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4D1CBF" w14:textId="51E75DBB" w:rsidR="00590CE3" w:rsidRPr="00590CE3" w:rsidRDefault="00590CE3" w:rsidP="00590CE3">
      <w:pPr>
        <w:pStyle w:val="IntenseQuote"/>
        <w:pBdr>
          <w:top w:val="single" w:sz="4" w:space="10" w:color="auto"/>
          <w:bottom w:val="single" w:sz="4" w:space="10" w:color="auto"/>
        </w:pBdr>
        <w:ind w:left="720"/>
        <w:rPr>
          <w:b/>
          <w:bCs/>
          <w:i w:val="0"/>
          <w:iCs w:val="0"/>
          <w:color w:val="auto"/>
          <w:sz w:val="44"/>
          <w:szCs w:val="44"/>
        </w:rPr>
      </w:pPr>
      <w:r w:rsidRPr="00590CE3">
        <w:rPr>
          <w:b/>
          <w:bCs/>
          <w:i w:val="0"/>
          <w:iCs w:val="0"/>
          <w:color w:val="auto"/>
          <w:sz w:val="44"/>
          <w:szCs w:val="44"/>
        </w:rPr>
        <w:t>Math 120</w:t>
      </w:r>
      <w:r w:rsidRPr="00590CE3">
        <w:rPr>
          <w:b/>
          <w:bCs/>
          <w:i w:val="0"/>
          <w:iCs w:val="0"/>
          <w:color w:val="auto"/>
          <w:sz w:val="44"/>
          <w:szCs w:val="44"/>
        </w:rPr>
        <w:br/>
        <w:t>1.</w:t>
      </w:r>
      <w:r>
        <w:rPr>
          <w:b/>
          <w:bCs/>
          <w:i w:val="0"/>
          <w:iCs w:val="0"/>
          <w:color w:val="auto"/>
          <w:sz w:val="44"/>
          <w:szCs w:val="44"/>
        </w:rPr>
        <w:t>3 More on Functions and Their Graphs</w:t>
      </w:r>
    </w:p>
    <w:p w14:paraId="3E5499E9" w14:textId="77777777" w:rsidR="00590CE3" w:rsidRPr="00C26304" w:rsidRDefault="00590CE3" w:rsidP="005E1C23">
      <w:pPr>
        <w:pStyle w:val="Heading1"/>
      </w:pPr>
      <w:r w:rsidRPr="00C26304">
        <w:t xml:space="preserve">Objectives: </w:t>
      </w:r>
    </w:p>
    <w:p w14:paraId="31B09D7B" w14:textId="77777777" w:rsidR="00F75C10" w:rsidRPr="00590CE3" w:rsidRDefault="00F75C10" w:rsidP="00F75C10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590CE3">
        <w:rPr>
          <w:sz w:val="24"/>
          <w:szCs w:val="24"/>
        </w:rPr>
        <w:t>Identify intervals on which a function increases, decreases or is constant.</w:t>
      </w:r>
    </w:p>
    <w:p w14:paraId="5F965292" w14:textId="77777777" w:rsidR="00F75C10" w:rsidRDefault="00F75C10" w:rsidP="00F75C10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590CE3">
        <w:rPr>
          <w:sz w:val="24"/>
          <w:szCs w:val="24"/>
        </w:rPr>
        <w:t>Use graphs to locate relative maxima or minima.</w:t>
      </w:r>
    </w:p>
    <w:p w14:paraId="2FD01497" w14:textId="79AA76D2" w:rsidR="00590CE3" w:rsidRPr="007B1B94" w:rsidRDefault="007B1B94" w:rsidP="007B1B94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7B1B94">
        <w:rPr>
          <w:sz w:val="24"/>
          <w:szCs w:val="24"/>
        </w:rPr>
        <w:t>Understand and use piecewise functions.</w:t>
      </w:r>
    </w:p>
    <w:p w14:paraId="0FD94C3A" w14:textId="74B7A789" w:rsidR="00590CE3" w:rsidRDefault="00737009" w:rsidP="005E1C23">
      <w:pPr>
        <w:pStyle w:val="Heading1"/>
      </w:pPr>
      <w:r w:rsidRPr="005E1C23">
        <w:t>Topic #1: Increasing, Decreasing, and Constant Intervals of Functions</w:t>
      </w:r>
    </w:p>
    <w:p w14:paraId="05658E44" w14:textId="3B24828D" w:rsidR="002F5890" w:rsidRPr="00590CE3" w:rsidRDefault="00801AD5">
      <w:pPr>
        <w:rPr>
          <w:rFonts w:cstheme="minorHAnsi"/>
          <w:sz w:val="40"/>
          <w:szCs w:val="40"/>
        </w:rPr>
      </w:pPr>
      <w:r w:rsidRPr="00590CE3">
        <w:rPr>
          <w:rFonts w:cstheme="minorHAnsi"/>
          <w:sz w:val="40"/>
          <w:szCs w:val="40"/>
        </w:rPr>
        <w:t>A graph of a function</w:t>
      </w:r>
      <w:r w:rsidR="002E5E84" w:rsidRPr="00590CE3">
        <w:rPr>
          <w:rFonts w:cstheme="minorHAnsi"/>
          <w:sz w:val="40"/>
          <w:szCs w:val="40"/>
        </w:rPr>
        <w:t xml:space="preserve"> tells where a function increases (rises), decreases (falls), or is constant (neither rise nor fall). </w:t>
      </w:r>
      <w:r w:rsidR="002F5890" w:rsidRPr="00590CE3">
        <w:rPr>
          <w:rFonts w:cstheme="minorHAnsi"/>
          <w:sz w:val="40"/>
          <w:szCs w:val="40"/>
        </w:rPr>
        <w:t xml:space="preserve"> Consider the </w:t>
      </w:r>
      <w:r w:rsidR="005415C1" w:rsidRPr="00590CE3">
        <w:rPr>
          <w:rFonts w:cstheme="minorHAnsi"/>
          <w:sz w:val="40"/>
          <w:szCs w:val="40"/>
        </w:rPr>
        <w:t xml:space="preserve">intervals of the </w:t>
      </w:r>
      <w:r w:rsidR="002F5890" w:rsidRPr="00590CE3">
        <w:rPr>
          <w:rFonts w:cstheme="minorHAnsi"/>
          <w:sz w:val="40"/>
          <w:szCs w:val="40"/>
        </w:rPr>
        <w:t>functions:</w:t>
      </w:r>
    </w:p>
    <w:p w14:paraId="240F7EC0" w14:textId="29A66DB7" w:rsidR="002F5890" w:rsidRPr="00590CE3" w:rsidRDefault="003602A4">
      <w:pPr>
        <w:rPr>
          <w:rFonts w:cstheme="minorHAnsi"/>
          <w:b/>
          <w:sz w:val="40"/>
          <w:szCs w:val="40"/>
        </w:rPr>
      </w:pPr>
      <w:r>
        <w:rPr>
          <w:noProof/>
        </w:rPr>
        <w:drawing>
          <wp:inline distT="0" distB="0" distL="0" distR="0" wp14:anchorId="5D9BCEE5" wp14:editId="032A2CBF">
            <wp:extent cx="6163730" cy="1653540"/>
            <wp:effectExtent l="0" t="0" r="8890" b="3810"/>
            <wp:docPr id="1" name="Picture 1" descr="The first graph increases, the second decreases, the third is constant" title="Graph of 3 interval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182111" cy="1658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7E607F" w14:textId="4F598B45" w:rsidR="005415C1" w:rsidRPr="00590CE3" w:rsidRDefault="005C2CA0" w:rsidP="005415C1">
      <w:pPr>
        <w:rPr>
          <w:rFonts w:eastAsiaTheme="minorEastAsia"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4ECE9B20" wp14:editId="7B95DF82">
                <wp:simplePos x="0" y="0"/>
                <wp:positionH relativeFrom="column">
                  <wp:posOffset>2032635</wp:posOffset>
                </wp:positionH>
                <wp:positionV relativeFrom="paragraph">
                  <wp:posOffset>-17145</wp:posOffset>
                </wp:positionV>
                <wp:extent cx="1127770" cy="294780"/>
                <wp:effectExtent l="38100" t="38100" r="53340" b="48260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1127770" cy="294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BCAEF9A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71" o:spid="_x0000_s1026" type="#_x0000_t75" style="position:absolute;margin-left:159.35pt;margin-top:-2.05pt;width:90.2pt;height:24.6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">
                <v:imagedata r:id="rId9" o:title=""/>
              </v:shape>
            </w:pict>
          </mc:Fallback>
        </mc:AlternateContent>
      </w:r>
      <w:r w:rsidR="005415C1" w:rsidRPr="00590CE3">
        <w:rPr>
          <w:rFonts w:cstheme="minorHAnsi"/>
          <w:sz w:val="40"/>
          <w:szCs w:val="40"/>
        </w:rPr>
        <w:t xml:space="preserve">The first function is </w:t>
      </w:r>
      <w:r w:rsidR="00D31BBE">
        <w:rPr>
          <w:rFonts w:cstheme="minorHAnsi"/>
          <w:b/>
          <w:sz w:val="40"/>
          <w:szCs w:val="40"/>
        </w:rPr>
        <w:t>_____________</w:t>
      </w:r>
      <w:r w:rsidR="005415C1" w:rsidRPr="00590CE3">
        <w:rPr>
          <w:rFonts w:cstheme="minorHAnsi"/>
          <w:sz w:val="40"/>
          <w:szCs w:val="40"/>
        </w:rPr>
        <w:t xml:space="preserve">on the interval </w:t>
      </w:r>
      <m:oMath>
        <m:r>
          <w:rPr>
            <w:rFonts w:ascii="Cambria Math" w:hAnsi="Cambria Math" w:cstheme="minorHAnsi"/>
            <w:sz w:val="40"/>
            <w:szCs w:val="40"/>
          </w:rPr>
          <m:t>I</m:t>
        </m:r>
      </m:oMath>
      <w:r w:rsidR="005415C1" w:rsidRPr="00590CE3">
        <w:rPr>
          <w:rFonts w:eastAsiaTheme="minorEastAsia" w:cstheme="minorHAnsi"/>
          <w:sz w:val="40"/>
          <w:szCs w:val="40"/>
        </w:rPr>
        <w:t xml:space="preserve"> </w:t>
      </w:r>
      <w:r w:rsidR="005415C1" w:rsidRPr="00590CE3">
        <w:rPr>
          <w:rFonts w:cstheme="minorHAnsi"/>
          <w:sz w:val="40"/>
          <w:szCs w:val="40"/>
        </w:rPr>
        <w:t xml:space="preserve">since </w:t>
      </w:r>
      <m:oMath>
        <m:r>
          <w:rPr>
            <w:rFonts w:ascii="Cambria Math" w:hAnsi="Cambria Math" w:cstheme="minorHAnsi"/>
            <w:sz w:val="40"/>
            <w:szCs w:val="40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40"/>
                    <w:szCs w:val="40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40"/>
                    <w:szCs w:val="40"/>
                  </w:rPr>
                  <m:t>1</m:t>
                </m:r>
              </m:sub>
            </m:sSub>
          </m:e>
        </m:d>
        <m:r>
          <w:rPr>
            <w:rFonts w:ascii="Cambria Math" w:hAnsi="Cambria Math" w:cstheme="minorHAnsi"/>
            <w:sz w:val="40"/>
            <w:szCs w:val="40"/>
          </w:rPr>
          <m:t>&lt;f(</m:t>
        </m:r>
        <m:sSub>
          <m:sSub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theme="minorHAnsi"/>
                <w:sz w:val="40"/>
                <w:szCs w:val="40"/>
              </w:rPr>
              <m:t>x</m:t>
            </m:r>
          </m:e>
          <m:sub>
            <m:r>
              <w:rPr>
                <w:rFonts w:ascii="Cambria Math" w:hAnsi="Cambria Math" w:cstheme="minorHAnsi"/>
                <w:sz w:val="40"/>
                <w:szCs w:val="40"/>
              </w:rPr>
              <m:t>2</m:t>
            </m:r>
          </m:sub>
        </m:sSub>
        <m:r>
          <w:rPr>
            <w:rFonts w:ascii="Cambria Math" w:hAnsi="Cambria Math" w:cstheme="minorHAnsi"/>
            <w:sz w:val="40"/>
            <w:szCs w:val="40"/>
          </w:rPr>
          <m:t>)</m:t>
        </m:r>
      </m:oMath>
      <w:r w:rsidR="005415C1" w:rsidRPr="00590CE3">
        <w:rPr>
          <w:rFonts w:eastAsiaTheme="minorEastAsia" w:cstheme="minorHAnsi"/>
          <w:sz w:val="40"/>
          <w:szCs w:val="40"/>
        </w:rPr>
        <w:t xml:space="preserve"> for all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sz w:val="40"/>
            <w:szCs w:val="40"/>
          </w:rPr>
          <m:t>&lt;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2</m:t>
            </m:r>
          </m:sub>
        </m:sSub>
      </m:oMath>
      <w:r w:rsidR="005415C1" w:rsidRPr="00590CE3">
        <w:rPr>
          <w:rFonts w:eastAsiaTheme="minorEastAsia" w:cstheme="minorHAnsi"/>
          <w:sz w:val="40"/>
          <w:szCs w:val="40"/>
        </w:rPr>
        <w:t xml:space="preserve"> on the interval.</w:t>
      </w:r>
    </w:p>
    <w:p w14:paraId="6848AC52" w14:textId="4501C841" w:rsidR="005415C1" w:rsidRPr="00590CE3" w:rsidRDefault="005C2CA0" w:rsidP="005415C1">
      <w:pPr>
        <w:rPr>
          <w:rFonts w:eastAsiaTheme="minorEastAsia"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3B146361" wp14:editId="7A0A6371">
                <wp:simplePos x="0" y="0"/>
                <wp:positionH relativeFrom="column">
                  <wp:posOffset>2419985</wp:posOffset>
                </wp:positionH>
                <wp:positionV relativeFrom="paragraph">
                  <wp:posOffset>-48895</wp:posOffset>
                </wp:positionV>
                <wp:extent cx="1436155" cy="415325"/>
                <wp:effectExtent l="38100" t="38100" r="50165" b="41910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1436155" cy="415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C8FFE" id="Ink 70" o:spid="_x0000_s1026" type="#_x0000_t75" style="position:absolute;margin-left:189.85pt;margin-top:-4.55pt;width:114.5pt;height:34.1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">
                <v:imagedata r:id="rId11" o:title=""/>
              </v:shape>
            </w:pict>
          </mc:Fallback>
        </mc:AlternateContent>
      </w:r>
      <w:r w:rsidR="005415C1" w:rsidRPr="00590CE3">
        <w:rPr>
          <w:rFonts w:cstheme="minorHAnsi"/>
          <w:sz w:val="40"/>
          <w:szCs w:val="40"/>
        </w:rPr>
        <w:t xml:space="preserve">The second function is </w:t>
      </w:r>
      <w:r w:rsidR="00D31BBE">
        <w:rPr>
          <w:rFonts w:cstheme="minorHAnsi"/>
          <w:b/>
          <w:sz w:val="40"/>
          <w:szCs w:val="40"/>
        </w:rPr>
        <w:t>______________</w:t>
      </w:r>
      <w:r w:rsidR="005415C1" w:rsidRPr="00590CE3">
        <w:rPr>
          <w:rFonts w:cstheme="minorHAnsi"/>
          <w:sz w:val="40"/>
          <w:szCs w:val="40"/>
        </w:rPr>
        <w:t xml:space="preserve"> on the interval </w:t>
      </w:r>
      <m:oMath>
        <m:r>
          <w:rPr>
            <w:rFonts w:ascii="Cambria Math" w:hAnsi="Cambria Math" w:cstheme="minorHAnsi"/>
            <w:sz w:val="40"/>
            <w:szCs w:val="40"/>
          </w:rPr>
          <m:t>I</m:t>
        </m:r>
      </m:oMath>
      <w:r w:rsidR="005415C1" w:rsidRPr="00590CE3">
        <w:rPr>
          <w:rFonts w:eastAsiaTheme="minorEastAsia" w:cstheme="minorHAnsi"/>
          <w:sz w:val="40"/>
          <w:szCs w:val="40"/>
        </w:rPr>
        <w:t xml:space="preserve"> </w:t>
      </w:r>
      <w:r w:rsidR="005415C1" w:rsidRPr="00590CE3">
        <w:rPr>
          <w:rFonts w:cstheme="minorHAnsi"/>
          <w:sz w:val="40"/>
          <w:szCs w:val="40"/>
        </w:rPr>
        <w:t xml:space="preserve">since </w:t>
      </w:r>
      <m:oMath>
        <m:r>
          <w:rPr>
            <w:rFonts w:ascii="Cambria Math" w:hAnsi="Cambria Math" w:cstheme="minorHAnsi"/>
            <w:sz w:val="40"/>
            <w:szCs w:val="40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40"/>
                    <w:szCs w:val="40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40"/>
                    <w:szCs w:val="40"/>
                  </w:rPr>
                  <m:t>1</m:t>
                </m:r>
              </m:sub>
            </m:sSub>
          </m:e>
        </m:d>
        <m:r>
          <w:rPr>
            <w:rFonts w:ascii="Cambria Math" w:hAnsi="Cambria Math" w:cstheme="minorHAnsi"/>
            <w:sz w:val="40"/>
            <w:szCs w:val="40"/>
          </w:rPr>
          <m:t>&gt;f(</m:t>
        </m:r>
        <m:sSub>
          <m:sSub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theme="minorHAnsi"/>
                <w:sz w:val="40"/>
                <w:szCs w:val="40"/>
              </w:rPr>
              <m:t>x</m:t>
            </m:r>
          </m:e>
          <m:sub>
            <m:r>
              <w:rPr>
                <w:rFonts w:ascii="Cambria Math" w:hAnsi="Cambria Math" w:cstheme="minorHAnsi"/>
                <w:sz w:val="40"/>
                <w:szCs w:val="40"/>
              </w:rPr>
              <m:t>2</m:t>
            </m:r>
          </m:sub>
        </m:sSub>
        <m:r>
          <w:rPr>
            <w:rFonts w:ascii="Cambria Math" w:hAnsi="Cambria Math" w:cstheme="minorHAnsi"/>
            <w:sz w:val="40"/>
            <w:szCs w:val="40"/>
          </w:rPr>
          <m:t>)</m:t>
        </m:r>
      </m:oMath>
      <w:r w:rsidR="005415C1" w:rsidRPr="00590CE3">
        <w:rPr>
          <w:rFonts w:eastAsiaTheme="minorEastAsia" w:cstheme="minorHAnsi"/>
          <w:sz w:val="40"/>
          <w:szCs w:val="40"/>
        </w:rPr>
        <w:t xml:space="preserve"> for all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sz w:val="40"/>
            <w:szCs w:val="40"/>
          </w:rPr>
          <m:t>&lt;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2</m:t>
            </m:r>
          </m:sub>
        </m:sSub>
      </m:oMath>
      <w:r w:rsidR="005415C1" w:rsidRPr="00590CE3">
        <w:rPr>
          <w:rFonts w:eastAsiaTheme="minorEastAsia" w:cstheme="minorHAnsi"/>
          <w:sz w:val="40"/>
          <w:szCs w:val="40"/>
        </w:rPr>
        <w:t xml:space="preserve"> on the interval.</w:t>
      </w:r>
    </w:p>
    <w:p w14:paraId="26DA0F7E" w14:textId="0CB1B8DE" w:rsidR="00E11670" w:rsidRPr="00590CE3" w:rsidRDefault="005C2CA0" w:rsidP="005415C1">
      <w:pPr>
        <w:rPr>
          <w:rFonts w:eastAsiaTheme="minorEastAsia"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 wp14:anchorId="190DE628" wp14:editId="540F6F4F">
                <wp:simplePos x="0" y="0"/>
                <wp:positionH relativeFrom="column">
                  <wp:posOffset>3239844</wp:posOffset>
                </wp:positionH>
                <wp:positionV relativeFrom="paragraph">
                  <wp:posOffset>86423</wp:posOffset>
                </wp:positionV>
                <wp:extent cx="20880" cy="91440"/>
                <wp:effectExtent l="38100" t="38100" r="55880" b="4191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208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8A162" id="Ink 74" o:spid="_x0000_s1026" type="#_x0000_t75" style="position:absolute;margin-left:254.4pt;margin-top:6.1pt;width:3.1pt;height:8.6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">
                <v:imagedata r:id="rId13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 wp14:anchorId="390BAA96" wp14:editId="3C6422F5">
                <wp:simplePos x="0" y="0"/>
                <wp:positionH relativeFrom="column">
                  <wp:posOffset>2264410</wp:posOffset>
                </wp:positionH>
                <wp:positionV relativeFrom="paragraph">
                  <wp:posOffset>-42545</wp:posOffset>
                </wp:positionV>
                <wp:extent cx="1534150" cy="252730"/>
                <wp:effectExtent l="57150" t="38100" r="9525" b="5207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1534150" cy="252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AB26B" id="Ink 73" o:spid="_x0000_s1026" type="#_x0000_t75" style="position:absolute;margin-left:177.6pt;margin-top:-4.05pt;width:122.25pt;height:21.3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">
                <v:imagedata r:id="rId15" o:title=""/>
              </v:shape>
            </w:pict>
          </mc:Fallback>
        </mc:AlternateContent>
      </w:r>
      <w:r w:rsidR="005415C1" w:rsidRPr="00590CE3">
        <w:rPr>
          <w:rFonts w:cstheme="minorHAnsi"/>
          <w:sz w:val="40"/>
          <w:szCs w:val="40"/>
        </w:rPr>
        <w:t xml:space="preserve">The third function is </w:t>
      </w:r>
      <w:r w:rsidR="00D31BBE">
        <w:rPr>
          <w:rFonts w:cstheme="minorHAnsi"/>
          <w:b/>
          <w:sz w:val="40"/>
          <w:szCs w:val="40"/>
        </w:rPr>
        <w:t>________________</w:t>
      </w:r>
      <w:r w:rsidR="005415C1" w:rsidRPr="00590CE3">
        <w:rPr>
          <w:rFonts w:cstheme="minorHAnsi"/>
          <w:sz w:val="40"/>
          <w:szCs w:val="40"/>
        </w:rPr>
        <w:t xml:space="preserve"> on the interval </w:t>
      </w:r>
      <m:oMath>
        <m:r>
          <w:rPr>
            <w:rFonts w:ascii="Cambria Math" w:hAnsi="Cambria Math" w:cstheme="minorHAnsi"/>
            <w:sz w:val="40"/>
            <w:szCs w:val="40"/>
          </w:rPr>
          <m:t>I</m:t>
        </m:r>
      </m:oMath>
      <w:r w:rsidR="005415C1" w:rsidRPr="00590CE3">
        <w:rPr>
          <w:rFonts w:eastAsiaTheme="minorEastAsia" w:cstheme="minorHAnsi"/>
          <w:sz w:val="40"/>
          <w:szCs w:val="40"/>
        </w:rPr>
        <w:t xml:space="preserve"> </w:t>
      </w:r>
      <w:r w:rsidR="005415C1" w:rsidRPr="00590CE3">
        <w:rPr>
          <w:rFonts w:cstheme="minorHAnsi"/>
          <w:sz w:val="40"/>
          <w:szCs w:val="40"/>
        </w:rPr>
        <w:t xml:space="preserve">since </w:t>
      </w:r>
      <m:oMath>
        <m:r>
          <w:rPr>
            <w:rFonts w:ascii="Cambria Math" w:hAnsi="Cambria Math" w:cstheme="minorHAnsi"/>
            <w:sz w:val="40"/>
            <w:szCs w:val="40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40"/>
                    <w:szCs w:val="40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40"/>
                    <w:szCs w:val="40"/>
                  </w:rPr>
                  <m:t>1</m:t>
                </m:r>
              </m:sub>
            </m:sSub>
          </m:e>
        </m:d>
        <m:r>
          <w:rPr>
            <w:rFonts w:ascii="Cambria Math" w:hAnsi="Cambria Math" w:cstheme="minorHAnsi"/>
            <w:sz w:val="40"/>
            <w:szCs w:val="40"/>
          </w:rPr>
          <m:t>=f(</m:t>
        </m:r>
        <m:sSub>
          <m:sSub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theme="minorHAnsi"/>
                <w:sz w:val="40"/>
                <w:szCs w:val="40"/>
              </w:rPr>
              <m:t>x</m:t>
            </m:r>
          </m:e>
          <m:sub>
            <m:r>
              <w:rPr>
                <w:rFonts w:ascii="Cambria Math" w:hAnsi="Cambria Math" w:cstheme="minorHAnsi"/>
                <w:sz w:val="40"/>
                <w:szCs w:val="40"/>
              </w:rPr>
              <m:t>2</m:t>
            </m:r>
          </m:sub>
        </m:sSub>
        <m:r>
          <w:rPr>
            <w:rFonts w:ascii="Cambria Math" w:hAnsi="Cambria Math" w:cstheme="minorHAnsi"/>
            <w:sz w:val="40"/>
            <w:szCs w:val="40"/>
          </w:rPr>
          <m:t>)</m:t>
        </m:r>
      </m:oMath>
      <w:r w:rsidR="005415C1" w:rsidRPr="00590CE3">
        <w:rPr>
          <w:rFonts w:eastAsiaTheme="minorEastAsia" w:cstheme="minorHAnsi"/>
          <w:sz w:val="40"/>
          <w:szCs w:val="40"/>
        </w:rPr>
        <w:t xml:space="preserve"> for all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sz w:val="40"/>
            <w:szCs w:val="40"/>
          </w:rPr>
          <m:t>&lt;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2</m:t>
            </m:r>
          </m:sub>
        </m:sSub>
      </m:oMath>
      <w:r w:rsidR="005415C1" w:rsidRPr="00590CE3">
        <w:rPr>
          <w:rFonts w:eastAsiaTheme="minorEastAsia" w:cstheme="minorHAnsi"/>
          <w:sz w:val="40"/>
          <w:szCs w:val="40"/>
        </w:rPr>
        <w:t xml:space="preserve"> on the interval.</w:t>
      </w:r>
    </w:p>
    <w:p w14:paraId="33496560" w14:textId="77777777" w:rsidR="008531D4" w:rsidRDefault="008531D4" w:rsidP="005415C1">
      <w:pPr>
        <w:rPr>
          <w:rFonts w:eastAsiaTheme="minorEastAsia" w:cstheme="minorHAnsi"/>
          <w:sz w:val="40"/>
          <w:szCs w:val="40"/>
        </w:rPr>
      </w:pPr>
    </w:p>
    <w:p w14:paraId="5935705A" w14:textId="35EDF159" w:rsidR="000F2BA5" w:rsidRPr="00590CE3" w:rsidRDefault="000F2BA5" w:rsidP="005415C1">
      <w:pPr>
        <w:rPr>
          <w:rFonts w:eastAsiaTheme="minorEastAsia" w:cstheme="minorHAnsi"/>
          <w:sz w:val="40"/>
          <w:szCs w:val="40"/>
        </w:rPr>
      </w:pPr>
      <w:r w:rsidRPr="00E11670">
        <w:rPr>
          <w:rFonts w:eastAsiaTheme="minorEastAsia" w:cstheme="minorHAnsi"/>
          <w:i/>
          <w:iCs/>
          <w:sz w:val="40"/>
          <w:szCs w:val="40"/>
          <w:u w:val="single"/>
        </w:rPr>
        <w:lastRenderedPageBreak/>
        <w:t>Example #1</w:t>
      </w:r>
      <w:r w:rsidRPr="00590CE3">
        <w:rPr>
          <w:rFonts w:eastAsiaTheme="minorEastAsia" w:cstheme="minorHAnsi"/>
          <w:sz w:val="40"/>
          <w:szCs w:val="40"/>
        </w:rPr>
        <w:t xml:space="preserve"> – </w:t>
      </w:r>
    </w:p>
    <w:p w14:paraId="77D69D71" w14:textId="6B3CFFA4" w:rsidR="003602A4" w:rsidRDefault="00D834B8" w:rsidP="008D7FF2">
      <w:pPr>
        <w:rPr>
          <w:noProof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 wp14:anchorId="0A4C4D33" wp14:editId="58D1C864">
                <wp:simplePos x="0" y="0"/>
                <wp:positionH relativeFrom="column">
                  <wp:posOffset>1097915</wp:posOffset>
                </wp:positionH>
                <wp:positionV relativeFrom="paragraph">
                  <wp:posOffset>60960</wp:posOffset>
                </wp:positionV>
                <wp:extent cx="4716720" cy="848880"/>
                <wp:effectExtent l="0" t="0" r="46355" b="46990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4716720" cy="84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EA7DE9" id="Ink 78" o:spid="_x0000_s1026" type="#_x0000_t75" style="position:absolute;margin-left:85.75pt;margin-top:4.1pt;width:372.85pt;height:68.3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">
                <v:imagedata r:id="rId17" o:title=""/>
              </v:shape>
            </w:pict>
          </mc:Fallback>
        </mc:AlternateContent>
      </w:r>
      <w:r w:rsidR="00E11670" w:rsidRPr="00590CE3">
        <w:rPr>
          <w:rFonts w:eastAsiaTheme="minorEastAsia" w:cstheme="minorHAnsi"/>
          <w:sz w:val="40"/>
          <w:szCs w:val="40"/>
        </w:rPr>
        <w:t>Determine the Intervals where the Function is Increasing, Decreasing, or is Constant</w:t>
      </w:r>
      <w:r w:rsidR="00E11670">
        <w:rPr>
          <w:rFonts w:eastAsiaTheme="minorEastAsia" w:cstheme="minorHAnsi"/>
          <w:sz w:val="40"/>
          <w:szCs w:val="40"/>
        </w:rPr>
        <w:t xml:space="preserve">.  </w:t>
      </w:r>
    </w:p>
    <w:p w14:paraId="722413B8" w14:textId="50496B3A" w:rsidR="007D4A61" w:rsidRPr="00590CE3" w:rsidRDefault="003602A4" w:rsidP="008D7FF2">
      <w:pPr>
        <w:rPr>
          <w:noProof/>
          <w:sz w:val="40"/>
          <w:szCs w:val="40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138CDF58" wp14:editId="7316E483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2567940" cy="2481580"/>
            <wp:effectExtent l="0" t="0" r="3810" b="0"/>
            <wp:wrapTight wrapText="bothSides">
              <wp:wrapPolygon edited="0">
                <wp:start x="0" y="0"/>
                <wp:lineTo x="0" y="21390"/>
                <wp:lineTo x="21472" y="21390"/>
                <wp:lineTo x="21472" y="0"/>
                <wp:lineTo x="0" y="0"/>
              </wp:wrapPolygon>
            </wp:wrapTight>
            <wp:docPr id="4" name="Picture 4" descr="This is a graph of two functions, please ask an interpreter for more detail as further description gives answers." title="Graph of two Func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4407"/>
                    <a:stretch/>
                  </pic:blipFill>
                  <pic:spPr bwMode="auto">
                    <a:xfrm>
                      <a:off x="0" y="0"/>
                      <a:ext cx="2567940" cy="24815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90A058" w14:textId="3A7E0AE3" w:rsidR="00EC445B" w:rsidRDefault="00D834B8" w:rsidP="008531D4">
      <w:pPr>
        <w:pStyle w:val="ListParagraph"/>
        <w:numPr>
          <w:ilvl w:val="0"/>
          <w:numId w:val="4"/>
        </w:numPr>
        <w:spacing w:after="840"/>
        <w:contextualSpacing w:val="0"/>
        <w:rPr>
          <w:noProof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10747225" wp14:editId="0B116FA4">
                <wp:simplePos x="0" y="0"/>
                <wp:positionH relativeFrom="column">
                  <wp:posOffset>2784084</wp:posOffset>
                </wp:positionH>
                <wp:positionV relativeFrom="paragraph">
                  <wp:posOffset>2600741</wp:posOffset>
                </wp:positionV>
                <wp:extent cx="95400" cy="302400"/>
                <wp:effectExtent l="38100" t="38100" r="38100" b="40640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95400" cy="30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15B35B" id="Ink 99" o:spid="_x0000_s1026" type="#_x0000_t75" style="position:absolute;margin-left:218.5pt;margin-top:204.1pt;width:8.9pt;height:25.2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">
                <v:imagedata r:id="rId20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48C32B74" wp14:editId="7208A7D8">
                <wp:simplePos x="0" y="0"/>
                <wp:positionH relativeFrom="column">
                  <wp:posOffset>4930764</wp:posOffset>
                </wp:positionH>
                <wp:positionV relativeFrom="paragraph">
                  <wp:posOffset>1685981</wp:posOffset>
                </wp:positionV>
                <wp:extent cx="986760" cy="383760"/>
                <wp:effectExtent l="38100" t="57150" r="42545" b="54610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986760" cy="38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7B2E1" id="Ink 98" o:spid="_x0000_s1026" type="#_x0000_t75" style="position:absolute;margin-left:387.55pt;margin-top:132.05pt;width:79.15pt;height:31.6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">
                <v:imagedata r:id="rId22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70761D3E" wp14:editId="1E4A6BF7">
                <wp:simplePos x="0" y="0"/>
                <wp:positionH relativeFrom="column">
                  <wp:posOffset>1936750</wp:posOffset>
                </wp:positionH>
                <wp:positionV relativeFrom="paragraph">
                  <wp:posOffset>2648585</wp:posOffset>
                </wp:positionV>
                <wp:extent cx="808260" cy="330200"/>
                <wp:effectExtent l="57150" t="38100" r="11430" b="50800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808260" cy="33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84CE22" id="Ink 97" o:spid="_x0000_s1026" type="#_x0000_t75" style="position:absolute;margin-left:151.8pt;margin-top:207.85pt;width:65.1pt;height:27.4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">
                <v:imagedata r:id="rId24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79A95088" wp14:editId="70465F70">
                <wp:simplePos x="0" y="0"/>
                <wp:positionH relativeFrom="column">
                  <wp:posOffset>236855</wp:posOffset>
                </wp:positionH>
                <wp:positionV relativeFrom="paragraph">
                  <wp:posOffset>2670810</wp:posOffset>
                </wp:positionV>
                <wp:extent cx="1165545" cy="259715"/>
                <wp:effectExtent l="38100" t="38100" r="0" b="45085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1165545" cy="259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81C0C" id="Ink 89" o:spid="_x0000_s1026" type="#_x0000_t75" style="position:absolute;margin-left:17.95pt;margin-top:209.6pt;width:93.2pt;height:21.8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">
                <v:imagedata r:id="rId26" o:title=""/>
              </v:shape>
            </w:pict>
          </mc:Fallback>
        </mc:AlternateContent>
      </w:r>
      <w:r w:rsidR="005C2CA0"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7D93214F" wp14:editId="0040426B">
                <wp:simplePos x="0" y="0"/>
                <wp:positionH relativeFrom="column">
                  <wp:posOffset>402324</wp:posOffset>
                </wp:positionH>
                <wp:positionV relativeFrom="paragraph">
                  <wp:posOffset>2743714</wp:posOffset>
                </wp:positionV>
                <wp:extent cx="360" cy="360"/>
                <wp:effectExtent l="0" t="0" r="0" b="0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4E2C9C" id="Ink 75" o:spid="_x0000_s1026" type="#_x0000_t75" style="position:absolute;margin-left:31pt;margin-top:215.35pt;width:1.45pt;height:1.4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">
                <v:imagedata r:id="rId28" o:title=""/>
              </v:shape>
            </w:pict>
          </mc:Fallback>
        </mc:AlternateContent>
      </w:r>
      <w:r w:rsidR="00995873" w:rsidRPr="00590CE3">
        <w:rPr>
          <w:noProof/>
          <w:sz w:val="40"/>
          <w:szCs w:val="40"/>
        </w:rPr>
        <w:t>Looking left to right along the x-axis and using the y-axis t</w:t>
      </w:r>
      <w:r w:rsidR="00A91BA1" w:rsidRPr="00590CE3">
        <w:rPr>
          <w:noProof/>
          <w:sz w:val="40"/>
          <w:szCs w:val="40"/>
        </w:rPr>
        <w:t>o see how the function responds; the</w:t>
      </w:r>
      <w:r w:rsidR="00BE6D40" w:rsidRPr="00590CE3">
        <w:rPr>
          <w:noProof/>
          <w:sz w:val="40"/>
          <w:szCs w:val="40"/>
        </w:rPr>
        <w:t xml:space="preserve"> </w:t>
      </w:r>
      <w:r w:rsidR="00A91BA1" w:rsidRPr="00590CE3">
        <w:rPr>
          <w:noProof/>
          <w:sz w:val="40"/>
          <w:szCs w:val="40"/>
        </w:rPr>
        <w:t xml:space="preserve">function starts constant, decreases, then increases. We use the </w:t>
      </w:r>
      <w:r w:rsidR="00A91BA1" w:rsidRPr="00590CE3">
        <w:rPr>
          <w:b/>
          <w:i/>
          <w:noProof/>
          <w:sz w:val="40"/>
          <w:szCs w:val="40"/>
        </w:rPr>
        <w:t>x-values</w:t>
      </w:r>
      <w:r w:rsidR="00A91BA1" w:rsidRPr="00590CE3">
        <w:rPr>
          <w:noProof/>
          <w:sz w:val="40"/>
          <w:szCs w:val="40"/>
        </w:rPr>
        <w:t xml:space="preserve"> to write the intervals:</w:t>
      </w:r>
    </w:p>
    <w:p w14:paraId="2B4E672A" w14:textId="21B0AC34" w:rsidR="006A376A" w:rsidRDefault="00D834B8" w:rsidP="006A376A">
      <w:pPr>
        <w:spacing w:after="840"/>
        <w:rPr>
          <w:noProof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550B991D" wp14:editId="25B3594A">
                <wp:simplePos x="0" y="0"/>
                <wp:positionH relativeFrom="column">
                  <wp:posOffset>2482850</wp:posOffset>
                </wp:positionH>
                <wp:positionV relativeFrom="paragraph">
                  <wp:posOffset>421005</wp:posOffset>
                </wp:positionV>
                <wp:extent cx="287670" cy="360000"/>
                <wp:effectExtent l="38100" t="38100" r="55245" b="40640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287670" cy="36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DB1E1" id="Ink 116" o:spid="_x0000_s1026" type="#_x0000_t75" style="position:absolute;margin-left:194.8pt;margin-top:32.45pt;width:24.05pt;height:29.8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">
                <v:imagedata r:id="rId30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4E7B2D22" wp14:editId="6726EDCE">
                <wp:simplePos x="0" y="0"/>
                <wp:positionH relativeFrom="column">
                  <wp:posOffset>1997710</wp:posOffset>
                </wp:positionH>
                <wp:positionV relativeFrom="paragraph">
                  <wp:posOffset>448310</wp:posOffset>
                </wp:positionV>
                <wp:extent cx="349855" cy="410425"/>
                <wp:effectExtent l="57150" t="38100" r="50800" b="46990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349855" cy="410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296326" id="Ink 113" o:spid="_x0000_s1026" type="#_x0000_t75" style="position:absolute;margin-left:156.6pt;margin-top:34.6pt;width:29pt;height:33.7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">
                <v:imagedata r:id="rId32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2DA32FFF" wp14:editId="473EEA53">
                <wp:simplePos x="0" y="0"/>
                <wp:positionH relativeFrom="column">
                  <wp:posOffset>190500</wp:posOffset>
                </wp:positionH>
                <wp:positionV relativeFrom="paragraph">
                  <wp:posOffset>502920</wp:posOffset>
                </wp:positionV>
                <wp:extent cx="1075575" cy="261455"/>
                <wp:effectExtent l="57150" t="38100" r="29845" b="43815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075575" cy="2614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1C224" id="Ink 108" o:spid="_x0000_s1026" type="#_x0000_t75" style="position:absolute;margin-left:14.3pt;margin-top:38.9pt;width:86.15pt;height:22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">
                <v:imagedata r:id="rId34" o:title=""/>
              </v:shape>
            </w:pict>
          </mc:Fallback>
        </mc:AlternateContent>
      </w:r>
    </w:p>
    <w:p w14:paraId="4E28A9F8" w14:textId="12EB4391" w:rsidR="006A376A" w:rsidRDefault="00D834B8" w:rsidP="006A376A">
      <w:pPr>
        <w:spacing w:after="840"/>
        <w:rPr>
          <w:noProof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4B55125B" wp14:editId="2E449A36">
                <wp:simplePos x="0" y="0"/>
                <wp:positionH relativeFrom="column">
                  <wp:posOffset>1950085</wp:posOffset>
                </wp:positionH>
                <wp:positionV relativeFrom="paragraph">
                  <wp:posOffset>255905</wp:posOffset>
                </wp:positionV>
                <wp:extent cx="971275" cy="407670"/>
                <wp:effectExtent l="38100" t="38100" r="57785" b="49530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971275" cy="407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1B2C3" id="Ink 134" o:spid="_x0000_s1026" type="#_x0000_t75" style="position:absolute;margin-left:152.85pt;margin-top:19.45pt;width:77.9pt;height:33.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">
                <v:imagedata r:id="rId36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1E3173DA" wp14:editId="5BCA80BD">
                <wp:simplePos x="0" y="0"/>
                <wp:positionH relativeFrom="column">
                  <wp:posOffset>-88900</wp:posOffset>
                </wp:positionH>
                <wp:positionV relativeFrom="paragraph">
                  <wp:posOffset>271780</wp:posOffset>
                </wp:positionV>
                <wp:extent cx="1294145" cy="325490"/>
                <wp:effectExtent l="19050" t="38100" r="39370" b="55880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1294145" cy="325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CCAF3" id="Ink 127" o:spid="_x0000_s1026" type="#_x0000_t75" style="position:absolute;margin-left:-7.7pt;margin-top:20.7pt;width:103.3pt;height:27.0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">
                <v:imagedata r:id="rId38" o:title=""/>
              </v:shape>
            </w:pict>
          </mc:Fallback>
        </mc:AlternateContent>
      </w:r>
    </w:p>
    <w:p w14:paraId="642E9718" w14:textId="77777777" w:rsidR="006A376A" w:rsidRPr="006A376A" w:rsidRDefault="006A376A" w:rsidP="006A376A">
      <w:pPr>
        <w:spacing w:after="840"/>
        <w:rPr>
          <w:noProof/>
          <w:sz w:val="40"/>
          <w:szCs w:val="40"/>
        </w:rPr>
      </w:pPr>
    </w:p>
    <w:p w14:paraId="496447C7" w14:textId="4EE82D47" w:rsidR="00EC445B" w:rsidRPr="00590CE3" w:rsidRDefault="003602A4" w:rsidP="008531D4">
      <w:pPr>
        <w:rPr>
          <w:rFonts w:eastAsiaTheme="minorEastAsia"/>
          <w:b/>
          <w:noProof/>
          <w:sz w:val="40"/>
          <w:szCs w:val="40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 wp14:anchorId="3C1DE5EB" wp14:editId="204FF3DC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2363317" cy="2481580"/>
            <wp:effectExtent l="0" t="0" r="0" b="0"/>
            <wp:wrapTight wrapText="bothSides">
              <wp:wrapPolygon edited="0">
                <wp:start x="0" y="0"/>
                <wp:lineTo x="0" y="21390"/>
                <wp:lineTo x="21420" y="21390"/>
                <wp:lineTo x="21420" y="0"/>
                <wp:lineTo x="0" y="0"/>
              </wp:wrapPolygon>
            </wp:wrapTight>
            <wp:docPr id="18" name="Picture 18" descr="This is a graph of two functions, please ask an interpreter for more detail as further description gives answers." title="Graph of two Func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040"/>
                    <a:stretch/>
                  </pic:blipFill>
                  <pic:spPr bwMode="auto">
                    <a:xfrm>
                      <a:off x="0" y="0"/>
                      <a:ext cx="2363317" cy="24815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228824" w14:textId="77777777" w:rsidR="008D0C30" w:rsidRPr="00590CE3" w:rsidRDefault="008D0C30" w:rsidP="00EC445B">
      <w:pPr>
        <w:pStyle w:val="ListParagraph"/>
        <w:numPr>
          <w:ilvl w:val="0"/>
          <w:numId w:val="4"/>
        </w:numPr>
        <w:rPr>
          <w:noProof/>
          <w:sz w:val="40"/>
          <w:szCs w:val="40"/>
        </w:rPr>
      </w:pPr>
      <w:r w:rsidRPr="00590CE3">
        <w:rPr>
          <w:noProof/>
          <w:sz w:val="40"/>
          <w:szCs w:val="40"/>
        </w:rPr>
        <w:t xml:space="preserve">Looking left to right along the x-axis and using the y-axis to see how the function responds; the function starts decreasing, increases, decreases again, then increases again. </w:t>
      </w:r>
    </w:p>
    <w:p w14:paraId="72CDA7AA" w14:textId="063DA9EA" w:rsidR="00EC445B" w:rsidRDefault="00EC445B" w:rsidP="00EC445B">
      <w:pPr>
        <w:pStyle w:val="ListParagraph"/>
        <w:rPr>
          <w:noProof/>
          <w:sz w:val="40"/>
          <w:szCs w:val="40"/>
        </w:rPr>
      </w:pPr>
    </w:p>
    <w:p w14:paraId="06AC2FA2" w14:textId="5C9FE8E5" w:rsidR="0035581B" w:rsidRDefault="001D338E" w:rsidP="00EC445B">
      <w:pPr>
        <w:pStyle w:val="ListParagraph"/>
        <w:rPr>
          <w:noProof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6478E802" wp14:editId="45A759FF">
                <wp:simplePos x="0" y="0"/>
                <wp:positionH relativeFrom="column">
                  <wp:posOffset>2032635</wp:posOffset>
                </wp:positionH>
                <wp:positionV relativeFrom="paragraph">
                  <wp:posOffset>-15240</wp:posOffset>
                </wp:positionV>
                <wp:extent cx="1251720" cy="573390"/>
                <wp:effectExtent l="38100" t="57150" r="43815" b="55880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1251720" cy="573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9BA94" id="Ink 152" o:spid="_x0000_s1026" type="#_x0000_t75" style="position:absolute;margin-left:159.35pt;margin-top:-1.9pt;width:99.95pt;height:46.6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">
                <v:imagedata r:id="rId40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 wp14:anchorId="0F5A2C33" wp14:editId="0FD96E9B">
                <wp:simplePos x="0" y="0"/>
                <wp:positionH relativeFrom="column">
                  <wp:posOffset>-213995</wp:posOffset>
                </wp:positionH>
                <wp:positionV relativeFrom="paragraph">
                  <wp:posOffset>99695</wp:posOffset>
                </wp:positionV>
                <wp:extent cx="1372120" cy="398165"/>
                <wp:effectExtent l="19050" t="38100" r="57150" b="40005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1372120" cy="3981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6F5E74" id="Ink 144" o:spid="_x0000_s1026" type="#_x0000_t75" style="position:absolute;margin-left:-17.55pt;margin-top:7.15pt;width:109.5pt;height:32.7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">
                <v:imagedata r:id="rId42" o:title=""/>
              </v:shape>
            </w:pict>
          </mc:Fallback>
        </mc:AlternateContent>
      </w:r>
    </w:p>
    <w:p w14:paraId="5FB39644" w14:textId="79BC4F57" w:rsidR="0035581B" w:rsidRDefault="0035581B" w:rsidP="00EC445B">
      <w:pPr>
        <w:pStyle w:val="ListParagraph"/>
        <w:rPr>
          <w:noProof/>
          <w:sz w:val="40"/>
          <w:szCs w:val="40"/>
        </w:rPr>
      </w:pPr>
    </w:p>
    <w:p w14:paraId="75AD4DBA" w14:textId="58D6C736" w:rsidR="0035581B" w:rsidRDefault="001D338E" w:rsidP="00EC445B">
      <w:pPr>
        <w:pStyle w:val="ListParagraph"/>
        <w:rPr>
          <w:noProof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00450082" wp14:editId="3C57DDA7">
                <wp:simplePos x="0" y="0"/>
                <wp:positionH relativeFrom="column">
                  <wp:posOffset>-422910</wp:posOffset>
                </wp:positionH>
                <wp:positionV relativeFrom="paragraph">
                  <wp:posOffset>222885</wp:posOffset>
                </wp:positionV>
                <wp:extent cx="1365435" cy="293535"/>
                <wp:effectExtent l="38100" t="38100" r="0" b="49530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1365435" cy="293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5101A" id="Ink 161" o:spid="_x0000_s1026" type="#_x0000_t75" style="position:absolute;margin-left:-34pt;margin-top:16.85pt;width:108.9pt;height:24.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">
                <v:imagedata r:id="rId44" o:title=""/>
              </v:shape>
            </w:pict>
          </mc:Fallback>
        </mc:AlternateContent>
      </w:r>
    </w:p>
    <w:p w14:paraId="1D1EFEAF" w14:textId="296CB10E" w:rsidR="006A376A" w:rsidRDefault="001D338E" w:rsidP="00EC445B">
      <w:pPr>
        <w:pStyle w:val="ListParagraph"/>
        <w:rPr>
          <w:noProof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47D9ED73" wp14:editId="10A242A4">
                <wp:simplePos x="0" y="0"/>
                <wp:positionH relativeFrom="column">
                  <wp:posOffset>2538095</wp:posOffset>
                </wp:positionH>
                <wp:positionV relativeFrom="paragraph">
                  <wp:posOffset>-199390</wp:posOffset>
                </wp:positionV>
                <wp:extent cx="220265" cy="464040"/>
                <wp:effectExtent l="38100" t="57150" r="46990" b="50800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220265" cy="46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EDF12" id="Ink 168" o:spid="_x0000_s1026" type="#_x0000_t75" style="position:absolute;margin-left:199.15pt;margin-top:-16.4pt;width:18.8pt;height:38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">
                <v:imagedata r:id="rId46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131DD5B5" wp14:editId="1B8BD6A2">
                <wp:simplePos x="0" y="0"/>
                <wp:positionH relativeFrom="column">
                  <wp:posOffset>1894840</wp:posOffset>
                </wp:positionH>
                <wp:positionV relativeFrom="paragraph">
                  <wp:posOffset>-207010</wp:posOffset>
                </wp:positionV>
                <wp:extent cx="439075" cy="496065"/>
                <wp:effectExtent l="38100" t="38100" r="37465" b="56515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439075" cy="496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529FE" id="Ink 165" o:spid="_x0000_s1026" type="#_x0000_t75" style="position:absolute;margin-left:148.5pt;margin-top:-17pt;width:35.95pt;height:40.4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">
                <v:imagedata r:id="rId48" o:title=""/>
              </v:shape>
            </w:pict>
          </mc:Fallback>
        </mc:AlternateContent>
      </w:r>
    </w:p>
    <w:p w14:paraId="0532D23D" w14:textId="4382A21F" w:rsidR="006A376A" w:rsidRDefault="001D338E" w:rsidP="00EC445B">
      <w:pPr>
        <w:pStyle w:val="ListParagraph"/>
        <w:rPr>
          <w:noProof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1FD070C7" wp14:editId="2ED382EB">
                <wp:simplePos x="0" y="0"/>
                <wp:positionH relativeFrom="column">
                  <wp:posOffset>-347980</wp:posOffset>
                </wp:positionH>
                <wp:positionV relativeFrom="paragraph">
                  <wp:posOffset>181610</wp:posOffset>
                </wp:positionV>
                <wp:extent cx="1347800" cy="322475"/>
                <wp:effectExtent l="38100" t="38100" r="43180" b="40005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1347800" cy="322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984E58" id="Ink 176" o:spid="_x0000_s1026" type="#_x0000_t75" style="position:absolute;margin-left:-28.1pt;margin-top:13.6pt;width:107.55pt;height:26.8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">
                <v:imagedata r:id="rId50" o:title=""/>
              </v:shape>
            </w:pict>
          </mc:Fallback>
        </mc:AlternateContent>
      </w:r>
    </w:p>
    <w:p w14:paraId="751ADC79" w14:textId="6644BCCB" w:rsidR="006A376A" w:rsidRDefault="001D338E" w:rsidP="00EC445B">
      <w:pPr>
        <w:pStyle w:val="ListParagraph"/>
        <w:rPr>
          <w:noProof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174199AF" wp14:editId="43141991">
                <wp:simplePos x="0" y="0"/>
                <wp:positionH relativeFrom="column">
                  <wp:posOffset>1841500</wp:posOffset>
                </wp:positionH>
                <wp:positionV relativeFrom="paragraph">
                  <wp:posOffset>-165735</wp:posOffset>
                </wp:positionV>
                <wp:extent cx="703980" cy="447840"/>
                <wp:effectExtent l="38100" t="38100" r="58420" b="47625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703980" cy="44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FD501" id="Ink 182" o:spid="_x0000_s1026" type="#_x0000_t75" style="position:absolute;margin-left:144.3pt;margin-top:-13.75pt;width:56.85pt;height:36.6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">
                <v:imagedata r:id="rId52" o:title=""/>
              </v:shape>
            </w:pict>
          </mc:Fallback>
        </mc:AlternateContent>
      </w:r>
    </w:p>
    <w:p w14:paraId="7F4748C2" w14:textId="2654FE9B" w:rsidR="006A376A" w:rsidRDefault="001D338E" w:rsidP="00EC445B">
      <w:pPr>
        <w:pStyle w:val="ListParagraph"/>
        <w:rPr>
          <w:noProof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7BCD0704" wp14:editId="5BCBE1A9">
                <wp:simplePos x="0" y="0"/>
                <wp:positionH relativeFrom="column">
                  <wp:posOffset>-328930</wp:posOffset>
                </wp:positionH>
                <wp:positionV relativeFrom="paragraph">
                  <wp:posOffset>188595</wp:posOffset>
                </wp:positionV>
                <wp:extent cx="1499610" cy="376595"/>
                <wp:effectExtent l="19050" t="38100" r="43815" b="4254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1499610" cy="376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1E7BD" id="Ink 193" o:spid="_x0000_s1026" type="#_x0000_t75" style="position:absolute;margin-left:-26.6pt;margin-top:14.15pt;width:119.5pt;height:31.0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">
                <v:imagedata r:id="rId54" o:title=""/>
              </v:shape>
            </w:pict>
          </mc:Fallback>
        </mc:AlternateContent>
      </w:r>
    </w:p>
    <w:p w14:paraId="7EED5A5F" w14:textId="327A4468" w:rsidR="006A376A" w:rsidRDefault="001D338E" w:rsidP="00EC445B">
      <w:pPr>
        <w:pStyle w:val="ListParagraph"/>
        <w:rPr>
          <w:noProof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2434FDDD" wp14:editId="09E71F97">
                <wp:simplePos x="0" y="0"/>
                <wp:positionH relativeFrom="column">
                  <wp:posOffset>1923415</wp:posOffset>
                </wp:positionH>
                <wp:positionV relativeFrom="paragraph">
                  <wp:posOffset>-84455</wp:posOffset>
                </wp:positionV>
                <wp:extent cx="841440" cy="443160"/>
                <wp:effectExtent l="57150" t="38100" r="53975" b="52705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841440" cy="44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792D5" id="Ink 198" o:spid="_x0000_s1026" type="#_x0000_t75" style="position:absolute;margin-left:150.75pt;margin-top:-7.35pt;width:67.65pt;height:36.3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">
                <v:imagedata r:id="rId56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541524D1" wp14:editId="2C770083">
                <wp:simplePos x="0" y="0"/>
                <wp:positionH relativeFrom="column">
                  <wp:posOffset>1788324</wp:posOffset>
                </wp:positionH>
                <wp:positionV relativeFrom="paragraph">
                  <wp:posOffset>-146434</wp:posOffset>
                </wp:positionV>
                <wp:extent cx="117360" cy="390240"/>
                <wp:effectExtent l="57150" t="38100" r="54610" b="4826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117360" cy="39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735BB3" id="Ink 192" o:spid="_x0000_s1026" type="#_x0000_t75" style="position:absolute;margin-left:140.1pt;margin-top:-12.25pt;width:10.7pt;height:32.1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">
                <v:imagedata r:id="rId58" o:title=""/>
              </v:shape>
            </w:pict>
          </mc:Fallback>
        </mc:AlternateContent>
      </w:r>
    </w:p>
    <w:p w14:paraId="0821BB79" w14:textId="77777777" w:rsidR="006A376A" w:rsidRDefault="006A376A" w:rsidP="00EC445B">
      <w:pPr>
        <w:pStyle w:val="ListParagraph"/>
        <w:rPr>
          <w:noProof/>
          <w:sz w:val="40"/>
          <w:szCs w:val="40"/>
        </w:rPr>
      </w:pPr>
    </w:p>
    <w:p w14:paraId="588D9B94" w14:textId="77777777" w:rsidR="006A376A" w:rsidRDefault="006A376A" w:rsidP="00EC445B">
      <w:pPr>
        <w:pStyle w:val="ListParagraph"/>
        <w:rPr>
          <w:noProof/>
          <w:sz w:val="40"/>
          <w:szCs w:val="40"/>
        </w:rPr>
      </w:pPr>
    </w:p>
    <w:p w14:paraId="6567DD3B" w14:textId="77777777" w:rsidR="006A376A" w:rsidRDefault="006A376A" w:rsidP="00EC445B">
      <w:pPr>
        <w:pStyle w:val="ListParagraph"/>
        <w:rPr>
          <w:noProof/>
          <w:sz w:val="40"/>
          <w:szCs w:val="40"/>
        </w:rPr>
      </w:pPr>
    </w:p>
    <w:p w14:paraId="5EAB6AC8" w14:textId="77777777" w:rsidR="006A376A" w:rsidRDefault="006A376A" w:rsidP="00EC445B">
      <w:pPr>
        <w:pStyle w:val="ListParagraph"/>
        <w:rPr>
          <w:noProof/>
          <w:sz w:val="40"/>
          <w:szCs w:val="40"/>
        </w:rPr>
      </w:pPr>
    </w:p>
    <w:p w14:paraId="51B46421" w14:textId="77777777" w:rsidR="006A376A" w:rsidRDefault="006A376A" w:rsidP="00EC445B">
      <w:pPr>
        <w:pStyle w:val="ListParagraph"/>
        <w:rPr>
          <w:noProof/>
          <w:sz w:val="40"/>
          <w:szCs w:val="40"/>
        </w:rPr>
      </w:pPr>
    </w:p>
    <w:p w14:paraId="05AED485" w14:textId="77777777" w:rsidR="006A376A" w:rsidRDefault="006A376A" w:rsidP="00EC445B">
      <w:pPr>
        <w:pStyle w:val="ListParagraph"/>
        <w:rPr>
          <w:noProof/>
          <w:sz w:val="40"/>
          <w:szCs w:val="40"/>
        </w:rPr>
      </w:pPr>
    </w:p>
    <w:p w14:paraId="00EE02DB" w14:textId="77777777" w:rsidR="006A376A" w:rsidRDefault="006A376A" w:rsidP="00EC445B">
      <w:pPr>
        <w:pStyle w:val="ListParagraph"/>
        <w:rPr>
          <w:noProof/>
          <w:sz w:val="40"/>
          <w:szCs w:val="40"/>
        </w:rPr>
      </w:pPr>
    </w:p>
    <w:p w14:paraId="2C759088" w14:textId="77777777" w:rsidR="006A376A" w:rsidRDefault="006A376A" w:rsidP="00EC445B">
      <w:pPr>
        <w:pStyle w:val="ListParagraph"/>
        <w:rPr>
          <w:noProof/>
          <w:sz w:val="40"/>
          <w:szCs w:val="40"/>
        </w:rPr>
      </w:pPr>
    </w:p>
    <w:p w14:paraId="054A06F0" w14:textId="77777777" w:rsidR="006A376A" w:rsidRPr="00590CE3" w:rsidRDefault="006A376A" w:rsidP="00EC445B">
      <w:pPr>
        <w:pStyle w:val="ListParagraph"/>
        <w:rPr>
          <w:noProof/>
          <w:sz w:val="40"/>
          <w:szCs w:val="40"/>
        </w:rPr>
      </w:pPr>
    </w:p>
    <w:p w14:paraId="7961D163" w14:textId="77777777" w:rsidR="00E11670" w:rsidRDefault="00E11670" w:rsidP="00EC445B">
      <w:pPr>
        <w:rPr>
          <w:rFonts w:eastAsiaTheme="minorEastAsia"/>
          <w:i/>
          <w:iCs/>
          <w:noProof/>
          <w:sz w:val="40"/>
          <w:szCs w:val="40"/>
          <w:u w:val="single"/>
        </w:rPr>
      </w:pPr>
      <w:r w:rsidRPr="00E11670">
        <w:rPr>
          <w:rFonts w:eastAsiaTheme="minorEastAsia"/>
          <w:i/>
          <w:iCs/>
          <w:noProof/>
          <w:sz w:val="40"/>
          <w:szCs w:val="40"/>
          <w:u w:val="single"/>
        </w:rPr>
        <w:lastRenderedPageBreak/>
        <w:t>YOU TRY #1:</w:t>
      </w:r>
    </w:p>
    <w:p w14:paraId="4ABD4B04" w14:textId="3FD407EE" w:rsidR="00E11670" w:rsidRDefault="00E11670" w:rsidP="00EC445B">
      <w:pPr>
        <w:rPr>
          <w:rFonts w:eastAsiaTheme="minorEastAsia" w:cstheme="minorHAnsi"/>
          <w:sz w:val="40"/>
          <w:szCs w:val="40"/>
        </w:rPr>
      </w:pPr>
      <w:r w:rsidRPr="00590CE3">
        <w:rPr>
          <w:rFonts w:eastAsiaTheme="minorEastAsia" w:cstheme="minorHAnsi"/>
          <w:sz w:val="40"/>
          <w:szCs w:val="40"/>
        </w:rPr>
        <w:t>Determine the Intervals where the Function is Increasing, Decreasing, or is Constant</w:t>
      </w:r>
      <w:r>
        <w:rPr>
          <w:rFonts w:eastAsiaTheme="minorEastAsia" w:cstheme="minorHAnsi"/>
          <w:sz w:val="40"/>
          <w:szCs w:val="40"/>
        </w:rPr>
        <w:t xml:space="preserve">.  </w:t>
      </w:r>
    </w:p>
    <w:p w14:paraId="56A615C0" w14:textId="6CAAD335" w:rsidR="00EC445B" w:rsidRPr="00E11670" w:rsidRDefault="009B0800" w:rsidP="00EC445B">
      <w:pPr>
        <w:rPr>
          <w:rFonts w:eastAsiaTheme="minorEastAsia"/>
          <w:i/>
          <w:iCs/>
          <w:noProof/>
          <w:sz w:val="40"/>
          <w:szCs w:val="40"/>
          <w:u w:val="single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 wp14:anchorId="60D26BEF" wp14:editId="146F8CB6">
                <wp:simplePos x="0" y="0"/>
                <wp:positionH relativeFrom="column">
                  <wp:posOffset>5151755</wp:posOffset>
                </wp:positionH>
                <wp:positionV relativeFrom="paragraph">
                  <wp:posOffset>3684905</wp:posOffset>
                </wp:positionV>
                <wp:extent cx="737990" cy="446275"/>
                <wp:effectExtent l="57150" t="38100" r="43180" b="49530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737990" cy="446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4863BC0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23" o:spid="_x0000_s1026" type="#_x0000_t75" style="position:absolute;margin-left:404.95pt;margin-top:289.45pt;width:59.5pt;height:36.6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">
                <v:imagedata r:id="rId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 wp14:anchorId="0FB98A54" wp14:editId="5E3A2E53">
                <wp:simplePos x="0" y="0"/>
                <wp:positionH relativeFrom="column">
                  <wp:posOffset>3500120</wp:posOffset>
                </wp:positionH>
                <wp:positionV relativeFrom="paragraph">
                  <wp:posOffset>3752850</wp:posOffset>
                </wp:positionV>
                <wp:extent cx="1247255" cy="281840"/>
                <wp:effectExtent l="38100" t="38100" r="48260" b="42545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1247255" cy="28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1F49E2" id="Ink 112" o:spid="_x0000_s1026" type="#_x0000_t75" style="position:absolute;margin-left:274.9pt;margin-top:294.8pt;width:99.6pt;height:23.6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">
                <v:imagedata r:id="rId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 wp14:anchorId="0C22E3CB" wp14:editId="2F593A1B">
                <wp:simplePos x="0" y="0"/>
                <wp:positionH relativeFrom="column">
                  <wp:posOffset>5350510</wp:posOffset>
                </wp:positionH>
                <wp:positionV relativeFrom="paragraph">
                  <wp:posOffset>2865755</wp:posOffset>
                </wp:positionV>
                <wp:extent cx="890095" cy="466725"/>
                <wp:effectExtent l="57150" t="38100" r="43815" b="47625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890095" cy="466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158561" id="Ink 87" o:spid="_x0000_s1026" type="#_x0000_t75" style="position:absolute;margin-left:420.6pt;margin-top:224.95pt;width:71.55pt;height:38.1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">
                <v:imagedata r:id="rId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 wp14:anchorId="58FC08F0" wp14:editId="5C7F1867">
                <wp:simplePos x="0" y="0"/>
                <wp:positionH relativeFrom="column">
                  <wp:posOffset>3683000</wp:posOffset>
                </wp:positionH>
                <wp:positionV relativeFrom="paragraph">
                  <wp:posOffset>2867025</wp:posOffset>
                </wp:positionV>
                <wp:extent cx="1313125" cy="450540"/>
                <wp:effectExtent l="38100" t="38100" r="40005" b="45085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313125" cy="450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63082" id="Ink 77" o:spid="_x0000_s1026" type="#_x0000_t75" style="position:absolute;margin-left:289.3pt;margin-top:225.05pt;width:104.85pt;height:36.9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">
                <v:imagedata r:id="rId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3E901DC0" wp14:editId="5420A705">
                <wp:simplePos x="0" y="0"/>
                <wp:positionH relativeFrom="column">
                  <wp:posOffset>1083310</wp:posOffset>
                </wp:positionH>
                <wp:positionV relativeFrom="paragraph">
                  <wp:posOffset>4442460</wp:posOffset>
                </wp:positionV>
                <wp:extent cx="996075" cy="481330"/>
                <wp:effectExtent l="57150" t="38100" r="52070" b="52070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996075" cy="481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C16342" id="Ink 61" o:spid="_x0000_s1026" type="#_x0000_t75" style="position:absolute;margin-left:84.6pt;margin-top:349.1pt;width:79.85pt;height:39.3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">
                <v:imagedata r:id="rId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 wp14:anchorId="0BE02579" wp14:editId="56E37A3E">
                <wp:simplePos x="0" y="0"/>
                <wp:positionH relativeFrom="column">
                  <wp:posOffset>-586740</wp:posOffset>
                </wp:positionH>
                <wp:positionV relativeFrom="paragraph">
                  <wp:posOffset>4488815</wp:posOffset>
                </wp:positionV>
                <wp:extent cx="1145220" cy="339725"/>
                <wp:effectExtent l="38100" t="38100" r="55245" b="41275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1145220" cy="339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33A81" id="Ink 53" o:spid="_x0000_s1026" type="#_x0000_t75" style="position:absolute;margin-left:-46.9pt;margin-top:352.75pt;width:91.55pt;height:28.1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">
                <v:imagedata r:id="rId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0B1BC5DA" wp14:editId="1695AAFA">
                <wp:simplePos x="0" y="0"/>
                <wp:positionH relativeFrom="column">
                  <wp:posOffset>1321435</wp:posOffset>
                </wp:positionH>
                <wp:positionV relativeFrom="paragraph">
                  <wp:posOffset>3589655</wp:posOffset>
                </wp:positionV>
                <wp:extent cx="702210" cy="575640"/>
                <wp:effectExtent l="38100" t="57150" r="41275" b="53340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702210" cy="57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C0A9D" id="Ink 43" o:spid="_x0000_s1026" type="#_x0000_t75" style="position:absolute;margin-left:103.35pt;margin-top:281.95pt;width:56.75pt;height:46.7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">
                <v:imagedata r:id="rId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 wp14:anchorId="0E3BA22F" wp14:editId="214A1B21">
                <wp:simplePos x="0" y="0"/>
                <wp:positionH relativeFrom="column">
                  <wp:posOffset>1165524</wp:posOffset>
                </wp:positionH>
                <wp:positionV relativeFrom="paragraph">
                  <wp:posOffset>3542028</wp:posOffset>
                </wp:positionV>
                <wp:extent cx="158400" cy="498960"/>
                <wp:effectExtent l="57150" t="57150" r="51435" b="53975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158400" cy="49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0F3274" id="Ink 37" o:spid="_x0000_s1026" type="#_x0000_t75" style="position:absolute;margin-left:91.05pt;margin-top:278.2pt;width:13.85pt;height:40.7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">
                <v:imagedata r:id="rId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4CCA53CD" wp14:editId="7664520E">
                <wp:simplePos x="0" y="0"/>
                <wp:positionH relativeFrom="column">
                  <wp:posOffset>-539115</wp:posOffset>
                </wp:positionH>
                <wp:positionV relativeFrom="paragraph">
                  <wp:posOffset>3656330</wp:posOffset>
                </wp:positionV>
                <wp:extent cx="1266685" cy="340850"/>
                <wp:effectExtent l="57150" t="38100" r="48260" b="40640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266685" cy="340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389FB" id="Ink 36" o:spid="_x0000_s1026" type="#_x0000_t75" style="position:absolute;margin-left:-43.15pt;margin-top:287.2pt;width:101.2pt;height:28.3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">
                <v:imagedata r:id="rId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 wp14:anchorId="26E4C614" wp14:editId="0925F9C3">
                <wp:simplePos x="0" y="0"/>
                <wp:positionH relativeFrom="column">
                  <wp:posOffset>-607060</wp:posOffset>
                </wp:positionH>
                <wp:positionV relativeFrom="paragraph">
                  <wp:posOffset>2832100</wp:posOffset>
                </wp:positionV>
                <wp:extent cx="1233965" cy="348955"/>
                <wp:effectExtent l="38100" t="57150" r="42545" b="5143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1233965" cy="348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73293" id="Ink 20" o:spid="_x0000_s1026" type="#_x0000_t75" style="position:absolute;margin-left:-48.5pt;margin-top:222.3pt;width:98.55pt;height:28.9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">
                <v:imagedata r:id="rId78" o:title=""/>
              </v:shape>
            </w:pict>
          </mc:Fallback>
        </mc:AlternateContent>
      </w:r>
      <w:r w:rsidR="001D338E">
        <w:rPr>
          <w:noProof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6FC12C8E" wp14:editId="17B1E8D1">
                <wp:simplePos x="0" y="0"/>
                <wp:positionH relativeFrom="column">
                  <wp:posOffset>1170940</wp:posOffset>
                </wp:positionH>
                <wp:positionV relativeFrom="paragraph">
                  <wp:posOffset>2712085</wp:posOffset>
                </wp:positionV>
                <wp:extent cx="1103235" cy="565515"/>
                <wp:effectExtent l="38100" t="38100" r="40005" b="44450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1103235" cy="565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C60C56" id="Ink 216" o:spid="_x0000_s1026" type="#_x0000_t75" style="position:absolute;margin-left:91.5pt;margin-top:212.85pt;width:88.25pt;height:45.9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">
                <v:imagedata r:id="rId80" o:title=""/>
              </v:shape>
            </w:pict>
          </mc:Fallback>
        </mc:AlternateContent>
      </w:r>
      <w:r w:rsidR="00CE13C6">
        <w:rPr>
          <w:noProof/>
        </w:rPr>
        <w:drawing>
          <wp:inline distT="0" distB="0" distL="0" distR="0" wp14:anchorId="07C1396B" wp14:editId="03B23CF6">
            <wp:extent cx="5804103" cy="2626789"/>
            <wp:effectExtent l="0" t="0" r="6350" b="2540"/>
            <wp:docPr id="12" name="Picture 12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Graph"/>
                    <pic:cNvPicPr/>
                  </pic:nvPicPr>
                  <pic:blipFill rotWithShape="1">
                    <a:blip r:embed="rId81"/>
                    <a:srcRect l="43077" t="27724" r="9615" b="32364"/>
                    <a:stretch/>
                  </pic:blipFill>
                  <pic:spPr bwMode="auto">
                    <a:xfrm>
                      <a:off x="0" y="0"/>
                      <a:ext cx="5842863" cy="26443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C445B" w:rsidRPr="00E11670">
        <w:rPr>
          <w:rFonts w:eastAsiaTheme="minorEastAsia"/>
          <w:i/>
          <w:iCs/>
          <w:noProof/>
          <w:sz w:val="40"/>
          <w:szCs w:val="40"/>
          <w:u w:val="single"/>
        </w:rPr>
        <w:br w:type="page"/>
      </w:r>
    </w:p>
    <w:p w14:paraId="3C9D3D4B" w14:textId="77777777" w:rsidR="00180DA8" w:rsidRPr="00590CE3" w:rsidRDefault="00721259" w:rsidP="005E1C23">
      <w:pPr>
        <w:pStyle w:val="Heading1"/>
      </w:pPr>
      <w:r w:rsidRPr="00590CE3">
        <w:lastRenderedPageBreak/>
        <w:t xml:space="preserve">Topic #2: </w:t>
      </w:r>
      <w:r w:rsidR="009602F0" w:rsidRPr="00590CE3">
        <w:t>Relative Maxima and Minima</w:t>
      </w:r>
      <w:r w:rsidRPr="00590CE3">
        <w:t xml:space="preserve"> of Functions</w:t>
      </w:r>
    </w:p>
    <w:p w14:paraId="77453837" w14:textId="77777777" w:rsidR="00EC445B" w:rsidRPr="00590CE3" w:rsidRDefault="00601AC6" w:rsidP="006B2678">
      <w:pPr>
        <w:rPr>
          <w:sz w:val="40"/>
          <w:szCs w:val="40"/>
        </w:rPr>
      </w:pPr>
      <w:r w:rsidRPr="00590CE3">
        <w:rPr>
          <w:sz w:val="40"/>
          <w:szCs w:val="40"/>
        </w:rPr>
        <w:t xml:space="preserve">A graph of a function also tells us where the function has peaks and valleys, which </w:t>
      </w:r>
      <w:r w:rsidR="00DA721D" w:rsidRPr="00590CE3">
        <w:rPr>
          <w:sz w:val="40"/>
          <w:szCs w:val="40"/>
        </w:rPr>
        <w:t>are</w:t>
      </w:r>
      <w:r w:rsidRPr="00590CE3">
        <w:rPr>
          <w:sz w:val="40"/>
          <w:szCs w:val="40"/>
        </w:rPr>
        <w:t xml:space="preserve"> </w:t>
      </w:r>
      <w:r w:rsidR="00DA721D" w:rsidRPr="00590CE3">
        <w:rPr>
          <w:sz w:val="40"/>
          <w:szCs w:val="40"/>
        </w:rPr>
        <w:t xml:space="preserve">more </w:t>
      </w:r>
      <w:r w:rsidRPr="00590CE3">
        <w:rPr>
          <w:sz w:val="40"/>
          <w:szCs w:val="40"/>
        </w:rPr>
        <w:t xml:space="preserve">formally called </w:t>
      </w:r>
      <w:r w:rsidRPr="00590CE3">
        <w:rPr>
          <w:b/>
          <w:sz w:val="40"/>
          <w:szCs w:val="40"/>
        </w:rPr>
        <w:t>maxima</w:t>
      </w:r>
      <w:r w:rsidRPr="00590CE3">
        <w:rPr>
          <w:sz w:val="40"/>
          <w:szCs w:val="40"/>
        </w:rPr>
        <w:t xml:space="preserve"> and </w:t>
      </w:r>
      <w:r w:rsidRPr="00590CE3">
        <w:rPr>
          <w:b/>
          <w:sz w:val="40"/>
          <w:szCs w:val="40"/>
        </w:rPr>
        <w:t>minima</w:t>
      </w:r>
      <w:r w:rsidR="00DA721D" w:rsidRPr="00590CE3">
        <w:rPr>
          <w:sz w:val="40"/>
          <w:szCs w:val="40"/>
        </w:rPr>
        <w:t xml:space="preserve">. </w:t>
      </w:r>
      <w:r w:rsidR="004E1851" w:rsidRPr="00590CE3">
        <w:rPr>
          <w:sz w:val="40"/>
          <w:szCs w:val="40"/>
        </w:rPr>
        <w:t>Consider the function:</w:t>
      </w:r>
    </w:p>
    <w:p w14:paraId="358A8B3F" w14:textId="1FC2295B" w:rsidR="00EC445B" w:rsidRPr="00590CE3" w:rsidRDefault="00CE13C6" w:rsidP="00CE13C6">
      <w:pPr>
        <w:jc w:val="center"/>
        <w:rPr>
          <w:sz w:val="40"/>
          <w:szCs w:val="40"/>
        </w:rPr>
      </w:pPr>
      <w:r>
        <w:rPr>
          <w:noProof/>
        </w:rPr>
        <w:drawing>
          <wp:inline distT="0" distB="0" distL="0" distR="0" wp14:anchorId="76B946EC" wp14:editId="74078A13">
            <wp:extent cx="2606040" cy="2388870"/>
            <wp:effectExtent l="0" t="0" r="3810" b="0"/>
            <wp:docPr id="15" name="Picture 15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Graph"/>
                    <pic:cNvPicPr/>
                  </pic:nvPicPr>
                  <pic:blipFill rotWithShape="1">
                    <a:blip r:embed="rId82"/>
                    <a:srcRect l="74842" t="38925" r="7044" b="30124"/>
                    <a:stretch/>
                  </pic:blipFill>
                  <pic:spPr bwMode="auto">
                    <a:xfrm>
                      <a:off x="0" y="0"/>
                      <a:ext cx="2606040" cy="23888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C4CAAC" w14:textId="1A6F6C24" w:rsidR="00CE13C6" w:rsidRDefault="00550B32" w:rsidP="00AA4616">
      <w:pPr>
        <w:rPr>
          <w:rFonts w:eastAsiaTheme="minorEastAsia"/>
          <w:sz w:val="40"/>
          <w:szCs w:val="40"/>
        </w:rPr>
      </w:pPr>
      <w:r w:rsidRPr="00590CE3">
        <w:rPr>
          <w:sz w:val="40"/>
          <w:szCs w:val="40"/>
        </w:rPr>
        <w:t xml:space="preserve">Looking left to right, we see a “valley” on the y-axis when </w:t>
      </w:r>
      <m:oMath>
        <m:r>
          <w:rPr>
            <w:rFonts w:ascii="Cambria Math" w:hAnsi="Cambria Math"/>
            <w:sz w:val="40"/>
            <w:szCs w:val="40"/>
          </w:rPr>
          <m:t>x=b</m:t>
        </m:r>
      </m:oMath>
      <w:r w:rsidRPr="00590CE3">
        <w:rPr>
          <w:rFonts w:eastAsiaTheme="minorEastAsia"/>
          <w:sz w:val="40"/>
          <w:szCs w:val="40"/>
        </w:rPr>
        <w:t xml:space="preserve">; this tells us the function has a relative minimum at </w:t>
      </w:r>
      <m:oMath>
        <m:r>
          <w:rPr>
            <w:rFonts w:ascii="Cambria Math" w:eastAsiaTheme="minorEastAsia" w:hAnsi="Cambria Math"/>
            <w:sz w:val="40"/>
            <w:szCs w:val="40"/>
          </w:rPr>
          <m:t>x=b</m:t>
        </m:r>
      </m:oMath>
      <w:r w:rsidRPr="00590CE3">
        <w:rPr>
          <w:rFonts w:eastAsiaTheme="minorEastAsia"/>
          <w:sz w:val="40"/>
          <w:szCs w:val="40"/>
        </w:rPr>
        <w:t xml:space="preserve">.  We then see a “peak” at </w:t>
      </w:r>
      <m:oMath>
        <m:r>
          <w:rPr>
            <w:rFonts w:ascii="Cambria Math" w:eastAsiaTheme="minorEastAsia" w:hAnsi="Cambria Math"/>
            <w:sz w:val="40"/>
            <w:szCs w:val="40"/>
          </w:rPr>
          <m:t>x=a</m:t>
        </m:r>
      </m:oMath>
      <w:r w:rsidRPr="00590CE3">
        <w:rPr>
          <w:rFonts w:eastAsiaTheme="minorEastAsia"/>
          <w:sz w:val="40"/>
          <w:szCs w:val="40"/>
        </w:rPr>
        <w:t xml:space="preserve">; this tells us the function has a relative </w:t>
      </w:r>
      <w:r w:rsidR="006C5013" w:rsidRPr="00590CE3">
        <w:rPr>
          <w:rFonts w:eastAsiaTheme="minorEastAsia"/>
          <w:sz w:val="40"/>
          <w:szCs w:val="40"/>
        </w:rPr>
        <w:t>maximum</w:t>
      </w:r>
      <w:r w:rsidRPr="00590CE3">
        <w:rPr>
          <w:rFonts w:eastAsiaTheme="minorEastAsia"/>
          <w:sz w:val="40"/>
          <w:szCs w:val="40"/>
        </w:rPr>
        <w:t xml:space="preserve"> at </w:t>
      </w:r>
      <m:oMath>
        <m:r>
          <w:rPr>
            <w:rFonts w:ascii="Cambria Math" w:eastAsiaTheme="minorEastAsia" w:hAnsi="Cambria Math"/>
            <w:sz w:val="40"/>
            <w:szCs w:val="40"/>
          </w:rPr>
          <m:t>x=a</m:t>
        </m:r>
      </m:oMath>
      <w:r w:rsidRPr="00590CE3">
        <w:rPr>
          <w:rFonts w:eastAsiaTheme="minorEastAsia"/>
          <w:sz w:val="40"/>
          <w:szCs w:val="40"/>
        </w:rPr>
        <w:t xml:space="preserve">. </w:t>
      </w:r>
      <w:r w:rsidR="00C44B2F" w:rsidRPr="00590CE3">
        <w:rPr>
          <w:rFonts w:eastAsiaTheme="minorEastAsia"/>
          <w:sz w:val="40"/>
          <w:szCs w:val="40"/>
        </w:rPr>
        <w:t xml:space="preserve">Notice that the graph changes directions at both points of interest.  </w:t>
      </w:r>
    </w:p>
    <w:p w14:paraId="596456ED" w14:textId="77777777" w:rsidR="00CE13C6" w:rsidRDefault="00CE13C6" w:rsidP="00AA4616">
      <w:pPr>
        <w:rPr>
          <w:rFonts w:eastAsiaTheme="minorEastAsia"/>
          <w:sz w:val="40"/>
          <w:szCs w:val="40"/>
        </w:rPr>
      </w:pPr>
    </w:p>
    <w:p w14:paraId="043172E2" w14:textId="77777777" w:rsidR="008E7CCE" w:rsidRDefault="008E7CCE" w:rsidP="00AA4616">
      <w:pPr>
        <w:rPr>
          <w:rFonts w:eastAsiaTheme="minorEastAsia"/>
          <w:sz w:val="40"/>
          <w:szCs w:val="40"/>
        </w:rPr>
      </w:pPr>
    </w:p>
    <w:p w14:paraId="40F752C3" w14:textId="77777777" w:rsidR="008E7CCE" w:rsidRDefault="008E7CCE" w:rsidP="00AA4616">
      <w:pPr>
        <w:rPr>
          <w:rFonts w:eastAsiaTheme="minorEastAsia"/>
          <w:sz w:val="40"/>
          <w:szCs w:val="40"/>
        </w:rPr>
      </w:pPr>
    </w:p>
    <w:p w14:paraId="7FD4D0E1" w14:textId="77777777" w:rsidR="008E7CCE" w:rsidRDefault="008E7CCE" w:rsidP="00AA4616">
      <w:pPr>
        <w:rPr>
          <w:rFonts w:eastAsiaTheme="minorEastAsia"/>
          <w:sz w:val="40"/>
          <w:szCs w:val="40"/>
        </w:rPr>
      </w:pPr>
    </w:p>
    <w:p w14:paraId="15EF3AD1" w14:textId="77777777" w:rsidR="008E7CCE" w:rsidRDefault="008E7CCE" w:rsidP="00AA4616">
      <w:pPr>
        <w:rPr>
          <w:rFonts w:eastAsiaTheme="minorEastAsia"/>
          <w:sz w:val="40"/>
          <w:szCs w:val="40"/>
        </w:rPr>
      </w:pPr>
    </w:p>
    <w:p w14:paraId="22F11464" w14:textId="77777777" w:rsidR="008E7CCE" w:rsidRDefault="008E7CCE" w:rsidP="00AA4616">
      <w:pPr>
        <w:rPr>
          <w:rFonts w:eastAsiaTheme="minorEastAsia"/>
          <w:sz w:val="40"/>
          <w:szCs w:val="40"/>
        </w:rPr>
      </w:pPr>
    </w:p>
    <w:p w14:paraId="19D75067" w14:textId="7FEFC39E" w:rsidR="00AA4616" w:rsidRDefault="000361D3" w:rsidP="00AA4616">
      <w:pPr>
        <w:rPr>
          <w:rFonts w:eastAsiaTheme="minorEastAsia"/>
          <w:sz w:val="40"/>
          <w:szCs w:val="40"/>
        </w:rPr>
      </w:pPr>
      <w:r w:rsidRPr="00CE13C6">
        <w:rPr>
          <w:rFonts w:eastAsiaTheme="minorEastAsia"/>
          <w:i/>
          <w:iCs/>
          <w:sz w:val="40"/>
          <w:szCs w:val="40"/>
          <w:u w:val="single"/>
        </w:rPr>
        <w:lastRenderedPageBreak/>
        <w:t>Example #1</w:t>
      </w:r>
      <w:r w:rsidRPr="00590CE3">
        <w:rPr>
          <w:rFonts w:eastAsiaTheme="minorEastAsia"/>
          <w:sz w:val="40"/>
          <w:szCs w:val="40"/>
        </w:rPr>
        <w:t xml:space="preserve"> – Find </w:t>
      </w:r>
      <w:r w:rsidR="005D756C" w:rsidRPr="00590CE3">
        <w:rPr>
          <w:rFonts w:eastAsiaTheme="minorEastAsia"/>
          <w:sz w:val="40"/>
          <w:szCs w:val="40"/>
        </w:rPr>
        <w:t>the Maxima/</w:t>
      </w:r>
      <w:r w:rsidRPr="00590CE3">
        <w:rPr>
          <w:rFonts w:eastAsiaTheme="minorEastAsia"/>
          <w:sz w:val="40"/>
          <w:szCs w:val="40"/>
        </w:rPr>
        <w:t>Minima for the Function and State the Values</w:t>
      </w:r>
    </w:p>
    <w:p w14:paraId="53D1901F" w14:textId="6454E7D8" w:rsidR="001B5667" w:rsidRDefault="003602A4" w:rsidP="00AA4616">
      <w:pPr>
        <w:rPr>
          <w:rFonts w:eastAsiaTheme="minorEastAsia"/>
          <w:sz w:val="40"/>
          <w:szCs w:val="40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1F9779FD" wp14:editId="025D3918">
            <wp:simplePos x="0" y="0"/>
            <wp:positionH relativeFrom="margin">
              <wp:align>left</wp:align>
            </wp:positionH>
            <wp:positionV relativeFrom="paragraph">
              <wp:posOffset>-1270</wp:posOffset>
            </wp:positionV>
            <wp:extent cx="2781300" cy="2758440"/>
            <wp:effectExtent l="0" t="0" r="0" b="3810"/>
            <wp:wrapTight wrapText="bothSides">
              <wp:wrapPolygon edited="0">
                <wp:start x="0" y="0"/>
                <wp:lineTo x="0" y="21481"/>
                <wp:lineTo x="21452" y="21481"/>
                <wp:lineTo x="21452" y="0"/>
                <wp:lineTo x="0" y="0"/>
              </wp:wrapPolygon>
            </wp:wrapTight>
            <wp:docPr id="17" name="Picture 17" descr="This is a graph of two functions, please ask an interpreter for more detail as further description gives answers." title="Graph of two Func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6747"/>
                    <a:stretch/>
                  </pic:blipFill>
                  <pic:spPr bwMode="auto">
                    <a:xfrm>
                      <a:off x="0" y="0"/>
                      <a:ext cx="2781300" cy="2758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5667">
        <w:rPr>
          <w:rFonts w:eastAsiaTheme="minorEastAsia"/>
          <w:sz w:val="40"/>
          <w:szCs w:val="40"/>
        </w:rPr>
        <w:t xml:space="preserve">a)  </w:t>
      </w:r>
      <w:r w:rsidR="00175C8D" w:rsidRPr="00590CE3">
        <w:rPr>
          <w:rFonts w:eastAsiaTheme="minorEastAsia"/>
          <w:sz w:val="40"/>
          <w:szCs w:val="40"/>
        </w:rPr>
        <w:t xml:space="preserve">The function changes directions </w:t>
      </w:r>
      <w:r w:rsidR="00997F66" w:rsidRPr="00590CE3">
        <w:rPr>
          <w:rFonts w:eastAsiaTheme="minorEastAsia"/>
          <w:sz w:val="40"/>
          <w:szCs w:val="40"/>
        </w:rPr>
        <w:t>4</w:t>
      </w:r>
      <w:r w:rsidR="00175C8D" w:rsidRPr="00590CE3">
        <w:rPr>
          <w:rFonts w:eastAsiaTheme="minorEastAsia"/>
          <w:sz w:val="40"/>
          <w:szCs w:val="40"/>
        </w:rPr>
        <w:t xml:space="preserve"> times, which tells us there are 3 extrema</w:t>
      </w:r>
      <w:r w:rsidR="001B5667">
        <w:rPr>
          <w:rFonts w:eastAsiaTheme="minorEastAsia"/>
          <w:sz w:val="40"/>
          <w:szCs w:val="40"/>
        </w:rPr>
        <w:t xml:space="preserve">. </w:t>
      </w:r>
      <w:r w:rsidR="00175C8D" w:rsidRPr="00590CE3">
        <w:rPr>
          <w:rFonts w:eastAsiaTheme="minorEastAsia"/>
          <w:sz w:val="40"/>
          <w:szCs w:val="40"/>
        </w:rPr>
        <w:t>The function decreases, increases, decreases again, and increases again.</w:t>
      </w:r>
    </w:p>
    <w:p w14:paraId="01A6D888" w14:textId="39252340" w:rsidR="001B5667" w:rsidRDefault="001B5667" w:rsidP="00AA4616">
      <w:pPr>
        <w:rPr>
          <w:rFonts w:eastAsiaTheme="minorEastAsia"/>
          <w:sz w:val="40"/>
          <w:szCs w:val="40"/>
        </w:rPr>
      </w:pPr>
    </w:p>
    <w:p w14:paraId="0D5240F3" w14:textId="43AC8556" w:rsidR="001B5667" w:rsidRDefault="001B5667" w:rsidP="00AA4616">
      <w:pPr>
        <w:rPr>
          <w:rFonts w:eastAsiaTheme="minorEastAsia"/>
          <w:sz w:val="40"/>
          <w:szCs w:val="40"/>
        </w:rPr>
      </w:pPr>
    </w:p>
    <w:p w14:paraId="588940A4" w14:textId="1DDFEB9B" w:rsidR="001B5667" w:rsidRDefault="009B0800" w:rsidP="00AA4616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325E5A93" wp14:editId="4970A9B1">
                <wp:simplePos x="0" y="0"/>
                <wp:positionH relativeFrom="column">
                  <wp:posOffset>818844</wp:posOffset>
                </wp:positionH>
                <wp:positionV relativeFrom="paragraph">
                  <wp:posOffset>402830</wp:posOffset>
                </wp:positionV>
                <wp:extent cx="187200" cy="303120"/>
                <wp:effectExtent l="19050" t="38100" r="41910" b="40005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18720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EF5CC6" id="Ink 131" o:spid="_x0000_s1026" type="#_x0000_t75" style="position:absolute;margin-left:63.8pt;margin-top:31pt;width:16.2pt;height:25.2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">
                <v:imagedata r:id="rId85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 wp14:anchorId="18667D95" wp14:editId="096B917D">
                <wp:simplePos x="0" y="0"/>
                <wp:positionH relativeFrom="column">
                  <wp:posOffset>3349625</wp:posOffset>
                </wp:positionH>
                <wp:positionV relativeFrom="paragraph">
                  <wp:posOffset>34290</wp:posOffset>
                </wp:positionV>
                <wp:extent cx="410260" cy="399415"/>
                <wp:effectExtent l="38100" t="38100" r="46990" b="57785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410260" cy="399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7D6A30" id="Ink 130" o:spid="_x0000_s1026" type="#_x0000_t75" style="position:absolute;margin-left:263.05pt;margin-top:2pt;width:33.7pt;height:32.8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">
                <v:imagedata r:id="rId87" o:title=""/>
              </v:shape>
            </w:pict>
          </mc:Fallback>
        </mc:AlternateContent>
      </w:r>
      <w:r w:rsidR="00175C8D" w:rsidRPr="00590CE3">
        <w:rPr>
          <w:rFonts w:eastAsiaTheme="minorEastAsia"/>
          <w:sz w:val="40"/>
          <w:szCs w:val="40"/>
        </w:rPr>
        <w:t xml:space="preserve">The </w:t>
      </w:r>
      <w:r w:rsidR="00E52225" w:rsidRPr="00590CE3">
        <w:rPr>
          <w:rFonts w:eastAsiaTheme="minorEastAsia"/>
          <w:sz w:val="40"/>
          <w:szCs w:val="40"/>
        </w:rPr>
        <w:t xml:space="preserve">extrema are minima at </w:t>
      </w:r>
      <m:oMath>
        <m:r>
          <m:rPr>
            <m:sty m:val="bi"/>
          </m:rPr>
          <w:rPr>
            <w:rFonts w:ascii="Cambria Math" w:eastAsiaTheme="minorEastAsia" w:hAnsi="Cambria Math"/>
            <w:sz w:val="40"/>
            <w:szCs w:val="40"/>
          </w:rPr>
          <m:t xml:space="preserve">x=               </m:t>
        </m:r>
      </m:oMath>
      <w:r w:rsidR="00E52225" w:rsidRPr="00590CE3">
        <w:rPr>
          <w:rFonts w:eastAsiaTheme="minorEastAsia"/>
          <w:sz w:val="40"/>
          <w:szCs w:val="40"/>
        </w:rPr>
        <w:t xml:space="preserve"> and a maximum at </w:t>
      </w:r>
      <m:oMath>
        <m:r>
          <m:rPr>
            <m:sty m:val="bi"/>
          </m:rPr>
          <w:rPr>
            <w:rFonts w:ascii="Cambria Math" w:eastAsiaTheme="minorEastAsia" w:hAnsi="Cambria Math"/>
            <w:sz w:val="40"/>
            <w:szCs w:val="40"/>
          </w:rPr>
          <m:t xml:space="preserve">x=             </m:t>
        </m:r>
      </m:oMath>
      <w:r w:rsidR="00E52225" w:rsidRPr="00590CE3">
        <w:rPr>
          <w:rFonts w:eastAsiaTheme="minorEastAsia"/>
          <w:sz w:val="40"/>
          <w:szCs w:val="40"/>
        </w:rPr>
        <w:t xml:space="preserve"> </w:t>
      </w:r>
    </w:p>
    <w:p w14:paraId="2233A203" w14:textId="77777777" w:rsidR="001B5667" w:rsidRDefault="001B5667" w:rsidP="00AA4616">
      <w:pPr>
        <w:rPr>
          <w:rFonts w:eastAsiaTheme="minorEastAsia"/>
          <w:sz w:val="40"/>
          <w:szCs w:val="40"/>
        </w:rPr>
      </w:pPr>
    </w:p>
    <w:p w14:paraId="1D5CE9D2" w14:textId="2481CA1E" w:rsidR="0035581B" w:rsidRDefault="00E52225" w:rsidP="00AA4616">
      <w:pPr>
        <w:rPr>
          <w:rFonts w:eastAsiaTheme="minorEastAsia"/>
          <w:sz w:val="40"/>
          <w:szCs w:val="40"/>
        </w:rPr>
      </w:pPr>
      <w:r w:rsidRPr="00590CE3">
        <w:rPr>
          <w:rFonts w:eastAsiaTheme="minorEastAsia"/>
          <w:sz w:val="40"/>
          <w:szCs w:val="40"/>
        </w:rPr>
        <w:t xml:space="preserve">When </w:t>
      </w:r>
      <m:oMath>
        <m:r>
          <w:rPr>
            <w:rFonts w:ascii="Cambria Math" w:eastAsiaTheme="minorEastAsia" w:hAnsi="Cambria Math"/>
            <w:sz w:val="40"/>
            <w:szCs w:val="40"/>
          </w:rPr>
          <m:t>x=2</m:t>
        </m:r>
      </m:oMath>
      <w:r w:rsidRPr="00590CE3">
        <w:rPr>
          <w:rFonts w:eastAsiaTheme="minorEastAsia"/>
          <w:sz w:val="40"/>
          <w:szCs w:val="40"/>
        </w:rPr>
        <w:t xml:space="preserve"> the minimum value is at </w:t>
      </w:r>
      <m:oMath>
        <m:r>
          <w:rPr>
            <w:rFonts w:ascii="Cambria Math" w:eastAsiaTheme="minorEastAsia" w:hAnsi="Cambria Math"/>
            <w:sz w:val="40"/>
            <w:szCs w:val="40"/>
          </w:rPr>
          <m:t>y=-1</m:t>
        </m:r>
      </m:oMath>
      <w:r w:rsidR="00180DA8" w:rsidRPr="00590CE3">
        <w:rPr>
          <w:rFonts w:eastAsiaTheme="minorEastAsia"/>
          <w:sz w:val="40"/>
          <w:szCs w:val="40"/>
        </w:rPr>
        <w:t xml:space="preserve">.  </w:t>
      </w:r>
    </w:p>
    <w:p w14:paraId="0664774F" w14:textId="266E704E" w:rsidR="0035581B" w:rsidRDefault="009B0800" w:rsidP="00AA4616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 wp14:anchorId="36A916AA" wp14:editId="5DFD6447">
                <wp:simplePos x="0" y="0"/>
                <wp:positionH relativeFrom="column">
                  <wp:posOffset>2258060</wp:posOffset>
                </wp:positionH>
                <wp:positionV relativeFrom="paragraph">
                  <wp:posOffset>-114300</wp:posOffset>
                </wp:positionV>
                <wp:extent cx="587750" cy="382290"/>
                <wp:effectExtent l="38100" t="38100" r="41275" b="55880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587750" cy="382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583432" id="Ink 139" o:spid="_x0000_s1026" type="#_x0000_t75" style="position:absolute;margin-left:177.1pt;margin-top:-9.7pt;width:47.7pt;height:31.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">
                <v:imagedata r:id="rId89" o:title=""/>
              </v:shape>
            </w:pict>
          </mc:Fallback>
        </mc:AlternateContent>
      </w:r>
    </w:p>
    <w:p w14:paraId="4C0C36D1" w14:textId="69D227B8" w:rsidR="0035581B" w:rsidRDefault="009B0800" w:rsidP="00AA4616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3E4AB6EE" wp14:editId="7FA05E70">
                <wp:simplePos x="0" y="0"/>
                <wp:positionH relativeFrom="column">
                  <wp:posOffset>4889004</wp:posOffset>
                </wp:positionH>
                <wp:positionV relativeFrom="paragraph">
                  <wp:posOffset>72165</wp:posOffset>
                </wp:positionV>
                <wp:extent cx="168840" cy="254160"/>
                <wp:effectExtent l="38100" t="38100" r="41275" b="50800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16884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56DA8" id="Ink 140" o:spid="_x0000_s1026" type="#_x0000_t75" style="position:absolute;margin-left:384.25pt;margin-top:5pt;width:14.75pt;height:21.4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">
                <v:imagedata r:id="rId91" o:title=""/>
              </v:shape>
            </w:pict>
          </mc:Fallback>
        </mc:AlternateContent>
      </w:r>
      <w:r w:rsidR="00180DA8" w:rsidRPr="00590CE3">
        <w:rPr>
          <w:rFonts w:eastAsiaTheme="minorEastAsia"/>
          <w:sz w:val="40"/>
          <w:szCs w:val="40"/>
        </w:rPr>
        <w:t>When</w:t>
      </w:r>
      <w:r w:rsidR="00E52225" w:rsidRPr="00590CE3">
        <w:rPr>
          <w:rFonts w:eastAsiaTheme="minorEastAsia"/>
          <w:sz w:val="40"/>
          <w:szCs w:val="40"/>
        </w:rPr>
        <w:t xml:space="preserve"> </w:t>
      </w:r>
      <m:oMath>
        <m:r>
          <w:rPr>
            <w:rFonts w:ascii="Cambria Math" w:eastAsiaTheme="minorEastAsia" w:hAnsi="Cambria Math"/>
            <w:sz w:val="40"/>
            <w:szCs w:val="40"/>
          </w:rPr>
          <m:t>x=3</m:t>
        </m:r>
      </m:oMath>
      <w:r w:rsidR="00E52225" w:rsidRPr="00590CE3">
        <w:rPr>
          <w:rFonts w:eastAsiaTheme="minorEastAsia"/>
          <w:sz w:val="40"/>
          <w:szCs w:val="40"/>
        </w:rPr>
        <w:t xml:space="preserve"> </w:t>
      </w:r>
      <w:r w:rsidR="00180DA8" w:rsidRPr="00590CE3">
        <w:rPr>
          <w:rFonts w:eastAsiaTheme="minorEastAsia"/>
          <w:sz w:val="40"/>
          <w:szCs w:val="40"/>
        </w:rPr>
        <w:t>what is the</w:t>
      </w:r>
      <w:r w:rsidR="00E52225" w:rsidRPr="00590CE3">
        <w:rPr>
          <w:rFonts w:eastAsiaTheme="minorEastAsia"/>
          <w:sz w:val="40"/>
          <w:szCs w:val="40"/>
        </w:rPr>
        <w:t xml:space="preserve"> maximum value</w:t>
      </w:r>
      <w:r w:rsidR="00180DA8" w:rsidRPr="00590CE3">
        <w:rPr>
          <w:rFonts w:eastAsiaTheme="minorEastAsia"/>
          <w:sz w:val="40"/>
          <w:szCs w:val="40"/>
        </w:rPr>
        <w:t xml:space="preserve">? </w:t>
      </w:r>
      <w:r w:rsidR="00E52225" w:rsidRPr="00590CE3">
        <w:rPr>
          <w:rFonts w:eastAsiaTheme="minorEastAsia"/>
          <w:sz w:val="40"/>
          <w:szCs w:val="40"/>
        </w:rPr>
        <w:t xml:space="preserve"> </w:t>
      </w:r>
      <m:oMath>
        <m:r>
          <w:rPr>
            <w:rFonts w:ascii="Cambria Math" w:eastAsiaTheme="minorEastAsia" w:hAnsi="Cambria Math"/>
            <w:sz w:val="40"/>
            <w:szCs w:val="40"/>
          </w:rPr>
          <m:t>y=</m:t>
        </m:r>
      </m:oMath>
      <w:r w:rsidR="00180DA8" w:rsidRPr="00590CE3">
        <w:rPr>
          <w:rFonts w:eastAsiaTheme="minorEastAsia"/>
          <w:sz w:val="40"/>
          <w:szCs w:val="40"/>
        </w:rPr>
        <w:t xml:space="preserve"> </w:t>
      </w:r>
    </w:p>
    <w:p w14:paraId="0EE65508" w14:textId="4023C035" w:rsidR="0035581B" w:rsidRDefault="009B0800" w:rsidP="00AA4616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2C6C1688" wp14:editId="2223612E">
                <wp:simplePos x="0" y="0"/>
                <wp:positionH relativeFrom="column">
                  <wp:posOffset>2103120</wp:posOffset>
                </wp:positionH>
                <wp:positionV relativeFrom="paragraph">
                  <wp:posOffset>-78740</wp:posOffset>
                </wp:positionV>
                <wp:extent cx="617400" cy="355990"/>
                <wp:effectExtent l="57150" t="38100" r="11430" b="44450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617400" cy="355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F9372" id="Ink 147" o:spid="_x0000_s1026" type="#_x0000_t75" style="position:absolute;margin-left:164.9pt;margin-top:-6.9pt;width:50pt;height:29.4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">
                <v:imagedata r:id="rId93" o:title=""/>
              </v:shape>
            </w:pict>
          </mc:Fallback>
        </mc:AlternateContent>
      </w:r>
    </w:p>
    <w:p w14:paraId="6BC72676" w14:textId="000BF0C4" w:rsidR="001B5667" w:rsidRDefault="009B0800" w:rsidP="00AA4616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096BFB2A" wp14:editId="26EFCFAD">
                <wp:simplePos x="0" y="0"/>
                <wp:positionH relativeFrom="column">
                  <wp:posOffset>2077720</wp:posOffset>
                </wp:positionH>
                <wp:positionV relativeFrom="paragraph">
                  <wp:posOffset>371475</wp:posOffset>
                </wp:positionV>
                <wp:extent cx="721330" cy="376385"/>
                <wp:effectExtent l="38100" t="38100" r="41275" b="43180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721330" cy="376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7F3CA0" id="Ink 158" o:spid="_x0000_s1026" type="#_x0000_t75" style="position:absolute;margin-left:162.9pt;margin-top:28.55pt;width:58.25pt;height:31.1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">
                <v:imagedata r:id="rId95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 wp14:anchorId="24C09DC9" wp14:editId="58FEF736">
                <wp:simplePos x="0" y="0"/>
                <wp:positionH relativeFrom="column">
                  <wp:posOffset>4598670</wp:posOffset>
                </wp:positionH>
                <wp:positionV relativeFrom="paragraph">
                  <wp:posOffset>23495</wp:posOffset>
                </wp:positionV>
                <wp:extent cx="191105" cy="289440"/>
                <wp:effectExtent l="38100" t="38100" r="57150" b="53975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191105" cy="28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069EE" id="Ink 159" o:spid="_x0000_s1026" type="#_x0000_t75" style="position:absolute;margin-left:361.4pt;margin-top:1.15pt;width:16.5pt;height:24.2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">
                <v:imagedata r:id="rId97" o:title=""/>
              </v:shape>
            </w:pict>
          </mc:Fallback>
        </mc:AlternateContent>
      </w:r>
      <w:r w:rsidR="00180DA8" w:rsidRPr="00590CE3">
        <w:rPr>
          <w:rFonts w:eastAsiaTheme="minorEastAsia"/>
          <w:sz w:val="40"/>
          <w:szCs w:val="40"/>
        </w:rPr>
        <w:t>When x=4 what is</w:t>
      </w:r>
      <w:r w:rsidR="00E52225" w:rsidRPr="00590CE3">
        <w:rPr>
          <w:rFonts w:eastAsiaTheme="minorEastAsia"/>
          <w:sz w:val="40"/>
          <w:szCs w:val="40"/>
        </w:rPr>
        <w:t xml:space="preserve"> the minimum value</w:t>
      </w:r>
      <w:r w:rsidR="00180DA8" w:rsidRPr="00590CE3">
        <w:rPr>
          <w:rFonts w:eastAsiaTheme="minorEastAsia"/>
          <w:sz w:val="40"/>
          <w:szCs w:val="40"/>
        </w:rPr>
        <w:t>?</w:t>
      </w:r>
      <w:r w:rsidR="00E52225" w:rsidRPr="00590CE3">
        <w:rPr>
          <w:rFonts w:eastAsiaTheme="minorEastAsia"/>
          <w:sz w:val="40"/>
          <w:szCs w:val="40"/>
        </w:rPr>
        <w:t xml:space="preserve"> </w:t>
      </w:r>
      <m:oMath>
        <m:r>
          <w:rPr>
            <w:rFonts w:ascii="Cambria Math" w:eastAsiaTheme="minorEastAsia" w:hAnsi="Cambria Math"/>
            <w:sz w:val="40"/>
            <w:szCs w:val="40"/>
          </w:rPr>
          <m:t>y=</m:t>
        </m:r>
      </m:oMath>
    </w:p>
    <w:p w14:paraId="03970D7E" w14:textId="60429643" w:rsidR="001B5667" w:rsidRPr="00590CE3" w:rsidRDefault="001B5667" w:rsidP="00AA4616">
      <w:pPr>
        <w:rPr>
          <w:rFonts w:eastAsiaTheme="minorEastAsia"/>
          <w:sz w:val="40"/>
          <w:szCs w:val="40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1" locked="0" layoutInCell="1" allowOverlap="1" wp14:anchorId="31834088" wp14:editId="40CD8690">
            <wp:simplePos x="0" y="0"/>
            <wp:positionH relativeFrom="margin">
              <wp:posOffset>-213360</wp:posOffset>
            </wp:positionH>
            <wp:positionV relativeFrom="paragraph">
              <wp:posOffset>0</wp:posOffset>
            </wp:positionV>
            <wp:extent cx="3078480" cy="2660015"/>
            <wp:effectExtent l="0" t="0" r="7620" b="6985"/>
            <wp:wrapTight wrapText="bothSides">
              <wp:wrapPolygon edited="0">
                <wp:start x="0" y="0"/>
                <wp:lineTo x="0" y="21502"/>
                <wp:lineTo x="21520" y="21502"/>
                <wp:lineTo x="21520" y="0"/>
                <wp:lineTo x="0" y="0"/>
              </wp:wrapPolygon>
            </wp:wrapTight>
            <wp:docPr id="29" name="Picture 29" descr="This is a graph of two functions, please ask an interpreter for more detail as further description gives answers." title="Graph of two Func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467"/>
                    <a:stretch/>
                  </pic:blipFill>
                  <pic:spPr bwMode="auto">
                    <a:xfrm>
                      <a:off x="0" y="0"/>
                      <a:ext cx="3078480" cy="26600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B92B00" w14:textId="77777777" w:rsidR="001B5667" w:rsidRDefault="00852395" w:rsidP="005D756C">
      <w:pPr>
        <w:rPr>
          <w:rFonts w:eastAsiaTheme="minorEastAsia"/>
          <w:sz w:val="40"/>
          <w:szCs w:val="40"/>
        </w:rPr>
      </w:pPr>
      <w:r w:rsidRPr="00590CE3">
        <w:rPr>
          <w:rFonts w:eastAsiaTheme="minorEastAsia"/>
          <w:sz w:val="40"/>
          <w:szCs w:val="40"/>
        </w:rPr>
        <w:t>b</w:t>
      </w:r>
      <w:r w:rsidR="00B7431B" w:rsidRPr="00590CE3">
        <w:rPr>
          <w:rFonts w:eastAsiaTheme="minorEastAsia"/>
          <w:sz w:val="40"/>
          <w:szCs w:val="40"/>
        </w:rPr>
        <w:t xml:space="preserve">) The function changes directions </w:t>
      </w:r>
      <w:r w:rsidR="00997F66" w:rsidRPr="00590CE3">
        <w:rPr>
          <w:rFonts w:eastAsiaTheme="minorEastAsia"/>
          <w:sz w:val="40"/>
          <w:szCs w:val="40"/>
        </w:rPr>
        <w:t>3</w:t>
      </w:r>
      <w:r w:rsidR="00B7431B" w:rsidRPr="00590CE3">
        <w:rPr>
          <w:rFonts w:eastAsiaTheme="minorEastAsia"/>
          <w:sz w:val="40"/>
          <w:szCs w:val="40"/>
        </w:rPr>
        <w:t xml:space="preserve"> times, which tells us there are </w:t>
      </w:r>
      <w:r w:rsidR="00997F66" w:rsidRPr="00590CE3">
        <w:rPr>
          <w:rFonts w:eastAsiaTheme="minorEastAsia"/>
          <w:sz w:val="40"/>
          <w:szCs w:val="40"/>
        </w:rPr>
        <w:t>2</w:t>
      </w:r>
      <w:r w:rsidR="00B7431B" w:rsidRPr="00590CE3">
        <w:rPr>
          <w:rFonts w:eastAsiaTheme="minorEastAsia"/>
          <w:sz w:val="40"/>
          <w:szCs w:val="40"/>
        </w:rPr>
        <w:t xml:space="preserve"> extrema. The function </w:t>
      </w:r>
      <w:r w:rsidR="00997F66" w:rsidRPr="00590CE3">
        <w:rPr>
          <w:rFonts w:eastAsiaTheme="minorEastAsia"/>
          <w:sz w:val="40"/>
          <w:szCs w:val="40"/>
        </w:rPr>
        <w:t>in</w:t>
      </w:r>
      <w:r w:rsidR="00B7431B" w:rsidRPr="00590CE3">
        <w:rPr>
          <w:rFonts w:eastAsiaTheme="minorEastAsia"/>
          <w:sz w:val="40"/>
          <w:szCs w:val="40"/>
        </w:rPr>
        <w:t xml:space="preserve">creases, </w:t>
      </w:r>
      <w:r w:rsidR="00997F66" w:rsidRPr="00590CE3">
        <w:rPr>
          <w:rFonts w:eastAsiaTheme="minorEastAsia"/>
          <w:sz w:val="40"/>
          <w:szCs w:val="40"/>
        </w:rPr>
        <w:t>de</w:t>
      </w:r>
      <w:r w:rsidR="00B7431B" w:rsidRPr="00590CE3">
        <w:rPr>
          <w:rFonts w:eastAsiaTheme="minorEastAsia"/>
          <w:sz w:val="40"/>
          <w:szCs w:val="40"/>
        </w:rPr>
        <w:t>creases</w:t>
      </w:r>
      <w:r w:rsidR="00FE7E54" w:rsidRPr="00590CE3">
        <w:rPr>
          <w:rFonts w:eastAsiaTheme="minorEastAsia"/>
          <w:sz w:val="40"/>
          <w:szCs w:val="40"/>
        </w:rPr>
        <w:t>, and increases again</w:t>
      </w:r>
      <w:r w:rsidR="00B7431B" w:rsidRPr="00590CE3">
        <w:rPr>
          <w:rFonts w:eastAsiaTheme="minorEastAsia"/>
          <w:sz w:val="40"/>
          <w:szCs w:val="40"/>
        </w:rPr>
        <w:t xml:space="preserve">. </w:t>
      </w:r>
    </w:p>
    <w:p w14:paraId="469FEE45" w14:textId="77777777" w:rsidR="00EA59D6" w:rsidRDefault="00EA59D6" w:rsidP="005D756C">
      <w:pPr>
        <w:rPr>
          <w:rFonts w:eastAsiaTheme="minorEastAsia"/>
          <w:sz w:val="40"/>
          <w:szCs w:val="40"/>
        </w:rPr>
      </w:pPr>
    </w:p>
    <w:p w14:paraId="7A68D672" w14:textId="77B8ADE2" w:rsidR="00EA59D6" w:rsidRDefault="00EA59D6" w:rsidP="005D756C">
      <w:pPr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>[-5,5,1] by [</w:t>
      </w:r>
      <w:r w:rsidR="007433C7">
        <w:rPr>
          <w:rFonts w:eastAsiaTheme="minorEastAsia"/>
          <w:sz w:val="40"/>
          <w:szCs w:val="40"/>
        </w:rPr>
        <w:t>-3</w:t>
      </w:r>
      <w:r w:rsidR="0077079E">
        <w:rPr>
          <w:rFonts w:eastAsiaTheme="minorEastAsia"/>
          <w:sz w:val="40"/>
          <w:szCs w:val="40"/>
        </w:rPr>
        <w:t>5</w:t>
      </w:r>
      <w:r w:rsidR="007433C7">
        <w:rPr>
          <w:rFonts w:eastAsiaTheme="minorEastAsia"/>
          <w:sz w:val="40"/>
          <w:szCs w:val="40"/>
        </w:rPr>
        <w:t>,3</w:t>
      </w:r>
      <w:r w:rsidR="0077079E">
        <w:rPr>
          <w:rFonts w:eastAsiaTheme="minorEastAsia"/>
          <w:sz w:val="40"/>
          <w:szCs w:val="40"/>
        </w:rPr>
        <w:t>5</w:t>
      </w:r>
      <w:r w:rsidR="007433C7">
        <w:rPr>
          <w:rFonts w:eastAsiaTheme="minorEastAsia"/>
          <w:sz w:val="40"/>
          <w:szCs w:val="40"/>
        </w:rPr>
        <w:t>,5]</w:t>
      </w:r>
    </w:p>
    <w:p w14:paraId="2C560529" w14:textId="77777777" w:rsidR="001B5667" w:rsidRDefault="001B5667" w:rsidP="005D756C">
      <w:pPr>
        <w:rPr>
          <w:rFonts w:eastAsiaTheme="minorEastAsia"/>
          <w:sz w:val="40"/>
          <w:szCs w:val="40"/>
        </w:rPr>
      </w:pPr>
    </w:p>
    <w:p w14:paraId="28072EEE" w14:textId="0F160F57" w:rsidR="001B5667" w:rsidRDefault="00817E82" w:rsidP="005D756C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 wp14:anchorId="5C5738D9" wp14:editId="247D7104">
                <wp:simplePos x="0" y="0"/>
                <wp:positionH relativeFrom="column">
                  <wp:posOffset>937284</wp:posOffset>
                </wp:positionH>
                <wp:positionV relativeFrom="paragraph">
                  <wp:posOffset>322158</wp:posOffset>
                </wp:positionV>
                <wp:extent cx="4680" cy="269640"/>
                <wp:effectExtent l="57150" t="57150" r="52705" b="54610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468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BCC9A" id="Ink 169" o:spid="_x0000_s1026" type="#_x0000_t75" style="position:absolute;margin-left:73.1pt;margin-top:24.65pt;width:1.75pt;height:22.6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">
                <v:imagedata r:id="rId99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 wp14:anchorId="50FC46D4" wp14:editId="57FDBF66">
                <wp:simplePos x="0" y="0"/>
                <wp:positionH relativeFrom="column">
                  <wp:posOffset>3786505</wp:posOffset>
                </wp:positionH>
                <wp:positionV relativeFrom="paragraph">
                  <wp:posOffset>41275</wp:posOffset>
                </wp:positionV>
                <wp:extent cx="295855" cy="236520"/>
                <wp:effectExtent l="38100" t="57150" r="47625" b="49530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295855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667A63" id="Ink 167" o:spid="_x0000_s1026" type="#_x0000_t75" style="position:absolute;margin-left:297.45pt;margin-top:2.55pt;width:24.75pt;height:20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">
                <v:imagedata r:id="rId101" o:title=""/>
              </v:shape>
            </w:pict>
          </mc:Fallback>
        </mc:AlternateContent>
      </w:r>
      <w:r w:rsidR="009B0800"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 wp14:anchorId="62300AF9" wp14:editId="0B32FCFB">
                <wp:simplePos x="0" y="0"/>
                <wp:positionH relativeFrom="column">
                  <wp:posOffset>54204</wp:posOffset>
                </wp:positionH>
                <wp:positionV relativeFrom="paragraph">
                  <wp:posOffset>928355</wp:posOffset>
                </wp:positionV>
                <wp:extent cx="3283200" cy="90360"/>
                <wp:effectExtent l="57150" t="38100" r="12700" b="43180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328320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71EAFC" id="Ink 162" o:spid="_x0000_s1026" type="#_x0000_t75" style="position:absolute;margin-left:3.55pt;margin-top:72.4pt;width:259.9pt;height:8.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">
                <v:imagedata r:id="rId103" o:title=""/>
              </v:shape>
            </w:pict>
          </mc:Fallback>
        </mc:AlternateContent>
      </w:r>
      <w:r w:rsidR="009B0800"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 wp14:anchorId="65734558" wp14:editId="342EFE96">
                <wp:simplePos x="0" y="0"/>
                <wp:positionH relativeFrom="column">
                  <wp:posOffset>1439484</wp:posOffset>
                </wp:positionH>
                <wp:positionV relativeFrom="paragraph">
                  <wp:posOffset>629195</wp:posOffset>
                </wp:positionV>
                <wp:extent cx="4414680" cy="74520"/>
                <wp:effectExtent l="38100" t="38100" r="43180" b="40005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44146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3A6E9" id="Ink 160" o:spid="_x0000_s1026" type="#_x0000_t75" style="position:absolute;margin-left:112.65pt;margin-top:48.85pt;width:349pt;height:7.2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">
                <v:imagedata r:id="rId105" o:title=""/>
              </v:shape>
            </w:pict>
          </mc:Fallback>
        </mc:AlternateContent>
      </w:r>
      <w:r w:rsidR="00B7431B" w:rsidRPr="00590CE3">
        <w:rPr>
          <w:rFonts w:eastAsiaTheme="minorEastAsia"/>
          <w:sz w:val="40"/>
          <w:szCs w:val="40"/>
        </w:rPr>
        <w:t xml:space="preserve">The extrema are </w:t>
      </w:r>
      <w:r w:rsidR="00997F66" w:rsidRPr="00590CE3">
        <w:rPr>
          <w:rFonts w:eastAsiaTheme="minorEastAsia"/>
          <w:sz w:val="40"/>
          <w:szCs w:val="40"/>
        </w:rPr>
        <w:t xml:space="preserve">a </w:t>
      </w:r>
      <w:r w:rsidR="00B7431B" w:rsidRPr="00590CE3">
        <w:rPr>
          <w:rFonts w:eastAsiaTheme="minorEastAsia"/>
          <w:sz w:val="40"/>
          <w:szCs w:val="40"/>
        </w:rPr>
        <w:t>m</w:t>
      </w:r>
      <w:r w:rsidR="00997F66" w:rsidRPr="00590CE3">
        <w:rPr>
          <w:rFonts w:eastAsiaTheme="minorEastAsia"/>
          <w:sz w:val="40"/>
          <w:szCs w:val="40"/>
        </w:rPr>
        <w:t>aximum</w:t>
      </w:r>
      <w:r w:rsidR="00B7431B" w:rsidRPr="00590CE3">
        <w:rPr>
          <w:rFonts w:eastAsiaTheme="minorEastAsia"/>
          <w:sz w:val="40"/>
          <w:szCs w:val="40"/>
        </w:rPr>
        <w:t xml:space="preserve"> at </w:t>
      </w:r>
      <m:oMath>
        <m:r>
          <m:rPr>
            <m:sty m:val="bi"/>
          </m:rPr>
          <w:rPr>
            <w:rFonts w:ascii="Cambria Math" w:eastAsiaTheme="minorEastAsia" w:hAnsi="Cambria Math"/>
            <w:sz w:val="40"/>
            <w:szCs w:val="40"/>
          </w:rPr>
          <m:t xml:space="preserve">x=         </m:t>
        </m:r>
      </m:oMath>
      <w:r w:rsidR="00B7431B" w:rsidRPr="00590CE3">
        <w:rPr>
          <w:rFonts w:eastAsiaTheme="minorEastAsia"/>
          <w:sz w:val="40"/>
          <w:szCs w:val="40"/>
        </w:rPr>
        <w:t xml:space="preserve"> and a </w:t>
      </w:r>
      <w:r w:rsidR="00997F66" w:rsidRPr="00590CE3">
        <w:rPr>
          <w:rFonts w:eastAsiaTheme="minorEastAsia"/>
          <w:sz w:val="40"/>
          <w:szCs w:val="40"/>
        </w:rPr>
        <w:t>minimum</w:t>
      </w:r>
      <w:r w:rsidR="00B7431B" w:rsidRPr="00590CE3">
        <w:rPr>
          <w:rFonts w:eastAsiaTheme="minorEastAsia"/>
          <w:sz w:val="40"/>
          <w:szCs w:val="40"/>
        </w:rPr>
        <w:t xml:space="preserve"> at </w:t>
      </w:r>
      <m:oMath>
        <m:r>
          <m:rPr>
            <m:sty m:val="bi"/>
          </m:rPr>
          <w:rPr>
            <w:rFonts w:ascii="Cambria Math" w:eastAsiaTheme="minorEastAsia" w:hAnsi="Cambria Math"/>
            <w:sz w:val="40"/>
            <w:szCs w:val="40"/>
          </w:rPr>
          <m:t xml:space="preserve">x=         </m:t>
        </m:r>
      </m:oMath>
      <w:r w:rsidR="00B7431B" w:rsidRPr="00590CE3">
        <w:rPr>
          <w:rFonts w:eastAsiaTheme="minorEastAsia"/>
          <w:sz w:val="40"/>
          <w:szCs w:val="40"/>
        </w:rPr>
        <w:t xml:space="preserve">.  </w:t>
      </w:r>
      <w:r w:rsidR="00997F66" w:rsidRPr="00590CE3">
        <w:rPr>
          <w:rFonts w:eastAsiaTheme="minorEastAsia"/>
          <w:sz w:val="40"/>
          <w:szCs w:val="40"/>
        </w:rPr>
        <w:t xml:space="preserve">To find the associated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997F66" w:rsidRPr="00590CE3">
        <w:rPr>
          <w:rFonts w:eastAsiaTheme="minorEastAsia"/>
          <w:sz w:val="40"/>
          <w:szCs w:val="40"/>
        </w:rPr>
        <w:t xml:space="preserve">-values, we can plug in the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997F66" w:rsidRPr="00590CE3">
        <w:rPr>
          <w:rFonts w:eastAsiaTheme="minorEastAsia"/>
          <w:sz w:val="40"/>
          <w:szCs w:val="40"/>
        </w:rPr>
        <w:t xml:space="preserve"> values into the equation</w:t>
      </w:r>
      <w:r w:rsidR="00FE7E54" w:rsidRPr="00590CE3">
        <w:rPr>
          <w:rFonts w:eastAsiaTheme="minorEastAsia"/>
          <w:sz w:val="40"/>
          <w:szCs w:val="40"/>
        </w:rPr>
        <w:t xml:space="preserve"> (the scale of the y-axis is counting by 5)</w:t>
      </w:r>
      <w:r w:rsidR="00997F66" w:rsidRPr="00590CE3">
        <w:rPr>
          <w:rFonts w:eastAsiaTheme="minorEastAsia"/>
          <w:sz w:val="40"/>
          <w:szCs w:val="40"/>
        </w:rPr>
        <w:t xml:space="preserve">. </w:t>
      </w:r>
    </w:p>
    <w:p w14:paraId="3AEC7907" w14:textId="77777777" w:rsidR="001B5667" w:rsidRDefault="001B5667" w:rsidP="005D756C">
      <w:pPr>
        <w:rPr>
          <w:rFonts w:eastAsiaTheme="minorEastAsia"/>
          <w:sz w:val="40"/>
          <w:szCs w:val="40"/>
        </w:rPr>
      </w:pPr>
    </w:p>
    <w:p w14:paraId="45408986" w14:textId="77777777" w:rsidR="00F62787" w:rsidRDefault="009B0800" w:rsidP="005D756C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17AC5BDE" wp14:editId="53F29670">
                <wp:simplePos x="0" y="0"/>
                <wp:positionH relativeFrom="column">
                  <wp:posOffset>5103924</wp:posOffset>
                </wp:positionH>
                <wp:positionV relativeFrom="paragraph">
                  <wp:posOffset>124322</wp:posOffset>
                </wp:positionV>
                <wp:extent cx="360" cy="360"/>
                <wp:effectExtent l="0" t="0" r="0" b="0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36F4C1" id="Ink 163" o:spid="_x0000_s1026" type="#_x0000_t75" style="position:absolute;margin-left:401.2pt;margin-top:9.1pt;width:1.45pt;height:1.4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">
                <v:imagedata r:id="rId107" o:title=""/>
              </v:shape>
            </w:pict>
          </mc:Fallback>
        </mc:AlternateContent>
      </w:r>
      <w:r w:rsidR="00997F66" w:rsidRPr="00590CE3">
        <w:rPr>
          <w:rFonts w:eastAsiaTheme="minorEastAsia"/>
          <w:sz w:val="40"/>
          <w:szCs w:val="40"/>
        </w:rPr>
        <w:t xml:space="preserve"> </w:t>
      </w:r>
      <w:r w:rsidR="00B7431B" w:rsidRPr="00590CE3">
        <w:rPr>
          <w:rFonts w:eastAsiaTheme="minorEastAsia"/>
          <w:sz w:val="40"/>
          <w:szCs w:val="40"/>
        </w:rPr>
        <w:t xml:space="preserve">When </w:t>
      </w:r>
      <m:oMath>
        <m:r>
          <w:rPr>
            <w:rFonts w:ascii="Cambria Math" w:eastAsiaTheme="minorEastAsia" w:hAnsi="Cambria Math"/>
            <w:sz w:val="40"/>
            <w:szCs w:val="40"/>
          </w:rPr>
          <m:t>x=-2</m:t>
        </m:r>
      </m:oMath>
      <w:r w:rsidR="00B7431B" w:rsidRPr="00590CE3">
        <w:rPr>
          <w:rFonts w:eastAsiaTheme="minorEastAsia"/>
          <w:sz w:val="40"/>
          <w:szCs w:val="40"/>
        </w:rPr>
        <w:t xml:space="preserve"> the </w:t>
      </w:r>
      <w:r w:rsidR="009C22EF" w:rsidRPr="00590CE3">
        <w:rPr>
          <w:rFonts w:eastAsiaTheme="minorEastAsia"/>
          <w:sz w:val="40"/>
          <w:szCs w:val="40"/>
        </w:rPr>
        <w:t>maximum</w:t>
      </w:r>
      <w:r w:rsidR="00B7431B" w:rsidRPr="00590CE3">
        <w:rPr>
          <w:rFonts w:eastAsiaTheme="minorEastAsia"/>
          <w:sz w:val="40"/>
          <w:szCs w:val="40"/>
        </w:rPr>
        <w:t xml:space="preserve"> value is at</w:t>
      </w:r>
    </w:p>
    <w:p w14:paraId="116EDA18" w14:textId="3B98FC67" w:rsidR="001B5667" w:rsidRDefault="00817E82" w:rsidP="005D756C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 wp14:anchorId="30D35197" wp14:editId="5049D8C7">
                <wp:simplePos x="0" y="0"/>
                <wp:positionH relativeFrom="column">
                  <wp:posOffset>4986020</wp:posOffset>
                </wp:positionH>
                <wp:positionV relativeFrom="paragraph">
                  <wp:posOffset>73025</wp:posOffset>
                </wp:positionV>
                <wp:extent cx="387255" cy="302915"/>
                <wp:effectExtent l="57150" t="38100" r="32385" b="40005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387255" cy="3029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B9C36F" id="Ink 172" o:spid="_x0000_s1026" type="#_x0000_t75" style="position:absolute;margin-left:391.9pt;margin-top:5.05pt;width:31.95pt;height:25.2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">
                <v:imagedata r:id="rId109" o:title=""/>
              </v:shape>
            </w:pict>
          </mc:Fallback>
        </mc:AlternateContent>
      </w:r>
      <w:r w:rsidR="00B7431B" w:rsidRPr="00590CE3">
        <w:rPr>
          <w:rFonts w:eastAsiaTheme="minorEastAsia"/>
          <w:sz w:val="40"/>
          <w:szCs w:val="40"/>
        </w:rPr>
        <w:t xml:space="preserve">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-2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2</m:t>
        </m:r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-2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40"/>
                <w:szCs w:val="40"/>
              </w:rPr>
              <m:t>3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>+3</m:t>
        </m:r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-2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>-12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-2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+7=</m:t>
        </m:r>
      </m:oMath>
    </w:p>
    <w:p w14:paraId="07B63C2D" w14:textId="35D4A56E" w:rsidR="001B5667" w:rsidRDefault="00773920" w:rsidP="005D756C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 wp14:anchorId="1D6BDC64" wp14:editId="1D8B8BF2">
                <wp:simplePos x="0" y="0"/>
                <wp:positionH relativeFrom="column">
                  <wp:posOffset>2689225</wp:posOffset>
                </wp:positionH>
                <wp:positionV relativeFrom="paragraph">
                  <wp:posOffset>3810</wp:posOffset>
                </wp:positionV>
                <wp:extent cx="1127595" cy="457200"/>
                <wp:effectExtent l="38100" t="38100" r="53975" b="57150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127595" cy="45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C422A" id="Ink 185" o:spid="_x0000_s1026" type="#_x0000_t75" style="position:absolute;margin-left:211.05pt;margin-top:-.4pt;width:90.25pt;height:37.4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">
                <v:imagedata r:id="rId111" o:title=""/>
              </v:shape>
            </w:pict>
          </mc:Fallback>
        </mc:AlternateContent>
      </w:r>
    </w:p>
    <w:p w14:paraId="21CB804D" w14:textId="48B6963A" w:rsidR="00817E82" w:rsidRDefault="00773920" w:rsidP="005D756C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 wp14:anchorId="1FADF97A" wp14:editId="1734E5C8">
                <wp:simplePos x="0" y="0"/>
                <wp:positionH relativeFrom="column">
                  <wp:posOffset>4297164</wp:posOffset>
                </wp:positionH>
                <wp:positionV relativeFrom="paragraph">
                  <wp:posOffset>331366</wp:posOffset>
                </wp:positionV>
                <wp:extent cx="399600" cy="527400"/>
                <wp:effectExtent l="38100" t="38100" r="57785" b="44450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399600" cy="52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FAF86" id="Ink 174" o:spid="_x0000_s1026" type="#_x0000_t75" style="position:absolute;margin-left:337.65pt;margin-top:25.4pt;width:32.85pt;height:42.9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">
                <v:imagedata r:id="rId113" o:title=""/>
              </v:shape>
            </w:pict>
          </mc:Fallback>
        </mc:AlternateContent>
      </w:r>
      <w:r w:rsidR="00817E82"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 wp14:anchorId="7CE9194E" wp14:editId="44D0E5BA">
                <wp:simplePos x="0" y="0"/>
                <wp:positionH relativeFrom="column">
                  <wp:posOffset>3868764</wp:posOffset>
                </wp:positionH>
                <wp:positionV relativeFrom="paragraph">
                  <wp:posOffset>161446</wp:posOffset>
                </wp:positionV>
                <wp:extent cx="360" cy="360"/>
                <wp:effectExtent l="0" t="0" r="0" b="0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175CF" id="Ink 173" o:spid="_x0000_s1026" type="#_x0000_t75" style="position:absolute;margin-left:303.95pt;margin-top:12pt;width:1.45pt;height:1.4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">
                <v:imagedata r:id="rId107" o:title=""/>
              </v:shape>
            </w:pict>
          </mc:Fallback>
        </mc:AlternateContent>
      </w:r>
      <w:r w:rsidR="001B5667">
        <w:rPr>
          <w:rFonts w:eastAsiaTheme="minorEastAsia"/>
          <w:sz w:val="40"/>
          <w:szCs w:val="40"/>
        </w:rPr>
        <w:t>W</w:t>
      </w:r>
      <w:r w:rsidR="00B7431B" w:rsidRPr="00590CE3">
        <w:rPr>
          <w:rFonts w:eastAsiaTheme="minorEastAsia"/>
          <w:sz w:val="40"/>
          <w:szCs w:val="40"/>
        </w:rPr>
        <w:t xml:space="preserve">hen </w:t>
      </w:r>
      <m:oMath>
        <m:r>
          <w:rPr>
            <w:rFonts w:ascii="Cambria Math" w:eastAsiaTheme="minorEastAsia" w:hAnsi="Cambria Math"/>
            <w:sz w:val="40"/>
            <w:szCs w:val="40"/>
          </w:rPr>
          <m:t>x=1</m:t>
        </m:r>
      </m:oMath>
      <w:r w:rsidR="00B7431B" w:rsidRPr="00590CE3">
        <w:rPr>
          <w:rFonts w:eastAsiaTheme="minorEastAsia"/>
          <w:sz w:val="40"/>
          <w:szCs w:val="40"/>
        </w:rPr>
        <w:t xml:space="preserve"> the m</w:t>
      </w:r>
      <w:r w:rsidR="00E464D9" w:rsidRPr="00590CE3">
        <w:rPr>
          <w:rFonts w:eastAsiaTheme="minorEastAsia"/>
          <w:sz w:val="40"/>
          <w:szCs w:val="40"/>
        </w:rPr>
        <w:t>in</w:t>
      </w:r>
      <w:r w:rsidR="00B7431B" w:rsidRPr="00590CE3">
        <w:rPr>
          <w:rFonts w:eastAsiaTheme="minorEastAsia"/>
          <w:sz w:val="40"/>
          <w:szCs w:val="40"/>
        </w:rPr>
        <w:t xml:space="preserve">imum value is at </w:t>
      </w:r>
    </w:p>
    <w:p w14:paraId="56567E6C" w14:textId="38138D8E" w:rsidR="00BD528D" w:rsidRPr="00590CE3" w:rsidRDefault="001B5667" w:rsidP="005D756C">
      <w:pPr>
        <w:rPr>
          <w:rFonts w:eastAsiaTheme="minorEastAsia"/>
          <w:sz w:val="40"/>
          <w:szCs w:val="40"/>
        </w:rPr>
      </w:pP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1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 xml:space="preserve">= </m:t>
        </m:r>
      </m:oMath>
      <w:r w:rsidR="005D756C" w:rsidRPr="00590CE3">
        <w:rPr>
          <w:rFonts w:eastAsiaTheme="minorEastAsia"/>
          <w:sz w:val="40"/>
          <w:szCs w:val="40"/>
        </w:rPr>
        <w:t xml:space="preserve"> </w:t>
      </w:r>
      <m:oMath>
        <m:r>
          <w:rPr>
            <w:rFonts w:ascii="Cambria Math" w:eastAsiaTheme="minorEastAsia" w:hAnsi="Cambria Math"/>
            <w:sz w:val="40"/>
            <w:szCs w:val="40"/>
          </w:rPr>
          <m:t>2</m:t>
        </m:r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1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40"/>
                <w:szCs w:val="40"/>
              </w:rPr>
              <m:t>3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>+3</m:t>
        </m:r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1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>-12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1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+7=</m:t>
        </m:r>
      </m:oMath>
    </w:p>
    <w:p w14:paraId="6C848AB1" w14:textId="2CCC48BD" w:rsidR="00EC445B" w:rsidRDefault="00773920" w:rsidP="005E1C23">
      <w:pPr>
        <w:pStyle w:val="Heading1"/>
        <w:rPr>
          <w:rFonts w:eastAsiaTheme="minorEastAsia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 wp14:anchorId="7AAC8718" wp14:editId="1136D8A2">
                <wp:simplePos x="0" y="0"/>
                <wp:positionH relativeFrom="column">
                  <wp:posOffset>2694305</wp:posOffset>
                </wp:positionH>
                <wp:positionV relativeFrom="paragraph">
                  <wp:posOffset>81280</wp:posOffset>
                </wp:positionV>
                <wp:extent cx="751840" cy="424800"/>
                <wp:effectExtent l="38100" t="57150" r="48260" b="52070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751840" cy="42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DB2444" id="Ink 191" o:spid="_x0000_s1026" type="#_x0000_t75" style="position:absolute;margin-left:211.45pt;margin-top:5.7pt;width:60.6pt;height:34.9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">
                <v:imagedata r:id="rId116" o:title=""/>
              </v:shape>
            </w:pict>
          </mc:Fallback>
        </mc:AlternateContent>
      </w:r>
      <w:r w:rsidR="006B2678" w:rsidRPr="00590CE3">
        <w:br w:type="page"/>
      </w:r>
      <w:r w:rsidR="002043A4" w:rsidRPr="008531D4">
        <w:rPr>
          <w:rFonts w:eastAsiaTheme="minorEastAsia"/>
          <w:i/>
          <w:iCs/>
        </w:rPr>
        <w:lastRenderedPageBreak/>
        <w:t>Example #2</w:t>
      </w:r>
      <w:r w:rsidR="002043A4" w:rsidRPr="008531D4">
        <w:rPr>
          <w:rFonts w:eastAsiaTheme="minorEastAsia"/>
        </w:rPr>
        <w:t xml:space="preserve"> – Application </w:t>
      </w:r>
    </w:p>
    <w:p w14:paraId="37EC7CDA" w14:textId="77777777" w:rsidR="008531D4" w:rsidRPr="008531D4" w:rsidRDefault="008531D4" w:rsidP="008531D4"/>
    <w:p w14:paraId="33C98DD4" w14:textId="22E1B9E6" w:rsidR="00FB68B4" w:rsidRDefault="003602A4">
      <w:pPr>
        <w:rPr>
          <w:rFonts w:eastAsiaTheme="minorEastAsia"/>
          <w:sz w:val="40"/>
          <w:szCs w:val="40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23566396" wp14:editId="69643ED3">
            <wp:simplePos x="0" y="0"/>
            <wp:positionH relativeFrom="column">
              <wp:posOffset>-327660</wp:posOffset>
            </wp:positionH>
            <wp:positionV relativeFrom="paragraph">
              <wp:posOffset>675005</wp:posOffset>
            </wp:positionV>
            <wp:extent cx="4075045" cy="3135085"/>
            <wp:effectExtent l="0" t="0" r="1905" b="8255"/>
            <wp:wrapTight wrapText="bothSides">
              <wp:wrapPolygon edited="0">
                <wp:start x="0" y="0"/>
                <wp:lineTo x="0" y="21526"/>
                <wp:lineTo x="21509" y="21526"/>
                <wp:lineTo x="21509" y="0"/>
                <wp:lineTo x="0" y="0"/>
              </wp:wrapPolygon>
            </wp:wrapTight>
            <wp:docPr id="13" name="Picture 13" descr="The graph shows percent body fat over time in years. please ask an interpreter for more detail as further description gives answers.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5045" cy="3135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68B4" w:rsidRPr="00590CE3">
        <w:rPr>
          <w:rFonts w:eastAsiaTheme="minorEastAsia"/>
          <w:sz w:val="40"/>
          <w:szCs w:val="40"/>
        </w:rPr>
        <w:t>The graph shows the percent body fat of adult</w:t>
      </w:r>
      <w:r w:rsidR="00586F1C" w:rsidRPr="00590CE3">
        <w:rPr>
          <w:rFonts w:eastAsiaTheme="minorEastAsia"/>
          <w:sz w:val="40"/>
          <w:szCs w:val="40"/>
        </w:rPr>
        <w:t xml:space="preserve"> women and men</w:t>
      </w:r>
      <w:r w:rsidR="00FB68B4" w:rsidRPr="00590CE3">
        <w:rPr>
          <w:rFonts w:eastAsiaTheme="minorEastAsia"/>
          <w:sz w:val="40"/>
          <w:szCs w:val="40"/>
        </w:rPr>
        <w:t xml:space="preserve"> over time</w:t>
      </w:r>
      <w:r w:rsidR="00586F1C" w:rsidRPr="00590CE3">
        <w:rPr>
          <w:rFonts w:eastAsiaTheme="minorEastAsia"/>
          <w:sz w:val="40"/>
          <w:szCs w:val="40"/>
        </w:rPr>
        <w:t xml:space="preserve"> (in years)</w:t>
      </w:r>
      <w:r w:rsidR="00C36A9E">
        <w:rPr>
          <w:rFonts w:eastAsiaTheme="minorEastAsia"/>
          <w:sz w:val="40"/>
          <w:szCs w:val="40"/>
        </w:rPr>
        <w:t>.</w:t>
      </w:r>
    </w:p>
    <w:p w14:paraId="78BF9D47" w14:textId="68FDC226" w:rsidR="00E31BF8" w:rsidRDefault="001433E8" w:rsidP="00E31BF8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 wp14:anchorId="75218D05" wp14:editId="78CA5EE9">
                <wp:simplePos x="0" y="0"/>
                <wp:positionH relativeFrom="column">
                  <wp:posOffset>5963285</wp:posOffset>
                </wp:positionH>
                <wp:positionV relativeFrom="paragraph">
                  <wp:posOffset>95885</wp:posOffset>
                </wp:positionV>
                <wp:extent cx="519360" cy="360720"/>
                <wp:effectExtent l="38100" t="38100" r="52705" b="39370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519360" cy="36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716B6" id="Ink 214" o:spid="_x0000_s1026" type="#_x0000_t75" style="position:absolute;margin-left:468.85pt;margin-top:6.85pt;width:42.35pt;height:29.8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">
                <v:imagedata r:id="rId119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 wp14:anchorId="605F5838" wp14:editId="27C8AAC9">
                <wp:simplePos x="0" y="0"/>
                <wp:positionH relativeFrom="column">
                  <wp:posOffset>5617845</wp:posOffset>
                </wp:positionH>
                <wp:positionV relativeFrom="paragraph">
                  <wp:posOffset>68580</wp:posOffset>
                </wp:positionV>
                <wp:extent cx="293760" cy="410760"/>
                <wp:effectExtent l="38100" t="38100" r="49530" b="46990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293760" cy="4107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D6F978C" id="Ink 208" o:spid="_x0000_s1026" type="#_x0000_t75" style="position:absolute;margin-left:441.65pt;margin-top:4.7pt;width:24.55pt;height:33.8pt;z-index:2520340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">
                <v:imagedata r:id="rId121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 wp14:anchorId="3BE737AD" wp14:editId="6F8AEF8E">
                <wp:simplePos x="0" y="0"/>
                <wp:positionH relativeFrom="column">
                  <wp:posOffset>4830445</wp:posOffset>
                </wp:positionH>
                <wp:positionV relativeFrom="paragraph">
                  <wp:posOffset>81915</wp:posOffset>
                </wp:positionV>
                <wp:extent cx="402300" cy="373315"/>
                <wp:effectExtent l="38100" t="38100" r="55245" b="46355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402300" cy="373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221AE" id="Ink 204" o:spid="_x0000_s1026" type="#_x0000_t75" style="position:absolute;margin-left:379.65pt;margin-top:5.75pt;width:33.1pt;height:30.8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">
                <v:imagedata r:id="rId123" o:title=""/>
              </v:shape>
            </w:pict>
          </mc:Fallback>
        </mc:AlternateContent>
      </w:r>
      <w:r w:rsidR="00E31BF8">
        <w:rPr>
          <w:sz w:val="40"/>
          <w:szCs w:val="40"/>
        </w:rPr>
        <w:t>Let x be:</w:t>
      </w:r>
    </w:p>
    <w:p w14:paraId="66F63B80" w14:textId="77777777" w:rsidR="00E31BF8" w:rsidRDefault="00E31BF8" w:rsidP="00E31BF8">
      <w:pPr>
        <w:rPr>
          <w:sz w:val="40"/>
          <w:szCs w:val="40"/>
        </w:rPr>
      </w:pPr>
    </w:p>
    <w:p w14:paraId="7610DA7B" w14:textId="31709418" w:rsidR="00E31BF8" w:rsidRDefault="001433E8">
      <w:pPr>
        <w:rPr>
          <w:rFonts w:eastAsiaTheme="minorEastAsia"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 wp14:anchorId="7AD2180C" wp14:editId="3B8BC36B">
                <wp:simplePos x="0" y="0"/>
                <wp:positionH relativeFrom="column">
                  <wp:posOffset>6094095</wp:posOffset>
                </wp:positionH>
                <wp:positionV relativeFrom="paragraph">
                  <wp:posOffset>15240</wp:posOffset>
                </wp:positionV>
                <wp:extent cx="355355" cy="384295"/>
                <wp:effectExtent l="57150" t="57150" r="45085" b="53975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355355" cy="384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78140" id="Ink 237" o:spid="_x0000_s1026" type="#_x0000_t75" style="position:absolute;margin-left:479.15pt;margin-top:.5pt;width:29.4pt;height:31.6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">
                <v:imagedata r:id="rId125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78529CC9" wp14:editId="7BD4A194">
                <wp:simplePos x="0" y="0"/>
                <wp:positionH relativeFrom="column">
                  <wp:posOffset>5491480</wp:posOffset>
                </wp:positionH>
                <wp:positionV relativeFrom="paragraph">
                  <wp:posOffset>59055</wp:posOffset>
                </wp:positionV>
                <wp:extent cx="392830" cy="204490"/>
                <wp:effectExtent l="57150" t="38100" r="26670" b="43180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392830" cy="204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2D6B8" id="Ink 238" o:spid="_x0000_s1026" type="#_x0000_t75" style="position:absolute;margin-left:431.7pt;margin-top:3.95pt;width:32.35pt;height:17.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">
                <v:imagedata r:id="rId127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 wp14:anchorId="1DEA2055" wp14:editId="095BD799">
                <wp:simplePos x="0" y="0"/>
                <wp:positionH relativeFrom="column">
                  <wp:posOffset>4824095</wp:posOffset>
                </wp:positionH>
                <wp:positionV relativeFrom="paragraph">
                  <wp:posOffset>13970</wp:posOffset>
                </wp:positionV>
                <wp:extent cx="450485" cy="362685"/>
                <wp:effectExtent l="38100" t="38100" r="45085" b="56515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450485" cy="362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89F8B8" id="Ink 229" o:spid="_x0000_s1026" type="#_x0000_t75" style="position:absolute;margin-left:379.15pt;margin-top:.4pt;width:36.85pt;height:29.9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">
                <v:imagedata r:id="rId129" o:title=""/>
              </v:shape>
            </w:pict>
          </mc:Fallback>
        </mc:AlternateContent>
      </w:r>
      <w:r w:rsidR="00E31BF8">
        <w:rPr>
          <w:sz w:val="40"/>
          <w:szCs w:val="40"/>
        </w:rPr>
        <w:t xml:space="preserve">Let </w:t>
      </w:r>
      <m:oMath>
        <m:r>
          <w:rPr>
            <w:rFonts w:ascii="Cambria Math" w:hAnsi="Cambria Math"/>
            <w:sz w:val="40"/>
            <w:szCs w:val="40"/>
          </w:rPr>
          <m:t>y</m:t>
        </m:r>
      </m:oMath>
      <w:r w:rsidR="00E31BF8">
        <w:rPr>
          <w:rFonts w:eastAsiaTheme="minorEastAsia"/>
          <w:sz w:val="40"/>
          <w:szCs w:val="40"/>
        </w:rPr>
        <w:t xml:space="preserve"> be:</w:t>
      </w:r>
    </w:p>
    <w:p w14:paraId="5D43111A" w14:textId="77777777" w:rsidR="00E31BF8" w:rsidRPr="00E31BF8" w:rsidRDefault="00E31BF8">
      <w:pPr>
        <w:rPr>
          <w:sz w:val="40"/>
          <w:szCs w:val="40"/>
        </w:rPr>
      </w:pPr>
    </w:p>
    <w:p w14:paraId="2C781A68" w14:textId="1699D33D" w:rsidR="002B329F" w:rsidRPr="003602A4" w:rsidRDefault="003602A4" w:rsidP="00C36A9E">
      <w:pPr>
        <w:spacing w:after="0" w:line="240" w:lineRule="auto"/>
        <w:ind w:right="-180"/>
        <w:rPr>
          <w:sz w:val="40"/>
          <w:szCs w:val="40"/>
        </w:rPr>
      </w:pPr>
      <w:r>
        <w:rPr>
          <w:sz w:val="40"/>
          <w:szCs w:val="40"/>
        </w:rPr>
        <w:t xml:space="preserve">a) </w:t>
      </w:r>
      <w:r w:rsidR="00B46D09" w:rsidRPr="003602A4">
        <w:rPr>
          <w:sz w:val="40"/>
          <w:szCs w:val="40"/>
        </w:rPr>
        <w:t>State the domain and range for the graph of the function for women. Interpret the meaning.</w:t>
      </w:r>
    </w:p>
    <w:p w14:paraId="614359B8" w14:textId="1A26F939" w:rsidR="003602A4" w:rsidRDefault="001433E8" w:rsidP="00BE6D40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10A80670" wp14:editId="372C76C6">
                <wp:simplePos x="0" y="0"/>
                <wp:positionH relativeFrom="column">
                  <wp:posOffset>3977640</wp:posOffset>
                </wp:positionH>
                <wp:positionV relativeFrom="paragraph">
                  <wp:posOffset>108585</wp:posOffset>
                </wp:positionV>
                <wp:extent cx="430490" cy="304200"/>
                <wp:effectExtent l="57150" t="38100" r="46355" b="57785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430490" cy="30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F848EC" id="Ink 266" o:spid="_x0000_s1026" type="#_x0000_t75" style="position:absolute;margin-left:312.5pt;margin-top:7.85pt;width:35.35pt;height:25.3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">
                <v:imagedata r:id="rId131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3082FA8C" wp14:editId="38F29CA7">
                <wp:simplePos x="0" y="0"/>
                <wp:positionH relativeFrom="column">
                  <wp:posOffset>3486785</wp:posOffset>
                </wp:positionH>
                <wp:positionV relativeFrom="paragraph">
                  <wp:posOffset>165735</wp:posOffset>
                </wp:positionV>
                <wp:extent cx="397330" cy="289050"/>
                <wp:effectExtent l="38100" t="38100" r="41275" b="5397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397330" cy="2890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82AA35" id="Ink 262" o:spid="_x0000_s1026" type="#_x0000_t75" style="position:absolute;margin-left:273.85pt;margin-top:12.35pt;width:32.7pt;height:24.1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">
                <v:imagedata r:id="rId133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 wp14:anchorId="7E921CAC" wp14:editId="5BA250D1">
                <wp:simplePos x="0" y="0"/>
                <wp:positionH relativeFrom="column">
                  <wp:posOffset>3332364</wp:posOffset>
                </wp:positionH>
                <wp:positionV relativeFrom="paragraph">
                  <wp:posOffset>83335</wp:posOffset>
                </wp:positionV>
                <wp:extent cx="161280" cy="332280"/>
                <wp:effectExtent l="57150" t="38100" r="48895" b="4889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161280" cy="33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ED5DCF" id="Ink 257" o:spid="_x0000_s1026" type="#_x0000_t75" style="position:absolute;margin-left:261.7pt;margin-top:5.85pt;width:14.15pt;height:27.5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">
                <v:imagedata r:id="rId135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029A33CC" wp14:editId="6C3C9F3C">
                <wp:simplePos x="0" y="0"/>
                <wp:positionH relativeFrom="column">
                  <wp:posOffset>2960370</wp:posOffset>
                </wp:positionH>
                <wp:positionV relativeFrom="paragraph">
                  <wp:posOffset>130810</wp:posOffset>
                </wp:positionV>
                <wp:extent cx="192130" cy="219590"/>
                <wp:effectExtent l="57150" t="38100" r="36830" b="47625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192130" cy="219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AB124" id="Ink 256" o:spid="_x0000_s1026" type="#_x0000_t75" style="position:absolute;margin-left:232.4pt;margin-top:9.6pt;width:16.55pt;height:18.7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">
                <v:imagedata r:id="rId137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10D0C04F" wp14:editId="7BF200D2">
                <wp:simplePos x="0" y="0"/>
                <wp:positionH relativeFrom="column">
                  <wp:posOffset>1384935</wp:posOffset>
                </wp:positionH>
                <wp:positionV relativeFrom="paragraph">
                  <wp:posOffset>102870</wp:posOffset>
                </wp:positionV>
                <wp:extent cx="784865" cy="391160"/>
                <wp:effectExtent l="38100" t="38100" r="53340" b="46990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784865" cy="3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0179BD" id="Ink 252" o:spid="_x0000_s1026" type="#_x0000_t75" style="position:absolute;margin-left:108.35pt;margin-top:7.4pt;width:63.2pt;height:32.2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">
                <v:imagedata r:id="rId139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 wp14:anchorId="650BB66A" wp14:editId="3F181B88">
                <wp:simplePos x="0" y="0"/>
                <wp:positionH relativeFrom="column">
                  <wp:posOffset>906780</wp:posOffset>
                </wp:positionH>
                <wp:positionV relativeFrom="paragraph">
                  <wp:posOffset>95885</wp:posOffset>
                </wp:positionV>
                <wp:extent cx="307365" cy="282600"/>
                <wp:effectExtent l="57150" t="38100" r="0" b="41275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307365" cy="2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B2192" id="Ink 243" o:spid="_x0000_s1026" type="#_x0000_t75" style="position:absolute;margin-left:70.7pt;margin-top:6.85pt;width:25.6pt;height:23.6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">
                <v:imagedata r:id="rId141" o:title=""/>
              </v:shape>
            </w:pict>
          </mc:Fallback>
        </mc:AlternateContent>
      </w:r>
    </w:p>
    <w:p w14:paraId="53EB8C27" w14:textId="641D5C3B" w:rsidR="00C36A9E" w:rsidRPr="00590CE3" w:rsidRDefault="001433E8" w:rsidP="00BE6D40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 wp14:anchorId="0AD1A50C" wp14:editId="6487CD83">
                <wp:simplePos x="0" y="0"/>
                <wp:positionH relativeFrom="column">
                  <wp:posOffset>5717540</wp:posOffset>
                </wp:positionH>
                <wp:positionV relativeFrom="paragraph">
                  <wp:posOffset>147320</wp:posOffset>
                </wp:positionV>
                <wp:extent cx="735495" cy="327525"/>
                <wp:effectExtent l="57150" t="38100" r="45720" b="53975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735495" cy="327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ADB26" id="Ink 320" o:spid="_x0000_s1026" type="#_x0000_t75" style="position:absolute;margin-left:449.5pt;margin-top:10.9pt;width:59.3pt;height:27.2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">
                <v:imagedata r:id="rId143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 wp14:anchorId="32FF7EF2" wp14:editId="48E3F913">
                <wp:simplePos x="0" y="0"/>
                <wp:positionH relativeFrom="column">
                  <wp:posOffset>5131435</wp:posOffset>
                </wp:positionH>
                <wp:positionV relativeFrom="paragraph">
                  <wp:posOffset>137160</wp:posOffset>
                </wp:positionV>
                <wp:extent cx="434840" cy="247735"/>
                <wp:effectExtent l="57150" t="38100" r="41910" b="5715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434840" cy="247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A5131" id="Ink 321" o:spid="_x0000_s1026" type="#_x0000_t75" style="position:absolute;margin-left:403.35pt;margin-top:10.1pt;width:35.7pt;height:20.9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">
                <v:imagedata r:id="rId145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743CF477" wp14:editId="51A34E5C">
                <wp:simplePos x="0" y="0"/>
                <wp:positionH relativeFrom="column">
                  <wp:posOffset>3159125</wp:posOffset>
                </wp:positionH>
                <wp:positionV relativeFrom="paragraph">
                  <wp:posOffset>158115</wp:posOffset>
                </wp:positionV>
                <wp:extent cx="1788740" cy="305435"/>
                <wp:effectExtent l="38100" t="38100" r="21590" b="5651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1788740" cy="305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AFAAC" id="Ink 310" o:spid="_x0000_s1026" type="#_x0000_t75" style="position:absolute;margin-left:248.05pt;margin-top:11.75pt;width:142.3pt;height:25.4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">
                <v:imagedata r:id="rId147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695E01C2" wp14:editId="79C7045A">
                <wp:simplePos x="0" y="0"/>
                <wp:positionH relativeFrom="column">
                  <wp:posOffset>2531110</wp:posOffset>
                </wp:positionH>
                <wp:positionV relativeFrom="paragraph">
                  <wp:posOffset>179070</wp:posOffset>
                </wp:positionV>
                <wp:extent cx="496605" cy="237490"/>
                <wp:effectExtent l="38100" t="38100" r="0" b="4826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496605" cy="237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09056" id="Ink 293" o:spid="_x0000_s1026" type="#_x0000_t75" style="position:absolute;margin-left:198.6pt;margin-top:13.4pt;width:40.5pt;height:20.1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">
                <v:imagedata r:id="rId149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 wp14:anchorId="7051D1E7" wp14:editId="6E764887">
                <wp:simplePos x="0" y="0"/>
                <wp:positionH relativeFrom="column">
                  <wp:posOffset>1350645</wp:posOffset>
                </wp:positionH>
                <wp:positionV relativeFrom="paragraph">
                  <wp:posOffset>199390</wp:posOffset>
                </wp:positionV>
                <wp:extent cx="1033335" cy="281700"/>
                <wp:effectExtent l="57150" t="38100" r="0" b="42545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1033335" cy="281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DC87CD" id="Ink 284" o:spid="_x0000_s1026" type="#_x0000_t75" style="position:absolute;margin-left:105.65pt;margin-top:15pt;width:82.75pt;height:23.6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">
                <v:imagedata r:id="rId151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1D62EAE4" wp14:editId="4AC95190">
                <wp:simplePos x="0" y="0"/>
                <wp:positionH relativeFrom="column">
                  <wp:posOffset>991235</wp:posOffset>
                </wp:positionH>
                <wp:positionV relativeFrom="paragraph">
                  <wp:posOffset>178435</wp:posOffset>
                </wp:positionV>
                <wp:extent cx="229125" cy="196215"/>
                <wp:effectExtent l="38100" t="57150" r="57150" b="51435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229125" cy="196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1E073" id="Ink 285" o:spid="_x0000_s1026" type="#_x0000_t75" style="position:absolute;margin-left:77.35pt;margin-top:13.35pt;width:19.5pt;height:16.8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">
                <v:imagedata r:id="rId153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 wp14:anchorId="619C9C69" wp14:editId="60F0927C">
                <wp:simplePos x="0" y="0"/>
                <wp:positionH relativeFrom="column">
                  <wp:posOffset>347345</wp:posOffset>
                </wp:positionH>
                <wp:positionV relativeFrom="paragraph">
                  <wp:posOffset>192405</wp:posOffset>
                </wp:positionV>
                <wp:extent cx="478555" cy="206965"/>
                <wp:effectExtent l="38100" t="38100" r="36195" b="41275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478555" cy="206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30A97" id="Ink 271" o:spid="_x0000_s1026" type="#_x0000_t75" style="position:absolute;margin-left:26.65pt;margin-top:14.45pt;width:39.1pt;height:17.7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">
                <v:imagedata r:id="rId155" o:title=""/>
              </v:shape>
            </w:pict>
          </mc:Fallback>
        </mc:AlternateContent>
      </w:r>
    </w:p>
    <w:p w14:paraId="3F0397DB" w14:textId="5869FCF1" w:rsidR="00365931" w:rsidRPr="003602A4" w:rsidRDefault="007B0D26" w:rsidP="003602A4">
      <w:pPr>
        <w:spacing w:after="720"/>
        <w:ind w:left="360"/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 wp14:anchorId="24E8AB10" wp14:editId="6146C70A">
                <wp:simplePos x="0" y="0"/>
                <wp:positionH relativeFrom="column">
                  <wp:posOffset>2868930</wp:posOffset>
                </wp:positionH>
                <wp:positionV relativeFrom="paragraph">
                  <wp:posOffset>670560</wp:posOffset>
                </wp:positionV>
                <wp:extent cx="354145" cy="243360"/>
                <wp:effectExtent l="57150" t="38100" r="27305" b="42545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354145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9647E" id="Ink 341" o:spid="_x0000_s1026" type="#_x0000_t75" style="position:absolute;margin-left:225.2pt;margin-top:52.1pt;width:29.3pt;height:20.5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">
                <v:imagedata r:id="rId157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0AD7A1EA" wp14:editId="2A6860A3">
                <wp:simplePos x="0" y="0"/>
                <wp:positionH relativeFrom="column">
                  <wp:posOffset>2359025</wp:posOffset>
                </wp:positionH>
                <wp:positionV relativeFrom="paragraph">
                  <wp:posOffset>636270</wp:posOffset>
                </wp:positionV>
                <wp:extent cx="432615" cy="271700"/>
                <wp:effectExtent l="57150" t="57150" r="43815" b="52705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432615" cy="271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1F961" id="Ink 337" o:spid="_x0000_s1026" type="#_x0000_t75" style="position:absolute;margin-left:185.05pt;margin-top:49.4pt;width:35.45pt;height:22.8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">
                <v:imagedata r:id="rId159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 wp14:anchorId="48C36465" wp14:editId="63C21411">
                <wp:simplePos x="0" y="0"/>
                <wp:positionH relativeFrom="column">
                  <wp:posOffset>729615</wp:posOffset>
                </wp:positionH>
                <wp:positionV relativeFrom="paragraph">
                  <wp:posOffset>670560</wp:posOffset>
                </wp:positionV>
                <wp:extent cx="1127805" cy="212440"/>
                <wp:effectExtent l="38100" t="38100" r="53340" b="5461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1127805" cy="21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4B4C32" id="Ink 332" o:spid="_x0000_s1026" type="#_x0000_t75" style="position:absolute;margin-left:56.75pt;margin-top:52.1pt;width:90.2pt;height:18.1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">
                <v:imagedata r:id="rId161" o:title=""/>
              </v:shape>
            </w:pict>
          </mc:Fallback>
        </mc:AlternateContent>
      </w:r>
      <w:r w:rsidR="003602A4">
        <w:rPr>
          <w:sz w:val="40"/>
          <w:szCs w:val="40"/>
        </w:rPr>
        <w:t xml:space="preserve">b) </w:t>
      </w:r>
      <w:r w:rsidR="00365931" w:rsidRPr="003602A4">
        <w:rPr>
          <w:sz w:val="40"/>
          <w:szCs w:val="40"/>
        </w:rPr>
        <w:t xml:space="preserve">On what interval(s) does body fat increase for men? On what interval(s) does it </w:t>
      </w:r>
      <w:r w:rsidR="001433E8">
        <w:rPr>
          <w:sz w:val="40"/>
          <w:szCs w:val="40"/>
        </w:rPr>
        <w:t>decrease</w:t>
      </w:r>
      <w:r w:rsidR="00365931" w:rsidRPr="003602A4">
        <w:rPr>
          <w:sz w:val="40"/>
          <w:szCs w:val="40"/>
        </w:rPr>
        <w:t>?</w:t>
      </w:r>
    </w:p>
    <w:p w14:paraId="32D045BB" w14:textId="0E87015C" w:rsidR="002B329F" w:rsidRPr="00590CE3" w:rsidRDefault="007B0D26" w:rsidP="00EC445B">
      <w:pPr>
        <w:pStyle w:val="ListParagraph"/>
        <w:ind w:left="1080"/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12F63B90" wp14:editId="2939537C">
                <wp:simplePos x="0" y="0"/>
                <wp:positionH relativeFrom="column">
                  <wp:posOffset>2776855</wp:posOffset>
                </wp:positionH>
                <wp:positionV relativeFrom="paragraph">
                  <wp:posOffset>-38735</wp:posOffset>
                </wp:positionV>
                <wp:extent cx="364375" cy="287280"/>
                <wp:effectExtent l="38100" t="38100" r="17145" b="55880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364375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F563B" id="Ink 359" o:spid="_x0000_s1026" type="#_x0000_t75" style="position:absolute;margin-left:217.95pt;margin-top:-3.75pt;width:30.15pt;height:24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">
                <v:imagedata r:id="rId163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 wp14:anchorId="441B906E" wp14:editId="4FBF8275">
                <wp:simplePos x="0" y="0"/>
                <wp:positionH relativeFrom="column">
                  <wp:posOffset>2202815</wp:posOffset>
                </wp:positionH>
                <wp:positionV relativeFrom="paragraph">
                  <wp:posOffset>-73025</wp:posOffset>
                </wp:positionV>
                <wp:extent cx="430965" cy="359015"/>
                <wp:effectExtent l="57150" t="38100" r="45720" b="41275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430965" cy="3590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B398A8" id="Ink 355" o:spid="_x0000_s1026" type="#_x0000_t75" style="position:absolute;margin-left:172.75pt;margin-top:-6.45pt;width:35.35pt;height:29.6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">
                <v:imagedata r:id="rId165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 wp14:anchorId="7C4D3291" wp14:editId="137817A1">
                <wp:simplePos x="0" y="0"/>
                <wp:positionH relativeFrom="column">
                  <wp:posOffset>715645</wp:posOffset>
                </wp:positionH>
                <wp:positionV relativeFrom="paragraph">
                  <wp:posOffset>-25400</wp:posOffset>
                </wp:positionV>
                <wp:extent cx="877240" cy="196405"/>
                <wp:effectExtent l="38100" t="57150" r="37465" b="51435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877240" cy="196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BB55B" id="Ink 350" o:spid="_x0000_s1026" type="#_x0000_t75" style="position:absolute;margin-left:55.65pt;margin-top:-2.7pt;width:70.45pt;height:16.8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">
                <v:imagedata r:id="rId167" o:title=""/>
              </v:shape>
            </w:pict>
          </mc:Fallback>
        </mc:AlternateContent>
      </w:r>
    </w:p>
    <w:p w14:paraId="43C3B273" w14:textId="245755E2" w:rsidR="00EC445B" w:rsidRDefault="007B0D26" w:rsidP="002B329F">
      <w:pPr>
        <w:pStyle w:val="ListParagraph"/>
        <w:numPr>
          <w:ilvl w:val="0"/>
          <w:numId w:val="4"/>
        </w:numPr>
        <w:spacing w:after="840"/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 wp14:anchorId="52CE0CF9" wp14:editId="63CEDF6B">
                <wp:simplePos x="0" y="0"/>
                <wp:positionH relativeFrom="column">
                  <wp:posOffset>5649595</wp:posOffset>
                </wp:positionH>
                <wp:positionV relativeFrom="paragraph">
                  <wp:posOffset>370205</wp:posOffset>
                </wp:positionV>
                <wp:extent cx="240060" cy="357480"/>
                <wp:effectExtent l="57150" t="38100" r="26670" b="43180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240060" cy="35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1F7408" id="Ink 380" o:spid="_x0000_s1026" type="#_x0000_t75" style="position:absolute;margin-left:444.15pt;margin-top:28.45pt;width:20.3pt;height:29.6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">
                <v:imagedata r:id="rId169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 wp14:anchorId="08688C83" wp14:editId="125DEF4E">
                <wp:simplePos x="0" y="0"/>
                <wp:positionH relativeFrom="column">
                  <wp:posOffset>4939665</wp:posOffset>
                </wp:positionH>
                <wp:positionV relativeFrom="paragraph">
                  <wp:posOffset>349885</wp:posOffset>
                </wp:positionV>
                <wp:extent cx="566520" cy="387985"/>
                <wp:effectExtent l="38100" t="57150" r="24130" b="50165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566520" cy="387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11294" id="Ink 381" o:spid="_x0000_s1026" type="#_x0000_t75" style="position:absolute;margin-left:388.25pt;margin-top:26.85pt;width:46pt;height:31.9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">
                <v:imagedata r:id="rId171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 wp14:anchorId="3A9EB432" wp14:editId="68ACB5D0">
                <wp:simplePos x="0" y="0"/>
                <wp:positionH relativeFrom="column">
                  <wp:posOffset>3431540</wp:posOffset>
                </wp:positionH>
                <wp:positionV relativeFrom="paragraph">
                  <wp:posOffset>486410</wp:posOffset>
                </wp:positionV>
                <wp:extent cx="676170" cy="269640"/>
                <wp:effectExtent l="38100" t="57150" r="0" b="54610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67617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2502C" id="Ink 369" o:spid="_x0000_s1026" type="#_x0000_t75" style="position:absolute;margin-left:269.5pt;margin-top:37.6pt;width:54.7pt;height:22.6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">
                <v:imagedata r:id="rId173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7E98547B" wp14:editId="44C7D563">
                <wp:simplePos x="0" y="0"/>
                <wp:positionH relativeFrom="column">
                  <wp:posOffset>2898140</wp:posOffset>
                </wp:positionH>
                <wp:positionV relativeFrom="paragraph">
                  <wp:posOffset>395605</wp:posOffset>
                </wp:positionV>
                <wp:extent cx="370305" cy="242675"/>
                <wp:effectExtent l="38100" t="38100" r="48895" b="43180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370305" cy="242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08999" id="Ink 370" o:spid="_x0000_s1026" type="#_x0000_t75" style="position:absolute;margin-left:227.5pt;margin-top:30.45pt;width:30.55pt;height:20.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">
                <v:imagedata r:id="rId175" o:title=""/>
              </v:shape>
            </w:pict>
          </mc:Fallback>
        </mc:AlternateContent>
      </w:r>
      <w:r w:rsidR="00AE6B7A" w:rsidRPr="00590CE3">
        <w:rPr>
          <w:sz w:val="40"/>
          <w:szCs w:val="40"/>
        </w:rPr>
        <w:t>For what age does the percent body fat for women reach a maximum?</w:t>
      </w:r>
    </w:p>
    <w:p w14:paraId="3399CD56" w14:textId="2DC06430" w:rsidR="002B329F" w:rsidRPr="002B329F" w:rsidRDefault="002B329F" w:rsidP="002B329F">
      <w:pPr>
        <w:pStyle w:val="ListParagraph"/>
        <w:spacing w:after="840"/>
        <w:rPr>
          <w:sz w:val="40"/>
          <w:szCs w:val="40"/>
        </w:rPr>
      </w:pPr>
    </w:p>
    <w:p w14:paraId="6957E109" w14:textId="766E0C89" w:rsidR="00BE6D40" w:rsidRPr="003602A4" w:rsidRDefault="007B0D26" w:rsidP="00BE6D40">
      <w:pPr>
        <w:pStyle w:val="ListParagraph"/>
        <w:numPr>
          <w:ilvl w:val="0"/>
          <w:numId w:val="4"/>
        </w:num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 wp14:anchorId="3B87D5D2" wp14:editId="21807FF5">
                <wp:simplePos x="0" y="0"/>
                <wp:positionH relativeFrom="column">
                  <wp:posOffset>4134485</wp:posOffset>
                </wp:positionH>
                <wp:positionV relativeFrom="paragraph">
                  <wp:posOffset>833755</wp:posOffset>
                </wp:positionV>
                <wp:extent cx="783930" cy="293760"/>
                <wp:effectExtent l="38100" t="38100" r="54610" b="4953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78393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62A5EE" id="Ink 415" o:spid="_x0000_s1026" type="#_x0000_t75" style="position:absolute;margin-left:324.85pt;margin-top:64.95pt;width:63.15pt;height:24.5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">
                <v:imagedata r:id="rId177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 wp14:anchorId="3F51D3EC" wp14:editId="1B86C69C">
                <wp:simplePos x="0" y="0"/>
                <wp:positionH relativeFrom="column">
                  <wp:posOffset>2742565</wp:posOffset>
                </wp:positionH>
                <wp:positionV relativeFrom="paragraph">
                  <wp:posOffset>826770</wp:posOffset>
                </wp:positionV>
                <wp:extent cx="1206035" cy="253485"/>
                <wp:effectExtent l="38100" t="38100" r="51435" b="51435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1206035" cy="253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3BA24" id="Ink 408" o:spid="_x0000_s1026" type="#_x0000_t75" style="position:absolute;margin-left:215.25pt;margin-top:64.4pt;width:96.35pt;height:21.3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">
                <v:imagedata r:id="rId179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 wp14:anchorId="0C925006" wp14:editId="2AED0B24">
                <wp:simplePos x="0" y="0"/>
                <wp:positionH relativeFrom="column">
                  <wp:posOffset>3714115</wp:posOffset>
                </wp:positionH>
                <wp:positionV relativeFrom="paragraph">
                  <wp:posOffset>458470</wp:posOffset>
                </wp:positionV>
                <wp:extent cx="338015" cy="207645"/>
                <wp:effectExtent l="38100" t="38100" r="43180" b="4000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338015" cy="207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894482" id="Ink 391" o:spid="_x0000_s1026" type="#_x0000_t75" style="position:absolute;margin-left:291.75pt;margin-top:35.4pt;width:28pt;height:17.7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">
                <v:imagedata r:id="rId181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 wp14:anchorId="06AEF318" wp14:editId="688F4842">
                <wp:simplePos x="0" y="0"/>
                <wp:positionH relativeFrom="column">
                  <wp:posOffset>3274695</wp:posOffset>
                </wp:positionH>
                <wp:positionV relativeFrom="paragraph">
                  <wp:posOffset>445135</wp:posOffset>
                </wp:positionV>
                <wp:extent cx="192540" cy="204755"/>
                <wp:effectExtent l="57150" t="38100" r="36195" b="4318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92540" cy="204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B558D" id="Ink 387" o:spid="_x0000_s1026" type="#_x0000_t75" style="position:absolute;margin-left:257.15pt;margin-top:34.35pt;width:16.55pt;height:17.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">
                <v:imagedata r:id="rId183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 wp14:anchorId="5EEB4F0B" wp14:editId="5BD3F0D4">
                <wp:simplePos x="0" y="0"/>
                <wp:positionH relativeFrom="column">
                  <wp:posOffset>2726690</wp:posOffset>
                </wp:positionH>
                <wp:positionV relativeFrom="paragraph">
                  <wp:posOffset>382270</wp:posOffset>
                </wp:positionV>
                <wp:extent cx="255850" cy="252210"/>
                <wp:effectExtent l="38100" t="38100" r="49530" b="52705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255850" cy="2522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F4D3A" id="Ink 388" o:spid="_x0000_s1026" type="#_x0000_t75" style="position:absolute;margin-left:214pt;margin-top:29.4pt;width:21.6pt;height:21.2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">
                <v:imagedata r:id="rId185" o:title=""/>
              </v:shape>
            </w:pict>
          </mc:Fallback>
        </mc:AlternateContent>
      </w:r>
      <w:r w:rsidR="00CC3E56" w:rsidRPr="00590CE3">
        <w:rPr>
          <w:sz w:val="40"/>
          <w:szCs w:val="40"/>
        </w:rPr>
        <w:t xml:space="preserve">Find the change in percent body fat between </w:t>
      </w:r>
      <w:proofErr w:type="gramStart"/>
      <w:r w:rsidR="002B329F">
        <w:rPr>
          <w:sz w:val="40"/>
          <w:szCs w:val="40"/>
        </w:rPr>
        <w:t>4</w:t>
      </w:r>
      <w:r w:rsidR="00CC3E56" w:rsidRPr="00590CE3">
        <w:rPr>
          <w:sz w:val="40"/>
          <w:szCs w:val="40"/>
        </w:rPr>
        <w:t xml:space="preserve">5 and </w:t>
      </w:r>
      <w:r w:rsidR="002B329F">
        <w:rPr>
          <w:sz w:val="40"/>
          <w:szCs w:val="40"/>
        </w:rPr>
        <w:t>5</w:t>
      </w:r>
      <w:r w:rsidR="00CC3E56" w:rsidRPr="00590CE3">
        <w:rPr>
          <w:sz w:val="40"/>
          <w:szCs w:val="40"/>
        </w:rPr>
        <w:t>5 -year old</w:t>
      </w:r>
      <w:proofErr w:type="gramEnd"/>
      <w:r w:rsidR="00CC3E56" w:rsidRPr="00590CE3">
        <w:rPr>
          <w:sz w:val="40"/>
          <w:szCs w:val="40"/>
        </w:rPr>
        <w:t xml:space="preserve"> men</w:t>
      </w:r>
      <w:r w:rsidR="00BE6D40" w:rsidRPr="00590CE3">
        <w:rPr>
          <w:sz w:val="40"/>
          <w:szCs w:val="40"/>
        </w:rPr>
        <w:t>.</w:t>
      </w:r>
    </w:p>
    <w:p w14:paraId="01925167" w14:textId="668556DC" w:rsidR="000625D6" w:rsidRPr="000625D6" w:rsidRDefault="000625D6" w:rsidP="005E1C23">
      <w:pPr>
        <w:pStyle w:val="Heading1"/>
      </w:pPr>
      <w:r w:rsidRPr="000625D6">
        <w:lastRenderedPageBreak/>
        <w:t xml:space="preserve">Topic #3: </w:t>
      </w:r>
      <w:r w:rsidR="006E07D5">
        <w:t>Symmetry</w:t>
      </w:r>
    </w:p>
    <w:p w14:paraId="65499F1A" w14:textId="77777777" w:rsidR="000625D6" w:rsidRPr="000625D6" w:rsidRDefault="000625D6" w:rsidP="000625D6">
      <w:pPr>
        <w:ind w:left="360"/>
        <w:rPr>
          <w:sz w:val="40"/>
          <w:szCs w:val="40"/>
        </w:rPr>
      </w:pPr>
      <w:r w:rsidRPr="000625D6">
        <w:rPr>
          <w:i/>
          <w:sz w:val="40"/>
          <w:szCs w:val="40"/>
        </w:rPr>
        <w:t>Symmetry</w:t>
      </w:r>
      <w:r w:rsidRPr="000625D6">
        <w:rPr>
          <w:sz w:val="40"/>
          <w:szCs w:val="40"/>
        </w:rPr>
        <w:t>: There are 3 common symmetries that a graph of an equation may exhibit.</w:t>
      </w:r>
    </w:p>
    <w:p w14:paraId="54699B9C" w14:textId="77777777" w:rsidR="000625D6" w:rsidRPr="000625D6" w:rsidRDefault="000625D6" w:rsidP="000625D6">
      <w:pPr>
        <w:ind w:left="360"/>
        <w:rPr>
          <w:i/>
          <w:sz w:val="40"/>
          <w:szCs w:val="40"/>
        </w:rPr>
      </w:pPr>
      <w:r w:rsidRPr="000625D6">
        <w:rPr>
          <w:noProof/>
          <w:sz w:val="40"/>
          <w:szCs w:val="40"/>
        </w:rPr>
        <w:drawing>
          <wp:inline distT="0" distB="0" distL="0" distR="0" wp14:anchorId="6B8055A3" wp14:editId="0C572DC0">
            <wp:extent cx="6031842" cy="2430780"/>
            <wp:effectExtent l="0" t="0" r="7620" b="7620"/>
            <wp:docPr id="19" name="Picture 19" descr="This shows y-axis, x-axis, and origin symmetry" title="Graph of 3 Equa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6107872" cy="2461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39BF1" w14:textId="77777777" w:rsidR="000625D6" w:rsidRPr="000625D6" w:rsidRDefault="000625D6" w:rsidP="000625D6">
      <w:pPr>
        <w:ind w:left="360"/>
        <w:rPr>
          <w:sz w:val="40"/>
          <w:szCs w:val="40"/>
        </w:rPr>
      </w:pPr>
    </w:p>
    <w:p w14:paraId="3E025873" w14:textId="37F62186" w:rsidR="000625D6" w:rsidRDefault="000625D6" w:rsidP="000625D6">
      <w:pPr>
        <w:ind w:left="360"/>
        <w:rPr>
          <w:sz w:val="40"/>
          <w:szCs w:val="40"/>
        </w:rPr>
      </w:pPr>
      <w:r w:rsidRPr="000625D6">
        <w:rPr>
          <w:sz w:val="40"/>
          <w:szCs w:val="40"/>
        </w:rPr>
        <w:t xml:space="preserve">Graphs (a) and (c) represent functions; graph (b) is </w:t>
      </w:r>
      <w:r w:rsidRPr="000625D6">
        <w:rPr>
          <w:b/>
          <w:sz w:val="40"/>
          <w:szCs w:val="40"/>
        </w:rPr>
        <w:t>not</w:t>
      </w:r>
      <w:r w:rsidRPr="000625D6">
        <w:rPr>
          <w:sz w:val="40"/>
          <w:szCs w:val="40"/>
        </w:rPr>
        <w:t xml:space="preserve"> a function (</w:t>
      </w:r>
      <m:oMath>
        <m:r>
          <w:rPr>
            <w:rFonts w:ascii="Cambria Math" w:hAnsi="Cambria Math"/>
            <w:sz w:val="40"/>
            <w:szCs w:val="40"/>
          </w:rPr>
          <m:t>x</m:t>
        </m:r>
      </m:oMath>
      <w:r w:rsidRPr="000625D6">
        <w:rPr>
          <w:sz w:val="40"/>
          <w:szCs w:val="40"/>
        </w:rPr>
        <w:t xml:space="preserve"> repeats). We will focus on the symmetry of the functions.</w:t>
      </w:r>
    </w:p>
    <w:p w14:paraId="7870E752" w14:textId="77777777" w:rsidR="002B329F" w:rsidRDefault="002B329F" w:rsidP="000625D6">
      <w:pPr>
        <w:ind w:left="360"/>
        <w:rPr>
          <w:sz w:val="40"/>
          <w:szCs w:val="40"/>
        </w:rPr>
      </w:pPr>
    </w:p>
    <w:p w14:paraId="61BFE405" w14:textId="70546545" w:rsidR="005F0C3B" w:rsidRDefault="00241CB1" w:rsidP="00CF775E">
      <w:pPr>
        <w:rPr>
          <w:sz w:val="40"/>
          <w:szCs w:val="40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 wp14:anchorId="70BDE952" wp14:editId="328FFB00">
                <wp:simplePos x="0" y="0"/>
                <wp:positionH relativeFrom="column">
                  <wp:posOffset>4699284</wp:posOffset>
                </wp:positionH>
                <wp:positionV relativeFrom="paragraph">
                  <wp:posOffset>1666151</wp:posOffset>
                </wp:positionV>
                <wp:extent cx="1449720" cy="384480"/>
                <wp:effectExtent l="57150" t="57150" r="36195" b="53975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1449720" cy="38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24A4B" id="Ink 421" o:spid="_x0000_s1026" type="#_x0000_t75" style="position:absolute;margin-left:369.3pt;margin-top:130.5pt;width:115.55pt;height:31.6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">
                <v:imagedata r:id="rId1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 wp14:anchorId="05865B20" wp14:editId="589CF774">
                <wp:simplePos x="0" y="0"/>
                <wp:positionH relativeFrom="column">
                  <wp:posOffset>2039604</wp:posOffset>
                </wp:positionH>
                <wp:positionV relativeFrom="paragraph">
                  <wp:posOffset>1878911</wp:posOffset>
                </wp:positionV>
                <wp:extent cx="430920" cy="241200"/>
                <wp:effectExtent l="57150" t="38100" r="45720" b="45085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43092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9717A" id="Ink 420" o:spid="_x0000_s1026" type="#_x0000_t75" style="position:absolute;margin-left:159.9pt;margin-top:147.25pt;width:35.35pt;height:20.4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">
                <v:imagedata r:id="rId1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 wp14:anchorId="625CB5E3" wp14:editId="18CE0FC9">
                <wp:simplePos x="0" y="0"/>
                <wp:positionH relativeFrom="column">
                  <wp:posOffset>4680924</wp:posOffset>
                </wp:positionH>
                <wp:positionV relativeFrom="paragraph">
                  <wp:posOffset>971351</wp:posOffset>
                </wp:positionV>
                <wp:extent cx="648720" cy="335160"/>
                <wp:effectExtent l="38100" t="38100" r="37465" b="46355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648720" cy="33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337D36" id="Ink 419" o:spid="_x0000_s1026" type="#_x0000_t75" style="position:absolute;margin-left:367.9pt;margin-top:75.8pt;width:52.5pt;height:27.8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">
                <v:imagedata r:id="rId1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 wp14:anchorId="12ED9508" wp14:editId="3440420D">
                <wp:simplePos x="0" y="0"/>
                <wp:positionH relativeFrom="column">
                  <wp:posOffset>2039244</wp:posOffset>
                </wp:positionH>
                <wp:positionV relativeFrom="paragraph">
                  <wp:posOffset>1140911</wp:posOffset>
                </wp:positionV>
                <wp:extent cx="473040" cy="276120"/>
                <wp:effectExtent l="38100" t="57150" r="3810" b="48260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47304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D6A8C4" id="Ink 418" o:spid="_x0000_s1026" type="#_x0000_t75" style="position:absolute;margin-left:159.85pt;margin-top:89.15pt;width:38.7pt;height:23.2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">
                <v:imagedata r:id="rId1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 wp14:anchorId="75D0BDF2" wp14:editId="2032B0C3">
                <wp:simplePos x="0" y="0"/>
                <wp:positionH relativeFrom="column">
                  <wp:posOffset>4685964</wp:posOffset>
                </wp:positionH>
                <wp:positionV relativeFrom="paragraph">
                  <wp:posOffset>265751</wp:posOffset>
                </wp:positionV>
                <wp:extent cx="657720" cy="297360"/>
                <wp:effectExtent l="57150" t="38100" r="9525" b="45720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657720" cy="29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58FB8" id="Ink 417" o:spid="_x0000_s1026" type="#_x0000_t75" style="position:absolute;margin-left:368.25pt;margin-top:20.25pt;width:53.25pt;height:24.8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">
                <v:imagedata r:id="rId1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 wp14:anchorId="50AB6FE8" wp14:editId="53B3D99E">
                <wp:simplePos x="0" y="0"/>
                <wp:positionH relativeFrom="column">
                  <wp:posOffset>2013324</wp:posOffset>
                </wp:positionH>
                <wp:positionV relativeFrom="paragraph">
                  <wp:posOffset>452591</wp:posOffset>
                </wp:positionV>
                <wp:extent cx="484200" cy="260280"/>
                <wp:effectExtent l="38100" t="38100" r="0" b="45085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48420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BDF02" id="Ink 416" o:spid="_x0000_s1026" type="#_x0000_t75" style="position:absolute;margin-left:157.85pt;margin-top:34.95pt;width:39.55pt;height:21.9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">
                <v:imagedata r:id="rId198" o:title=""/>
              </v:shape>
            </w:pict>
          </mc:Fallback>
        </mc:AlternateContent>
      </w:r>
      <w:r w:rsidR="00CF775E">
        <w:rPr>
          <w:noProof/>
        </w:rPr>
        <w:drawing>
          <wp:inline distT="0" distB="0" distL="0" distR="0" wp14:anchorId="67ADDEBD" wp14:editId="35B065C1">
            <wp:extent cx="6625591" cy="2506980"/>
            <wp:effectExtent l="0" t="0" r="3810" b="7620"/>
            <wp:docPr id="26" name="Picture 26" descr="definition of symmetr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definition of symmetry"/>
                    <pic:cNvPicPr/>
                  </pic:nvPicPr>
                  <pic:blipFill rotWithShape="1">
                    <a:blip r:embed="rId199"/>
                    <a:srcRect l="34102" t="25573" r="4231" b="30930"/>
                    <a:stretch/>
                  </pic:blipFill>
                  <pic:spPr bwMode="auto">
                    <a:xfrm>
                      <a:off x="0" y="0"/>
                      <a:ext cx="6644084" cy="25139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CE4A4E" w14:textId="080F7CE0" w:rsidR="00CF775E" w:rsidRDefault="00CF775E" w:rsidP="00CF775E">
      <w:pPr>
        <w:keepNext/>
        <w:rPr>
          <w:sz w:val="40"/>
          <w:szCs w:val="40"/>
        </w:rPr>
      </w:pPr>
      <w:r>
        <w:rPr>
          <w:i/>
          <w:iCs/>
          <w:sz w:val="40"/>
          <w:szCs w:val="40"/>
          <w:u w:val="single"/>
        </w:rPr>
        <w:lastRenderedPageBreak/>
        <w:t>Example #1</w:t>
      </w:r>
      <w:r>
        <w:rPr>
          <w:sz w:val="40"/>
          <w:szCs w:val="40"/>
        </w:rPr>
        <w:t xml:space="preserve"> – Determine whether the graph of </w:t>
      </w:r>
    </w:p>
    <w:p w14:paraId="106969B3" w14:textId="164EC420" w:rsidR="00CF775E" w:rsidRDefault="00CF775E" w:rsidP="00CF775E">
      <w:pPr>
        <w:pStyle w:val="MTDisplayEquation"/>
      </w:pPr>
      <w:r>
        <w:tab/>
      </w:r>
      <w:r w:rsidRPr="00CF775E">
        <w:rPr>
          <w:position w:val="-10"/>
        </w:rPr>
        <w:object w:dxaOrig="960" w:dyaOrig="360" w14:anchorId="75C211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8pt;height:36.3pt" o:ole="">
            <v:imagedata r:id="rId200" o:title=""/>
          </v:shape>
          <o:OLEObject Type="Embed" ProgID="Equation.DSMT4" ShapeID="_x0000_i1025" DrawAspect="Content" ObjectID="_1799481505" r:id="rId201"/>
        </w:object>
      </w:r>
    </w:p>
    <w:p w14:paraId="5EEA9197" w14:textId="1F6906D7" w:rsidR="00CF775E" w:rsidRDefault="00241CB1" w:rsidP="00CF775E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 wp14:anchorId="1B382EA3" wp14:editId="27188B08">
                <wp:simplePos x="0" y="0"/>
                <wp:positionH relativeFrom="column">
                  <wp:posOffset>2700204</wp:posOffset>
                </wp:positionH>
                <wp:positionV relativeFrom="paragraph">
                  <wp:posOffset>-60870</wp:posOffset>
                </wp:positionV>
                <wp:extent cx="696960" cy="411480"/>
                <wp:effectExtent l="57150" t="38100" r="46355" b="45720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696960" cy="41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A1B996" id="Ink 586" o:spid="_x0000_s1026" type="#_x0000_t75" style="position:absolute;margin-left:211.9pt;margin-top:-5.5pt;width:56.3pt;height:33.8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">
                <v:imagedata r:id="rId203" o:title=""/>
              </v:shape>
            </w:pict>
          </mc:Fallback>
        </mc:AlternateContent>
      </w:r>
      <w:r w:rsidR="00CF775E">
        <w:rPr>
          <w:sz w:val="40"/>
          <w:szCs w:val="40"/>
        </w:rPr>
        <w:t>is symmetric to the y-axis, x-axis, or origin.</w:t>
      </w:r>
    </w:p>
    <w:p w14:paraId="723EA22E" w14:textId="360AD1DD" w:rsidR="00CF775E" w:rsidRDefault="00241CB1" w:rsidP="00CF775E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 wp14:anchorId="19DAF63E" wp14:editId="00F253AE">
                <wp:simplePos x="0" y="0"/>
                <wp:positionH relativeFrom="column">
                  <wp:posOffset>1139190</wp:posOffset>
                </wp:positionH>
                <wp:positionV relativeFrom="paragraph">
                  <wp:posOffset>-80010</wp:posOffset>
                </wp:positionV>
                <wp:extent cx="948845" cy="895270"/>
                <wp:effectExtent l="38100" t="38100" r="41910" b="57785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948845" cy="895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2C83B" id="Ink 505" o:spid="_x0000_s1026" type="#_x0000_t75" style="position:absolute;margin-left:89pt;margin-top:-7pt;width:76.1pt;height:71.9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">
                <v:imagedata r:id="rId205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 wp14:anchorId="3552EC7D" wp14:editId="07F65D71">
                <wp:simplePos x="0" y="0"/>
                <wp:positionH relativeFrom="column">
                  <wp:posOffset>-648335</wp:posOffset>
                </wp:positionH>
                <wp:positionV relativeFrom="paragraph">
                  <wp:posOffset>-121285</wp:posOffset>
                </wp:positionV>
                <wp:extent cx="907415" cy="486955"/>
                <wp:effectExtent l="38100" t="19050" r="45085" b="46990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907415" cy="486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C845A" id="Ink 445" o:spid="_x0000_s1026" type="#_x0000_t75" style="position:absolute;margin-left:-51.75pt;margin-top:-10.25pt;width:72.85pt;height:39.8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">
                <v:imagedata r:id="rId207" o:title=""/>
              </v:shape>
            </w:pict>
          </mc:Fallback>
        </mc:AlternateContent>
      </w:r>
    </w:p>
    <w:p w14:paraId="32CCB6FB" w14:textId="26C4CDC4" w:rsidR="00CF775E" w:rsidRDefault="00241CB1" w:rsidP="00CF775E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 wp14:anchorId="3A6CB481" wp14:editId="3451A6C4">
                <wp:simplePos x="0" y="0"/>
                <wp:positionH relativeFrom="column">
                  <wp:posOffset>2899410</wp:posOffset>
                </wp:positionH>
                <wp:positionV relativeFrom="paragraph">
                  <wp:posOffset>-462280</wp:posOffset>
                </wp:positionV>
                <wp:extent cx="1290115" cy="1393265"/>
                <wp:effectExtent l="38100" t="38100" r="43815" b="54610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290115" cy="13932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D1541" id="Ink 584" o:spid="_x0000_s1026" type="#_x0000_t75" style="position:absolute;margin-left:227.6pt;margin-top:-37.1pt;width:103pt;height:111.1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">
                <v:imagedata r:id="rId209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 wp14:anchorId="5DDA78B4" wp14:editId="75D3ACC3">
                <wp:simplePos x="0" y="0"/>
                <wp:positionH relativeFrom="column">
                  <wp:posOffset>-682625</wp:posOffset>
                </wp:positionH>
                <wp:positionV relativeFrom="paragraph">
                  <wp:posOffset>93345</wp:posOffset>
                </wp:positionV>
                <wp:extent cx="947030" cy="309430"/>
                <wp:effectExtent l="38100" t="57150" r="24765" b="52705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947030" cy="3094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8BB015" id="Ink 458" o:spid="_x0000_s1026" type="#_x0000_t75" style="position:absolute;margin-left:-54.45pt;margin-top:6.65pt;width:75.95pt;height:25.7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">
                <v:imagedata r:id="rId211" o:title=""/>
              </v:shape>
            </w:pict>
          </mc:Fallback>
        </mc:AlternateContent>
      </w:r>
    </w:p>
    <w:p w14:paraId="4911B9C2" w14:textId="48FD3465" w:rsidR="00CF775E" w:rsidRDefault="00241CB1" w:rsidP="00CF775E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 wp14:anchorId="448C3FA3" wp14:editId="14F8E95E">
                <wp:simplePos x="0" y="0"/>
                <wp:positionH relativeFrom="column">
                  <wp:posOffset>1127125</wp:posOffset>
                </wp:positionH>
                <wp:positionV relativeFrom="paragraph">
                  <wp:posOffset>30480</wp:posOffset>
                </wp:positionV>
                <wp:extent cx="727710" cy="493780"/>
                <wp:effectExtent l="57150" t="38100" r="53340" b="40005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727710" cy="493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E1BF54" id="Ink 525" o:spid="_x0000_s1026" type="#_x0000_t75" style="position:absolute;margin-left:88.05pt;margin-top:1.7pt;width:58.7pt;height:40.3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">
                <v:imagedata r:id="rId213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 wp14:anchorId="6D2BBBF1" wp14:editId="43275E08">
                <wp:simplePos x="0" y="0"/>
                <wp:positionH relativeFrom="column">
                  <wp:posOffset>-51435</wp:posOffset>
                </wp:positionH>
                <wp:positionV relativeFrom="paragraph">
                  <wp:posOffset>194310</wp:posOffset>
                </wp:positionV>
                <wp:extent cx="436620" cy="123825"/>
                <wp:effectExtent l="38100" t="57150" r="20955" b="47625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436620" cy="123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9103F" id="Ink 472" o:spid="_x0000_s1026" type="#_x0000_t75" style="position:absolute;margin-left:-4.75pt;margin-top:14.6pt;width:35.8pt;height:11.1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">
                <v:imagedata r:id="rId215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 wp14:anchorId="17D22411" wp14:editId="1AB9560C">
                <wp:simplePos x="0" y="0"/>
                <wp:positionH relativeFrom="column">
                  <wp:posOffset>-661670</wp:posOffset>
                </wp:positionH>
                <wp:positionV relativeFrom="paragraph">
                  <wp:posOffset>200025</wp:posOffset>
                </wp:positionV>
                <wp:extent cx="435570" cy="170815"/>
                <wp:effectExtent l="38100" t="38100" r="41275" b="57785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435570" cy="170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C07973" id="Ink 463" o:spid="_x0000_s1026" type="#_x0000_t75" style="position:absolute;margin-left:-52.8pt;margin-top:15.05pt;width:35.75pt;height:14.8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">
                <v:imagedata r:id="rId217" o:title=""/>
              </v:shape>
            </w:pict>
          </mc:Fallback>
        </mc:AlternateContent>
      </w:r>
    </w:p>
    <w:p w14:paraId="2C5F832C" w14:textId="6C2574D2" w:rsidR="00CF775E" w:rsidRDefault="00241CB1" w:rsidP="00CF775E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 wp14:anchorId="4B5BB0C1" wp14:editId="16C8E6F9">
                <wp:simplePos x="0" y="0"/>
                <wp:positionH relativeFrom="column">
                  <wp:posOffset>2893695</wp:posOffset>
                </wp:positionH>
                <wp:positionV relativeFrom="paragraph">
                  <wp:posOffset>116840</wp:posOffset>
                </wp:positionV>
                <wp:extent cx="1111610" cy="242365"/>
                <wp:effectExtent l="57150" t="38100" r="50800" b="43815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111610" cy="242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914DD" id="Ink 583" o:spid="_x0000_s1026" type="#_x0000_t75" style="position:absolute;margin-left:227.15pt;margin-top:8.5pt;width:88.95pt;height:20.5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">
                <v:imagedata r:id="rId219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 wp14:anchorId="16DAACF3" wp14:editId="2BA063F4">
                <wp:simplePos x="0" y="0"/>
                <wp:positionH relativeFrom="column">
                  <wp:posOffset>-532130</wp:posOffset>
                </wp:positionH>
                <wp:positionV relativeFrom="paragraph">
                  <wp:posOffset>307340</wp:posOffset>
                </wp:positionV>
                <wp:extent cx="440725" cy="261620"/>
                <wp:effectExtent l="38100" t="38100" r="16510" b="43180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440725" cy="261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65E595" id="Ink 471" o:spid="_x0000_s1026" type="#_x0000_t75" style="position:absolute;margin-left:-42.6pt;margin-top:23.5pt;width:36.1pt;height:22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">
                <v:imagedata r:id="rId221" o:title=""/>
              </v:shape>
            </w:pict>
          </mc:Fallback>
        </mc:AlternateContent>
      </w:r>
    </w:p>
    <w:p w14:paraId="66EECF6A" w14:textId="4E689B11" w:rsidR="00CF775E" w:rsidRDefault="00241CB1" w:rsidP="00CF775E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 wp14:anchorId="0C57FE57" wp14:editId="27B646DA">
                <wp:simplePos x="0" y="0"/>
                <wp:positionH relativeFrom="column">
                  <wp:posOffset>3090545</wp:posOffset>
                </wp:positionH>
                <wp:positionV relativeFrom="paragraph">
                  <wp:posOffset>144145</wp:posOffset>
                </wp:positionV>
                <wp:extent cx="438950" cy="289850"/>
                <wp:effectExtent l="38100" t="38100" r="18415" b="53340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438950" cy="289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0A4C30" id="Ink 582" o:spid="_x0000_s1026" type="#_x0000_t75" style="position:absolute;margin-left:242.65pt;margin-top:10.65pt;width:35.95pt;height:24.2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">
                <v:imagedata r:id="rId223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 wp14:anchorId="0B264C9F" wp14:editId="148387AE">
                <wp:simplePos x="0" y="0"/>
                <wp:positionH relativeFrom="column">
                  <wp:posOffset>1166495</wp:posOffset>
                </wp:positionH>
                <wp:positionV relativeFrom="paragraph">
                  <wp:posOffset>-125730</wp:posOffset>
                </wp:positionV>
                <wp:extent cx="479200" cy="398320"/>
                <wp:effectExtent l="38100" t="38100" r="0" b="40005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479200" cy="39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30179F" id="Ink 524" o:spid="_x0000_s1026" type="#_x0000_t75" style="position:absolute;margin-left:91.15pt;margin-top:-10.6pt;width:39.15pt;height:32.7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">
                <v:imagedata r:id="rId225" o:title=""/>
              </v:shape>
            </w:pict>
          </mc:Fallback>
        </mc:AlternateContent>
      </w:r>
    </w:p>
    <w:p w14:paraId="4E15C958" w14:textId="34DA04EB" w:rsidR="00CF775E" w:rsidRDefault="00CF775E" w:rsidP="00CF775E">
      <w:pPr>
        <w:rPr>
          <w:sz w:val="40"/>
          <w:szCs w:val="40"/>
        </w:rPr>
      </w:pPr>
    </w:p>
    <w:p w14:paraId="4E982EE2" w14:textId="553642C3" w:rsidR="006E07D5" w:rsidRDefault="006E07D5" w:rsidP="006E07D5">
      <w:pPr>
        <w:keepNext/>
        <w:rPr>
          <w:sz w:val="40"/>
          <w:szCs w:val="40"/>
        </w:rPr>
      </w:pPr>
      <w:r>
        <w:rPr>
          <w:i/>
          <w:iCs/>
          <w:sz w:val="40"/>
          <w:szCs w:val="40"/>
          <w:u w:val="single"/>
        </w:rPr>
        <w:t>YOU TRY #</w:t>
      </w:r>
      <w:r w:rsidR="002D4F5F">
        <w:rPr>
          <w:i/>
          <w:iCs/>
          <w:sz w:val="40"/>
          <w:szCs w:val="40"/>
          <w:u w:val="single"/>
        </w:rPr>
        <w:t>2</w:t>
      </w:r>
      <w:r>
        <w:rPr>
          <w:sz w:val="40"/>
          <w:szCs w:val="40"/>
        </w:rPr>
        <w:t xml:space="preserve"> – Determine whether the graph of </w:t>
      </w:r>
    </w:p>
    <w:p w14:paraId="3F4B719D" w14:textId="1F3A02BD" w:rsidR="006E07D5" w:rsidRDefault="006E07D5" w:rsidP="006E07D5">
      <w:pPr>
        <w:pStyle w:val="MTDisplayEquation"/>
      </w:pPr>
      <w:r>
        <w:tab/>
      </w:r>
      <w:r w:rsidRPr="00CF775E">
        <w:rPr>
          <w:position w:val="-10"/>
        </w:rPr>
        <w:object w:dxaOrig="639" w:dyaOrig="360" w14:anchorId="20509606">
          <v:shape id="_x0000_i1026" type="#_x0000_t75" style="width:64.5pt;height:36.3pt" o:ole="">
            <v:imagedata r:id="rId226" o:title=""/>
          </v:shape>
          <o:OLEObject Type="Embed" ProgID="Equation.DSMT4" ShapeID="_x0000_i1026" DrawAspect="Content" ObjectID="_1799481506" r:id="rId227"/>
        </w:object>
      </w:r>
    </w:p>
    <w:p w14:paraId="4C5261E3" w14:textId="4EA61201" w:rsidR="006E07D5" w:rsidRDefault="00241CB1" w:rsidP="006E07D5">
      <w:pPr>
        <w:keepNext/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 wp14:anchorId="540D821C" wp14:editId="26A2334D">
                <wp:simplePos x="0" y="0"/>
                <wp:positionH relativeFrom="column">
                  <wp:posOffset>3662124</wp:posOffset>
                </wp:positionH>
                <wp:positionV relativeFrom="paragraph">
                  <wp:posOffset>-59971</wp:posOffset>
                </wp:positionV>
                <wp:extent cx="794160" cy="463320"/>
                <wp:effectExtent l="38100" t="57150" r="25400" b="51435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794160" cy="46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141936" id="Ink 741" o:spid="_x0000_s1026" type="#_x0000_t75" style="position:absolute;margin-left:287.65pt;margin-top:-5.4pt;width:63.95pt;height:37.9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">
                <v:imagedata r:id="rId229" o:title=""/>
              </v:shape>
            </w:pict>
          </mc:Fallback>
        </mc:AlternateContent>
      </w:r>
      <w:r w:rsidR="006E07D5">
        <w:rPr>
          <w:sz w:val="40"/>
          <w:szCs w:val="40"/>
        </w:rPr>
        <w:t>is symmetric to the y-axis, x-axis, or origin.</w:t>
      </w:r>
    </w:p>
    <w:p w14:paraId="6AF615EE" w14:textId="142D25CC" w:rsidR="006E07D5" w:rsidRDefault="00241CB1" w:rsidP="005F0C3B">
      <w:pPr>
        <w:rPr>
          <w:rFonts w:eastAsiaTheme="minorEastAsia"/>
          <w:i/>
          <w:iCs/>
          <w:sz w:val="40"/>
          <w:szCs w:val="40"/>
          <w:u w:val="single"/>
        </w:rPr>
      </w:pP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 wp14:anchorId="1E8A7351" wp14:editId="5BC3744D">
                <wp:simplePos x="0" y="0"/>
                <wp:positionH relativeFrom="column">
                  <wp:posOffset>4039235</wp:posOffset>
                </wp:positionH>
                <wp:positionV relativeFrom="paragraph">
                  <wp:posOffset>27305</wp:posOffset>
                </wp:positionV>
                <wp:extent cx="979170" cy="540125"/>
                <wp:effectExtent l="38100" t="38100" r="0" b="50800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979170" cy="5401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41C60" id="Ink 694" o:spid="_x0000_s1026" type="#_x0000_t75" style="position:absolute;margin-left:317.35pt;margin-top:1.45pt;width:78.5pt;height:43.9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">
                <v:imagedata r:id="rId231" o:title=""/>
              </v:shape>
            </w:pict>
          </mc:Fallback>
        </mc:AlternateContent>
      </w: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 wp14:anchorId="20BE27F2" wp14:editId="4699C7F5">
                <wp:simplePos x="0" y="0"/>
                <wp:positionH relativeFrom="column">
                  <wp:posOffset>1521460</wp:posOffset>
                </wp:positionH>
                <wp:positionV relativeFrom="paragraph">
                  <wp:posOffset>0</wp:posOffset>
                </wp:positionV>
                <wp:extent cx="1035360" cy="321450"/>
                <wp:effectExtent l="57150" t="38100" r="50800" b="4064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035360" cy="321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3FA831" id="Ink 642" o:spid="_x0000_s1026" type="#_x0000_t75" style="position:absolute;margin-left:119.1pt;margin-top:-.7pt;width:82.9pt;height:26.7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">
                <v:imagedata r:id="rId233" o:title=""/>
              </v:shape>
            </w:pict>
          </mc:Fallback>
        </mc:AlternateContent>
      </w: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 wp14:anchorId="29E1F39B" wp14:editId="455CB79B">
                <wp:simplePos x="0" y="0"/>
                <wp:positionH relativeFrom="column">
                  <wp:posOffset>-389255</wp:posOffset>
                </wp:positionH>
                <wp:positionV relativeFrom="paragraph">
                  <wp:posOffset>430530</wp:posOffset>
                </wp:positionV>
                <wp:extent cx="879985" cy="156915"/>
                <wp:effectExtent l="57150" t="57150" r="53975" b="52705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879985" cy="1569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A5CC1" id="Ink 606" o:spid="_x0000_s1026" type="#_x0000_t75" style="position:absolute;margin-left:-31.35pt;margin-top:33.2pt;width:70.75pt;height:13.75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">
                <v:imagedata r:id="rId235" o:title=""/>
              </v:shape>
            </w:pict>
          </mc:Fallback>
        </mc:AlternateContent>
      </w: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 wp14:anchorId="0C3C0F67" wp14:editId="10FC8496">
                <wp:simplePos x="0" y="0"/>
                <wp:positionH relativeFrom="column">
                  <wp:posOffset>-415925</wp:posOffset>
                </wp:positionH>
                <wp:positionV relativeFrom="paragraph">
                  <wp:posOffset>33655</wp:posOffset>
                </wp:positionV>
                <wp:extent cx="826560" cy="287595"/>
                <wp:effectExtent l="38100" t="38100" r="0" b="55880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826560" cy="287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286A1" id="Ink 607" o:spid="_x0000_s1026" type="#_x0000_t75" style="position:absolute;margin-left:-33.45pt;margin-top:1.95pt;width:66.5pt;height:24.1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">
                <v:imagedata r:id="rId237" o:title=""/>
              </v:shape>
            </w:pict>
          </mc:Fallback>
        </mc:AlternateContent>
      </w:r>
    </w:p>
    <w:p w14:paraId="0585F003" w14:textId="5F896ACC" w:rsidR="006E07D5" w:rsidRDefault="00241CB1" w:rsidP="005F0C3B">
      <w:pPr>
        <w:rPr>
          <w:rFonts w:eastAsiaTheme="minorEastAsia"/>
          <w:i/>
          <w:iCs/>
          <w:sz w:val="40"/>
          <w:szCs w:val="40"/>
          <w:u w:val="single"/>
        </w:rPr>
      </w:pP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 wp14:anchorId="36D3FD74" wp14:editId="3E869DBC">
                <wp:simplePos x="0" y="0"/>
                <wp:positionH relativeFrom="column">
                  <wp:posOffset>4352925</wp:posOffset>
                </wp:positionH>
                <wp:positionV relativeFrom="paragraph">
                  <wp:posOffset>-94615</wp:posOffset>
                </wp:positionV>
                <wp:extent cx="1829435" cy="774065"/>
                <wp:effectExtent l="38100" t="38100" r="56515" b="45085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829435" cy="774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699AD" id="Ink 716" o:spid="_x0000_s1026" type="#_x0000_t75" style="position:absolute;margin-left:342.05pt;margin-top:-8.15pt;width:145.45pt;height:62.35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">
                <v:imagedata r:id="rId239" o:title=""/>
              </v:shape>
            </w:pict>
          </mc:Fallback>
        </mc:AlternateContent>
      </w: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 wp14:anchorId="472B4584" wp14:editId="3EAF0FED">
                <wp:simplePos x="0" y="0"/>
                <wp:positionH relativeFrom="column">
                  <wp:posOffset>4106004</wp:posOffset>
                </wp:positionH>
                <wp:positionV relativeFrom="paragraph">
                  <wp:posOffset>437339</wp:posOffset>
                </wp:positionV>
                <wp:extent cx="68040" cy="360"/>
                <wp:effectExtent l="38100" t="38100" r="46355" b="57150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680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15861" id="Ink 704" o:spid="_x0000_s1026" type="#_x0000_t75" style="position:absolute;margin-left:322.6pt;margin-top:33.75pt;width:6.75pt;height:1.45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">
                <v:imagedata r:id="rId241" o:title=""/>
              </v:shape>
            </w:pict>
          </mc:Fallback>
        </mc:AlternateContent>
      </w:r>
    </w:p>
    <w:p w14:paraId="2CC3F4E2" w14:textId="3F1D0747" w:rsidR="006E07D5" w:rsidRDefault="00241CB1" w:rsidP="005F0C3B">
      <w:pPr>
        <w:rPr>
          <w:rFonts w:eastAsiaTheme="minorEastAsia"/>
          <w:i/>
          <w:iCs/>
          <w:sz w:val="40"/>
          <w:szCs w:val="40"/>
          <w:u w:val="single"/>
        </w:rPr>
      </w:pP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 wp14:anchorId="2C166B49" wp14:editId="5D46B858">
                <wp:simplePos x="0" y="0"/>
                <wp:positionH relativeFrom="column">
                  <wp:posOffset>1644015</wp:posOffset>
                </wp:positionH>
                <wp:positionV relativeFrom="paragraph">
                  <wp:posOffset>-415290</wp:posOffset>
                </wp:positionV>
                <wp:extent cx="1137740" cy="1124335"/>
                <wp:effectExtent l="38100" t="38100" r="43815" b="57150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1137740" cy="11243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67F39" id="Ink 673" o:spid="_x0000_s1026" type="#_x0000_t75" style="position:absolute;margin-left:128.75pt;margin-top:-33.4pt;width:91pt;height:89.95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">
                <v:imagedata r:id="rId243" o:title=""/>
              </v:shape>
            </w:pict>
          </mc:Fallback>
        </mc:AlternateContent>
      </w: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 wp14:anchorId="6FB867DF" wp14:editId="3C8BE907">
                <wp:simplePos x="0" y="0"/>
                <wp:positionH relativeFrom="column">
                  <wp:posOffset>-293370</wp:posOffset>
                </wp:positionH>
                <wp:positionV relativeFrom="paragraph">
                  <wp:posOffset>-170180</wp:posOffset>
                </wp:positionV>
                <wp:extent cx="832485" cy="784610"/>
                <wp:effectExtent l="38100" t="38100" r="43815" b="53975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832485" cy="784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F336F9" id="Ink 631" o:spid="_x0000_s1026" type="#_x0000_t75" style="position:absolute;margin-left:-23.8pt;margin-top:-14.1pt;width:66.95pt;height:63.2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">
                <v:imagedata r:id="rId245" o:title=""/>
              </v:shape>
            </w:pict>
          </mc:Fallback>
        </mc:AlternateContent>
      </w:r>
    </w:p>
    <w:p w14:paraId="42783617" w14:textId="56CA1E03" w:rsidR="006E07D5" w:rsidRDefault="00241CB1" w:rsidP="005F0C3B">
      <w:pPr>
        <w:rPr>
          <w:rFonts w:eastAsiaTheme="minorEastAsia"/>
          <w:i/>
          <w:iCs/>
          <w:sz w:val="40"/>
          <w:szCs w:val="40"/>
          <w:u w:val="single"/>
        </w:rPr>
      </w:pP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 wp14:anchorId="2F6503B0" wp14:editId="5FF53452">
                <wp:simplePos x="0" y="0"/>
                <wp:positionH relativeFrom="column">
                  <wp:posOffset>4803140</wp:posOffset>
                </wp:positionH>
                <wp:positionV relativeFrom="paragraph">
                  <wp:posOffset>-101600</wp:posOffset>
                </wp:positionV>
                <wp:extent cx="471535" cy="271350"/>
                <wp:effectExtent l="38100" t="57150" r="5080" b="52705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471535" cy="271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DA7E1F" id="Ink 726" o:spid="_x0000_s1026" type="#_x0000_t75" style="position:absolute;margin-left:377.5pt;margin-top:-8.7pt;width:38.55pt;height:22.7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">
                <v:imagedata r:id="rId247" o:title=""/>
              </v:shape>
            </w:pict>
          </mc:Fallback>
        </mc:AlternateContent>
      </w: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 wp14:anchorId="20F2515D" wp14:editId="5CE51124">
                <wp:simplePos x="0" y="0"/>
                <wp:positionH relativeFrom="column">
                  <wp:posOffset>4120515</wp:posOffset>
                </wp:positionH>
                <wp:positionV relativeFrom="paragraph">
                  <wp:posOffset>-101600</wp:posOffset>
                </wp:positionV>
                <wp:extent cx="1154160" cy="313640"/>
                <wp:effectExtent l="57150" t="57150" r="27305" b="48895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154160" cy="31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40630" id="Ink 727" o:spid="_x0000_s1026" type="#_x0000_t75" style="position:absolute;margin-left:323.75pt;margin-top:-8.7pt;width:92.3pt;height:26.15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">
                <v:imagedata r:id="rId249" o:title=""/>
              </v:shape>
            </w:pict>
          </mc:Fallback>
        </mc:AlternateContent>
      </w:r>
    </w:p>
    <w:p w14:paraId="17D2B775" w14:textId="6BE6599D" w:rsidR="006E07D5" w:rsidRDefault="00241CB1" w:rsidP="005F0C3B">
      <w:pPr>
        <w:rPr>
          <w:rFonts w:eastAsiaTheme="minorEastAsia"/>
          <w:i/>
          <w:iCs/>
          <w:sz w:val="40"/>
          <w:szCs w:val="40"/>
          <w:u w:val="single"/>
        </w:rPr>
      </w:pP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 wp14:anchorId="7E32A805" wp14:editId="379C3662">
                <wp:simplePos x="0" y="0"/>
                <wp:positionH relativeFrom="column">
                  <wp:posOffset>4237355</wp:posOffset>
                </wp:positionH>
                <wp:positionV relativeFrom="paragraph">
                  <wp:posOffset>-85090</wp:posOffset>
                </wp:positionV>
                <wp:extent cx="937515" cy="450485"/>
                <wp:effectExtent l="38100" t="38100" r="34290" b="45085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937515" cy="450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4B96F3" id="Ink 740" o:spid="_x0000_s1026" type="#_x0000_t75" style="position:absolute;margin-left:332.95pt;margin-top:-7.4pt;width:75.2pt;height:36.85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">
                <v:imagedata r:id="rId251" o:title=""/>
              </v:shape>
            </w:pict>
          </mc:Fallback>
        </mc:AlternateContent>
      </w: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 wp14:anchorId="7C04DA74" wp14:editId="196E8B6D">
                <wp:simplePos x="0" y="0"/>
                <wp:positionH relativeFrom="column">
                  <wp:posOffset>1882775</wp:posOffset>
                </wp:positionH>
                <wp:positionV relativeFrom="paragraph">
                  <wp:posOffset>175260</wp:posOffset>
                </wp:positionV>
                <wp:extent cx="515640" cy="307755"/>
                <wp:effectExtent l="38100" t="57150" r="55880" b="54610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515640" cy="307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D5B908" id="Ink 676" o:spid="_x0000_s1026" type="#_x0000_t75" style="position:absolute;margin-left:147.55pt;margin-top:13.1pt;width:42pt;height:25.65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">
                <v:imagedata r:id="rId253" o:title=""/>
              </v:shape>
            </w:pict>
          </mc:Fallback>
        </mc:AlternateContent>
      </w: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 wp14:anchorId="3A4E95ED" wp14:editId="7546EA00">
                <wp:simplePos x="0" y="0"/>
                <wp:positionH relativeFrom="column">
                  <wp:posOffset>-238760</wp:posOffset>
                </wp:positionH>
                <wp:positionV relativeFrom="paragraph">
                  <wp:posOffset>130810</wp:posOffset>
                </wp:positionV>
                <wp:extent cx="430650" cy="355600"/>
                <wp:effectExtent l="57150" t="38100" r="45720" b="44450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430650" cy="3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5B8872" id="Ink 630" o:spid="_x0000_s1026" type="#_x0000_t75" style="position:absolute;margin-left:-19.5pt;margin-top:9.6pt;width:35.3pt;height:29.4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">
                <v:imagedata r:id="rId255" o:title=""/>
              </v:shape>
            </w:pict>
          </mc:Fallback>
        </mc:AlternateContent>
      </w:r>
    </w:p>
    <w:p w14:paraId="40E9C7F1" w14:textId="3C2ACE14" w:rsidR="006E07D5" w:rsidRDefault="00241CB1" w:rsidP="005F0C3B">
      <w:pPr>
        <w:rPr>
          <w:rFonts w:eastAsiaTheme="minorEastAsia"/>
          <w:i/>
          <w:iCs/>
          <w:sz w:val="40"/>
          <w:szCs w:val="40"/>
          <w:u w:val="single"/>
        </w:rPr>
      </w:pP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 wp14:anchorId="0ACD6570" wp14:editId="4F9F9176">
                <wp:simplePos x="0" y="0"/>
                <wp:positionH relativeFrom="column">
                  <wp:posOffset>4223385</wp:posOffset>
                </wp:positionH>
                <wp:positionV relativeFrom="paragraph">
                  <wp:posOffset>207010</wp:posOffset>
                </wp:positionV>
                <wp:extent cx="642410" cy="448920"/>
                <wp:effectExtent l="38100" t="38100" r="5715" b="46990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642410" cy="44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67DCDD" id="Ink 739" o:spid="_x0000_s1026" type="#_x0000_t75" style="position:absolute;margin-left:331.85pt;margin-top:15.6pt;width:52pt;height:36.8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">
                <v:imagedata r:id="rId257" o:title=""/>
              </v:shape>
            </w:pict>
          </mc:Fallback>
        </mc:AlternateContent>
      </w:r>
    </w:p>
    <w:p w14:paraId="7168626A" w14:textId="4C9460B0" w:rsidR="006E07D5" w:rsidRDefault="006E07D5" w:rsidP="005F0C3B">
      <w:pPr>
        <w:rPr>
          <w:rFonts w:eastAsiaTheme="minorEastAsia"/>
          <w:i/>
          <w:iCs/>
          <w:sz w:val="40"/>
          <w:szCs w:val="40"/>
          <w:u w:val="single"/>
        </w:rPr>
      </w:pPr>
    </w:p>
    <w:p w14:paraId="4FC04167" w14:textId="07D63C94" w:rsidR="006E07D5" w:rsidRDefault="006E07D5" w:rsidP="005E1C23">
      <w:pPr>
        <w:pStyle w:val="Heading1"/>
      </w:pPr>
      <w:r w:rsidRPr="000625D6">
        <w:lastRenderedPageBreak/>
        <w:t>Topic #</w:t>
      </w:r>
      <w:r w:rsidR="002D4F5F">
        <w:t>4</w:t>
      </w:r>
      <w:r w:rsidRPr="000625D6">
        <w:t xml:space="preserve">: </w:t>
      </w:r>
      <w:r>
        <w:t>Even and Odd Functions</w:t>
      </w:r>
    </w:p>
    <w:p w14:paraId="7DDFDCCB" w14:textId="77777777" w:rsidR="006E07D5" w:rsidRPr="006E07D5" w:rsidRDefault="006E07D5" w:rsidP="006E07D5"/>
    <w:p w14:paraId="164A9F29" w14:textId="55892755" w:rsidR="006E07D5" w:rsidRPr="006E07D5" w:rsidRDefault="00864D1C" w:rsidP="006E07D5">
      <w:pPr>
        <w:ind w:left="720"/>
        <w:rPr>
          <w:rFonts w:eastAsiaTheme="minorEastAsia"/>
          <w:sz w:val="40"/>
          <w:szCs w:val="40"/>
        </w:rPr>
      </w:pPr>
      <w:r>
        <w:rPr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 wp14:anchorId="7027467B" wp14:editId="017A6012">
                <wp:simplePos x="0" y="0"/>
                <wp:positionH relativeFrom="column">
                  <wp:posOffset>2053590</wp:posOffset>
                </wp:positionH>
                <wp:positionV relativeFrom="paragraph">
                  <wp:posOffset>1348740</wp:posOffset>
                </wp:positionV>
                <wp:extent cx="840215" cy="231775"/>
                <wp:effectExtent l="57150" t="57150" r="36195" b="53975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840215" cy="231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077F6" id="Ink 752" o:spid="_x0000_s1026" type="#_x0000_t75" style="position:absolute;margin-left:161pt;margin-top:105.5pt;width:67.55pt;height:19.65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">
                <v:imagedata r:id="rId259" o:title=""/>
              </v:shape>
            </w:pict>
          </mc:Fallback>
        </mc:AlternateContent>
      </w:r>
      <w:r>
        <w:rPr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 wp14:anchorId="3F1B8566" wp14:editId="74B3AD8A">
                <wp:simplePos x="0" y="0"/>
                <wp:positionH relativeFrom="column">
                  <wp:posOffset>3725484</wp:posOffset>
                </wp:positionH>
                <wp:positionV relativeFrom="paragraph">
                  <wp:posOffset>238758</wp:posOffset>
                </wp:positionV>
                <wp:extent cx="1657440" cy="61920"/>
                <wp:effectExtent l="38100" t="38100" r="57150" b="52705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165744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D8DF6" id="Ink 742" o:spid="_x0000_s1026" type="#_x0000_t75" style="position:absolute;margin-left:292.65pt;margin-top:18.1pt;width:131.9pt;height:6.3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">
                <v:imagedata r:id="rId261" o:title=""/>
              </v:shape>
            </w:pict>
          </mc:Fallback>
        </mc:AlternateContent>
      </w:r>
      <w:r w:rsidR="006E07D5" w:rsidRPr="006E07D5">
        <w:rPr>
          <w:i/>
          <w:sz w:val="40"/>
          <w:szCs w:val="40"/>
        </w:rPr>
        <w:t>Even Functions</w:t>
      </w:r>
      <w:r w:rsidR="006E07D5" w:rsidRPr="006E07D5">
        <w:rPr>
          <w:sz w:val="40"/>
          <w:szCs w:val="40"/>
        </w:rPr>
        <w:t xml:space="preserve">: Functions with </w:t>
      </w:r>
      <m:oMath>
        <m:r>
          <m:rPr>
            <m:sty m:val="bi"/>
          </m:rPr>
          <w:rPr>
            <w:rFonts w:ascii="Cambria Math" w:hAnsi="Cambria Math"/>
            <w:sz w:val="40"/>
            <w:szCs w:val="40"/>
          </w:rPr>
          <m:t>y</m:t>
        </m:r>
      </m:oMath>
      <w:r w:rsidR="006E07D5" w:rsidRPr="006E07D5">
        <w:rPr>
          <w:rFonts w:eastAsiaTheme="minorEastAsia"/>
          <w:b/>
          <w:sz w:val="40"/>
          <w:szCs w:val="40"/>
        </w:rPr>
        <w:t>-axis</w:t>
      </w:r>
      <w:r w:rsidR="006E07D5" w:rsidRPr="006E07D5">
        <w:rPr>
          <w:rFonts w:eastAsiaTheme="minorEastAsia"/>
          <w:sz w:val="40"/>
          <w:szCs w:val="40"/>
        </w:rPr>
        <w:t xml:space="preserve"> symmetry are EVEN.  If we replace any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6E07D5" w:rsidRPr="006E07D5">
        <w:rPr>
          <w:rFonts w:eastAsiaTheme="minorEastAsia"/>
          <w:sz w:val="40"/>
          <w:szCs w:val="40"/>
        </w:rPr>
        <w:t xml:space="preserve"> value with its opposite value </w:t>
      </w:r>
      <m:oMath>
        <m:r>
          <w:rPr>
            <w:rFonts w:ascii="Cambria Math" w:eastAsiaTheme="minorEastAsia" w:hAnsi="Cambria Math"/>
            <w:sz w:val="40"/>
            <w:szCs w:val="40"/>
          </w:rPr>
          <m:t>–x</m:t>
        </m:r>
      </m:oMath>
      <w:r w:rsidR="006E07D5" w:rsidRPr="006E07D5">
        <w:rPr>
          <w:rFonts w:eastAsiaTheme="minorEastAsia"/>
          <w:sz w:val="40"/>
          <w:szCs w:val="40"/>
        </w:rPr>
        <w:t xml:space="preserve">, then we get the same output.  In other words, if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-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f(x)</m:t>
        </m:r>
      </m:oMath>
      <w:r w:rsidR="006E07D5" w:rsidRPr="006E07D5">
        <w:rPr>
          <w:rFonts w:eastAsiaTheme="minorEastAsia"/>
          <w:sz w:val="40"/>
          <w:szCs w:val="40"/>
        </w:rPr>
        <w:t xml:space="preserve"> for all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6E07D5" w:rsidRPr="006E07D5">
        <w:rPr>
          <w:rFonts w:eastAsiaTheme="minorEastAsia"/>
          <w:sz w:val="40"/>
          <w:szCs w:val="40"/>
        </w:rPr>
        <w:t xml:space="preserve"> in the domain, then the function is </w:t>
      </w:r>
      <w:r w:rsidR="00D31BBE">
        <w:rPr>
          <w:rFonts w:eastAsiaTheme="minorEastAsia"/>
          <w:b/>
          <w:sz w:val="40"/>
          <w:szCs w:val="40"/>
        </w:rPr>
        <w:t>_______________</w:t>
      </w:r>
    </w:p>
    <w:p w14:paraId="47C8B140" w14:textId="34DF62CE" w:rsidR="006E07D5" w:rsidRPr="006E07D5" w:rsidRDefault="00864D1C" w:rsidP="006E07D5">
      <w:pPr>
        <w:ind w:left="720"/>
        <w:rPr>
          <w:rFonts w:eastAsiaTheme="minorEastAsia"/>
          <w:sz w:val="40"/>
          <w:szCs w:val="40"/>
        </w:rPr>
      </w:pPr>
      <w:r>
        <w:rPr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 wp14:anchorId="7F018592" wp14:editId="2CE413FA">
                <wp:simplePos x="0" y="0"/>
                <wp:positionH relativeFrom="column">
                  <wp:posOffset>3635375</wp:posOffset>
                </wp:positionH>
                <wp:positionV relativeFrom="paragraph">
                  <wp:posOffset>1311275</wp:posOffset>
                </wp:positionV>
                <wp:extent cx="599370" cy="243360"/>
                <wp:effectExtent l="38100" t="38100" r="48895" b="42545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59937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BFAB9E" id="Ink 758" o:spid="_x0000_s1026" type="#_x0000_t75" style="position:absolute;margin-left:285.55pt;margin-top:102.55pt;width:48.65pt;height:20.55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">
                <v:imagedata r:id="rId263" o:title=""/>
              </v:shape>
            </w:pict>
          </mc:Fallback>
        </mc:AlternateContent>
      </w:r>
      <w:r>
        <w:rPr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 wp14:anchorId="0A6D0905" wp14:editId="251DF7AB">
                <wp:simplePos x="0" y="0"/>
                <wp:positionH relativeFrom="column">
                  <wp:posOffset>3684444</wp:posOffset>
                </wp:positionH>
                <wp:positionV relativeFrom="paragraph">
                  <wp:posOffset>216688</wp:posOffset>
                </wp:positionV>
                <wp:extent cx="1623240" cy="84240"/>
                <wp:effectExtent l="38100" t="57150" r="0" b="49530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16232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3BBD3" id="Ink 753" o:spid="_x0000_s1026" type="#_x0000_t75" style="position:absolute;margin-left:289.4pt;margin-top:16.35pt;width:129.2pt;height:8.05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">
                <v:imagedata r:id="rId265" o:title=""/>
              </v:shape>
            </w:pict>
          </mc:Fallback>
        </mc:AlternateContent>
      </w:r>
      <w:r w:rsidR="006E07D5" w:rsidRPr="006E07D5">
        <w:rPr>
          <w:i/>
          <w:sz w:val="40"/>
          <w:szCs w:val="40"/>
        </w:rPr>
        <w:t>Odd Functions</w:t>
      </w:r>
      <w:r w:rsidR="006E07D5" w:rsidRPr="006E07D5">
        <w:rPr>
          <w:sz w:val="40"/>
          <w:szCs w:val="40"/>
        </w:rPr>
        <w:t xml:space="preserve">: Functions with </w:t>
      </w:r>
      <w:r w:rsidR="006E07D5" w:rsidRPr="006E07D5">
        <w:rPr>
          <w:b/>
          <w:sz w:val="40"/>
          <w:szCs w:val="40"/>
        </w:rPr>
        <w:t>origin</w:t>
      </w:r>
      <w:r w:rsidR="006E07D5" w:rsidRPr="006E07D5">
        <w:rPr>
          <w:rFonts w:eastAsiaTheme="minorEastAsia"/>
          <w:sz w:val="40"/>
          <w:szCs w:val="40"/>
        </w:rPr>
        <w:t xml:space="preserve"> symmetry are ODD.  If we replace any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6E07D5" w:rsidRPr="006E07D5">
        <w:rPr>
          <w:rFonts w:eastAsiaTheme="minorEastAsia"/>
          <w:sz w:val="40"/>
          <w:szCs w:val="40"/>
        </w:rPr>
        <w:t xml:space="preserve"> value with its opposite value </w:t>
      </w:r>
      <m:oMath>
        <m:r>
          <w:rPr>
            <w:rFonts w:ascii="Cambria Math" w:eastAsiaTheme="minorEastAsia" w:hAnsi="Cambria Math"/>
            <w:sz w:val="40"/>
            <w:szCs w:val="40"/>
          </w:rPr>
          <m:t>–x</m:t>
        </m:r>
      </m:oMath>
      <w:r w:rsidR="006E07D5" w:rsidRPr="006E07D5">
        <w:rPr>
          <w:rFonts w:eastAsiaTheme="minorEastAsia"/>
          <w:sz w:val="40"/>
          <w:szCs w:val="40"/>
        </w:rPr>
        <w:t xml:space="preserve">, then we get the exact opposite output.  In other words, if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-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-f(x)</m:t>
        </m:r>
      </m:oMath>
      <w:r w:rsidR="006E07D5" w:rsidRPr="006E07D5">
        <w:rPr>
          <w:rFonts w:eastAsiaTheme="minorEastAsia"/>
          <w:sz w:val="40"/>
          <w:szCs w:val="40"/>
        </w:rPr>
        <w:t xml:space="preserve"> for all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6E07D5" w:rsidRPr="006E07D5">
        <w:rPr>
          <w:rFonts w:eastAsiaTheme="minorEastAsia"/>
          <w:sz w:val="40"/>
          <w:szCs w:val="40"/>
        </w:rPr>
        <w:t xml:space="preserve"> in the domain, then the function is </w:t>
      </w:r>
      <w:r w:rsidR="00D31BBE">
        <w:rPr>
          <w:rFonts w:eastAsiaTheme="minorEastAsia"/>
          <w:b/>
          <w:sz w:val="40"/>
          <w:szCs w:val="40"/>
        </w:rPr>
        <w:t>_____________</w:t>
      </w:r>
    </w:p>
    <w:p w14:paraId="734E143B" w14:textId="77777777" w:rsidR="006E07D5" w:rsidRDefault="006E07D5" w:rsidP="005F0C3B">
      <w:pPr>
        <w:rPr>
          <w:rFonts w:eastAsiaTheme="minorEastAsia"/>
          <w:i/>
          <w:iCs/>
          <w:sz w:val="40"/>
          <w:szCs w:val="40"/>
          <w:u w:val="single"/>
        </w:rPr>
      </w:pPr>
    </w:p>
    <w:p w14:paraId="7E57701B" w14:textId="09D4B9D5" w:rsidR="005F0C3B" w:rsidRPr="005F0C3B" w:rsidRDefault="005F0C3B" w:rsidP="005F0C3B">
      <w:pPr>
        <w:rPr>
          <w:rFonts w:eastAsiaTheme="minorEastAsia"/>
          <w:sz w:val="40"/>
          <w:szCs w:val="40"/>
        </w:rPr>
      </w:pPr>
      <w:r w:rsidRPr="005F0C3B">
        <w:rPr>
          <w:rFonts w:eastAsiaTheme="minorEastAsia"/>
          <w:i/>
          <w:iCs/>
          <w:sz w:val="40"/>
          <w:szCs w:val="40"/>
          <w:u w:val="single"/>
        </w:rPr>
        <w:t>Example #1</w:t>
      </w:r>
      <w:r w:rsidRPr="005F0C3B">
        <w:rPr>
          <w:rFonts w:eastAsiaTheme="minorEastAsia"/>
          <w:sz w:val="40"/>
          <w:szCs w:val="40"/>
        </w:rPr>
        <w:t xml:space="preserve"> – Use the Graph of a Function to Determine if it is Even, Odd, or Neither</w:t>
      </w:r>
    </w:p>
    <w:p w14:paraId="7B74AF6B" w14:textId="48276C9F" w:rsidR="005F0C3B" w:rsidRPr="00B97B31" w:rsidRDefault="00864D1C" w:rsidP="005F0C3B">
      <w:pPr>
        <w:ind w:left="720"/>
        <w:rPr>
          <w:rFonts w:eastAsiaTheme="minorEastAsia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 wp14:anchorId="67396FBC" wp14:editId="6F2F1630">
                <wp:simplePos x="0" y="0"/>
                <wp:positionH relativeFrom="column">
                  <wp:posOffset>4414520</wp:posOffset>
                </wp:positionH>
                <wp:positionV relativeFrom="paragraph">
                  <wp:posOffset>1378585</wp:posOffset>
                </wp:positionV>
                <wp:extent cx="856775" cy="279400"/>
                <wp:effectExtent l="38100" t="38100" r="635" b="44450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856775" cy="27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4B4E6" id="Ink 778" o:spid="_x0000_s1026" type="#_x0000_t75" style="position:absolute;margin-left:346.9pt;margin-top:107.85pt;width:68.85pt;height:23.4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">
                <v:imagedata r:id="rId2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 wp14:anchorId="5BDCC2F2" wp14:editId="535F64C8">
                <wp:simplePos x="0" y="0"/>
                <wp:positionH relativeFrom="column">
                  <wp:posOffset>2659380</wp:posOffset>
                </wp:positionH>
                <wp:positionV relativeFrom="paragraph">
                  <wp:posOffset>1438910</wp:posOffset>
                </wp:positionV>
                <wp:extent cx="554770" cy="213360"/>
                <wp:effectExtent l="38100" t="38100" r="0" b="53340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554770" cy="21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267A54" id="Ink 769" o:spid="_x0000_s1026" type="#_x0000_t75" style="position:absolute;margin-left:208.7pt;margin-top:112.6pt;width:45.1pt;height:18.2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">
                <v:imagedata r:id="rId2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 wp14:anchorId="4703C684" wp14:editId="71BD4573">
                <wp:simplePos x="0" y="0"/>
                <wp:positionH relativeFrom="column">
                  <wp:posOffset>1056640</wp:posOffset>
                </wp:positionH>
                <wp:positionV relativeFrom="paragraph">
                  <wp:posOffset>1419860</wp:posOffset>
                </wp:positionV>
                <wp:extent cx="524600" cy="259715"/>
                <wp:effectExtent l="38100" t="38100" r="27940" b="45085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524600" cy="259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DAA66A" id="Ink 764" o:spid="_x0000_s1026" type="#_x0000_t75" style="position:absolute;margin-left:82.5pt;margin-top:111.1pt;width:42.7pt;height:21.85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">
                <v:imagedata r:id="rId271" o:title=""/>
              </v:shape>
            </w:pict>
          </mc:Fallback>
        </mc:AlternateContent>
      </w:r>
      <w:r w:rsidR="005F0C3B">
        <w:rPr>
          <w:noProof/>
        </w:rPr>
        <w:drawing>
          <wp:inline distT="0" distB="0" distL="0" distR="0" wp14:anchorId="467AA690" wp14:editId="6A54C48B">
            <wp:extent cx="4799184" cy="1556657"/>
            <wp:effectExtent l="0" t="0" r="1905" b="5715"/>
            <wp:docPr id="25" name="Picture 25" descr="This is a graph of three functions, please ask an interpreter for more detail as further description gives answers." title="Graph of 3 Func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4875338" cy="1581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AE5013" w14:textId="03CD3807" w:rsidR="006E07D5" w:rsidRPr="000625D6" w:rsidRDefault="00864D1C" w:rsidP="006E07D5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 wp14:anchorId="2CD65AC4" wp14:editId="39A0B115">
                <wp:simplePos x="0" y="0"/>
                <wp:positionH relativeFrom="column">
                  <wp:posOffset>3356610</wp:posOffset>
                </wp:positionH>
                <wp:positionV relativeFrom="paragraph">
                  <wp:posOffset>704215</wp:posOffset>
                </wp:positionV>
                <wp:extent cx="938180" cy="219435"/>
                <wp:effectExtent l="38100" t="19050" r="52705" b="47625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938180" cy="219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B6BA78" id="Ink 788" o:spid="_x0000_s1026" type="#_x0000_t75" style="position:absolute;margin-left:263.6pt;margin-top:54.75pt;width:75.25pt;height:18.7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">
                <v:imagedata r:id="rId274" o:title=""/>
              </v:shape>
            </w:pict>
          </mc:Fallback>
        </mc:AlternateContent>
      </w:r>
      <w:r w:rsidR="006E07D5" w:rsidRPr="000625D6">
        <w:rPr>
          <w:sz w:val="40"/>
          <w:szCs w:val="40"/>
        </w:rPr>
        <w:t xml:space="preserve">Graph a) has origin symmetry and is </w:t>
      </w:r>
      <w:r w:rsidR="006E07D5" w:rsidRPr="000625D6">
        <w:rPr>
          <w:b/>
          <w:sz w:val="40"/>
          <w:szCs w:val="40"/>
        </w:rPr>
        <w:t>ODD</w:t>
      </w:r>
      <w:r w:rsidR="006E07D5" w:rsidRPr="000625D6">
        <w:rPr>
          <w:sz w:val="40"/>
          <w:szCs w:val="40"/>
        </w:rPr>
        <w:t xml:space="preserve">. Graph b) has </w:t>
      </w:r>
      <m:oMath>
        <m:r>
          <w:rPr>
            <w:rFonts w:ascii="Cambria Math" w:hAnsi="Cambria Math"/>
            <w:sz w:val="40"/>
            <w:szCs w:val="40"/>
          </w:rPr>
          <m:t>y</m:t>
        </m:r>
      </m:oMath>
      <w:r w:rsidR="006E07D5" w:rsidRPr="000625D6">
        <w:rPr>
          <w:rFonts w:eastAsiaTheme="minorEastAsia"/>
          <w:sz w:val="40"/>
          <w:szCs w:val="40"/>
        </w:rPr>
        <w:t xml:space="preserve">-axis symmetry and is </w:t>
      </w:r>
      <w:r w:rsidR="006E07D5" w:rsidRPr="000625D6">
        <w:rPr>
          <w:rFonts w:eastAsiaTheme="minorEastAsia"/>
          <w:b/>
          <w:sz w:val="40"/>
          <w:szCs w:val="40"/>
        </w:rPr>
        <w:t>EVEN</w:t>
      </w:r>
      <w:r w:rsidR="006E07D5" w:rsidRPr="000625D6">
        <w:rPr>
          <w:rFonts w:eastAsiaTheme="minorEastAsia"/>
          <w:sz w:val="40"/>
          <w:szCs w:val="40"/>
        </w:rPr>
        <w:t xml:space="preserve">.  </w:t>
      </w:r>
      <w:r w:rsidR="006E07D5" w:rsidRPr="000625D6">
        <w:rPr>
          <w:sz w:val="40"/>
          <w:szCs w:val="40"/>
        </w:rPr>
        <w:t xml:space="preserve"> Graph c) does not have origin or </w:t>
      </w:r>
      <m:oMath>
        <m:r>
          <w:rPr>
            <w:rFonts w:ascii="Cambria Math" w:hAnsi="Cambria Math"/>
            <w:sz w:val="40"/>
            <w:szCs w:val="40"/>
          </w:rPr>
          <m:t>y</m:t>
        </m:r>
      </m:oMath>
      <w:r w:rsidR="006E07D5" w:rsidRPr="000625D6">
        <w:rPr>
          <w:rFonts w:eastAsiaTheme="minorEastAsia"/>
          <w:sz w:val="40"/>
          <w:szCs w:val="40"/>
        </w:rPr>
        <w:t xml:space="preserve">-axis symmetry and </w:t>
      </w:r>
      <w:r w:rsidR="006E07D5" w:rsidRPr="000625D6">
        <w:rPr>
          <w:sz w:val="40"/>
          <w:szCs w:val="40"/>
        </w:rPr>
        <w:t xml:space="preserve">is </w:t>
      </w:r>
      <w:r w:rsidR="00D31BBE">
        <w:rPr>
          <w:b/>
          <w:sz w:val="40"/>
          <w:szCs w:val="40"/>
        </w:rPr>
        <w:t>________________</w:t>
      </w:r>
    </w:p>
    <w:p w14:paraId="17E1E9ED" w14:textId="77777777" w:rsidR="006E07D5" w:rsidRPr="006E07D5" w:rsidRDefault="006E07D5" w:rsidP="006E07D5">
      <w:pPr>
        <w:rPr>
          <w:rFonts w:eastAsiaTheme="minorEastAsia"/>
          <w:sz w:val="40"/>
          <w:szCs w:val="40"/>
        </w:rPr>
      </w:pPr>
      <w:r w:rsidRPr="002D4F5F">
        <w:rPr>
          <w:rFonts w:eastAsiaTheme="minorEastAsia"/>
          <w:i/>
          <w:iCs/>
          <w:sz w:val="40"/>
          <w:szCs w:val="40"/>
          <w:u w:val="single"/>
        </w:rPr>
        <w:lastRenderedPageBreak/>
        <w:t>Example #2</w:t>
      </w:r>
      <w:r w:rsidRPr="006E07D5">
        <w:rPr>
          <w:rFonts w:eastAsiaTheme="minorEastAsia"/>
          <w:sz w:val="40"/>
          <w:szCs w:val="40"/>
        </w:rPr>
        <w:t xml:space="preserve"> – Use the Equation of a Function to Determine if it is Even, Odd, or Neither</w:t>
      </w:r>
    </w:p>
    <w:p w14:paraId="50D7E856" w14:textId="77777777" w:rsidR="006E07D5" w:rsidRPr="00815ABC" w:rsidRDefault="006E07D5" w:rsidP="006E07D5">
      <w:pPr>
        <w:ind w:left="720"/>
        <w:rPr>
          <w:i/>
          <w:sz w:val="40"/>
          <w:szCs w:val="40"/>
        </w:rPr>
      </w:pPr>
      <w:r w:rsidRPr="00815ABC">
        <w:rPr>
          <w:sz w:val="40"/>
          <w:szCs w:val="40"/>
        </w:rPr>
        <w:t xml:space="preserve">a) </w:t>
      </w:r>
      <m:oMath>
        <m:r>
          <w:rPr>
            <w:rFonts w:ascii="Cambria Math" w:hAnsi="Cambria Math"/>
            <w:sz w:val="40"/>
            <w:szCs w:val="40"/>
          </w:rPr>
          <m:t>h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</m:d>
        <m:r>
          <w:rPr>
            <w:rFonts w:ascii="Cambria Math" w:hAnsi="Cambria Math"/>
            <w:sz w:val="40"/>
            <w:szCs w:val="40"/>
          </w:rPr>
          <m:t>=</m:t>
        </m:r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hAnsi="Cambria Math"/>
            <w:sz w:val="40"/>
            <w:szCs w:val="40"/>
          </w:rPr>
          <m:t>+2x+1</m:t>
        </m:r>
      </m:oMath>
    </w:p>
    <w:p w14:paraId="7D016F5F" w14:textId="42F52DE0" w:rsidR="00815ABC" w:rsidRDefault="00864D1C" w:rsidP="006E07D5">
      <w:pPr>
        <w:rPr>
          <w:rFonts w:eastAsiaTheme="minorEastAsia"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 wp14:anchorId="6CE50D6E" wp14:editId="1879DC22">
                <wp:simplePos x="0" y="0"/>
                <wp:positionH relativeFrom="column">
                  <wp:posOffset>-62230</wp:posOffset>
                </wp:positionH>
                <wp:positionV relativeFrom="paragraph">
                  <wp:posOffset>-24765</wp:posOffset>
                </wp:positionV>
                <wp:extent cx="3433910" cy="781685"/>
                <wp:effectExtent l="57150" t="38100" r="33655" b="56515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3433910" cy="781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4A089" id="Ink 815" o:spid="_x0000_s1026" type="#_x0000_t75" style="position:absolute;margin-left:-5.6pt;margin-top:-2.65pt;width:271.85pt;height:62.9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">
                <v:imagedata r:id="rId276" o:title=""/>
              </v:shape>
            </w:pict>
          </mc:Fallback>
        </mc:AlternateContent>
      </w:r>
      <w:r w:rsidR="006E07D5" w:rsidRPr="006E07D5">
        <w:rPr>
          <w:sz w:val="40"/>
          <w:szCs w:val="40"/>
        </w:rPr>
        <w:t xml:space="preserve">Replace </w:t>
      </w:r>
      <m:oMath>
        <m:r>
          <w:rPr>
            <w:rFonts w:ascii="Cambria Math" w:hAnsi="Cambria Math"/>
            <w:sz w:val="40"/>
            <w:szCs w:val="40"/>
          </w:rPr>
          <m:t>x</m:t>
        </m:r>
      </m:oMath>
      <w:r w:rsidR="006E07D5" w:rsidRPr="006E07D5">
        <w:rPr>
          <w:rFonts w:eastAsiaTheme="minorEastAsia"/>
          <w:sz w:val="40"/>
          <w:szCs w:val="40"/>
        </w:rPr>
        <w:t xml:space="preserve"> with </w:t>
      </w:r>
      <m:oMath>
        <m:r>
          <w:rPr>
            <w:rFonts w:ascii="Cambria Math" w:eastAsiaTheme="minorEastAsia" w:hAnsi="Cambria Math"/>
            <w:sz w:val="40"/>
            <w:szCs w:val="40"/>
          </w:rPr>
          <m:t>–x</m:t>
        </m:r>
      </m:oMath>
      <w:r w:rsidR="006E07D5" w:rsidRPr="006E07D5">
        <w:rPr>
          <w:rFonts w:eastAsiaTheme="minorEastAsia"/>
          <w:sz w:val="40"/>
          <w:szCs w:val="40"/>
        </w:rPr>
        <w:t xml:space="preserve"> and simplify:</w:t>
      </w:r>
    </w:p>
    <w:p w14:paraId="05F910C6" w14:textId="49A3BB4A" w:rsidR="006E07D5" w:rsidRPr="006E07D5" w:rsidRDefault="00864D1C" w:rsidP="006E07D5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 wp14:anchorId="0E3E4CFB" wp14:editId="02A3B1B5">
                <wp:simplePos x="0" y="0"/>
                <wp:positionH relativeFrom="column">
                  <wp:posOffset>3571240</wp:posOffset>
                </wp:positionH>
                <wp:positionV relativeFrom="paragraph">
                  <wp:posOffset>-193675</wp:posOffset>
                </wp:positionV>
                <wp:extent cx="1176825" cy="407670"/>
                <wp:effectExtent l="0" t="38100" r="42545" b="49530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1176825" cy="407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8FD91F" id="Ink 828" o:spid="_x0000_s1026" type="#_x0000_t75" style="position:absolute;margin-left:280.5pt;margin-top:-15.95pt;width:94.05pt;height:33.5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">
                <v:imagedata r:id="rId27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 wp14:anchorId="4FC6C5AE" wp14:editId="32BC349F">
                <wp:simplePos x="0" y="0"/>
                <wp:positionH relativeFrom="column">
                  <wp:posOffset>3554844</wp:posOffset>
                </wp:positionH>
                <wp:positionV relativeFrom="paragraph">
                  <wp:posOffset>-10411</wp:posOffset>
                </wp:positionV>
                <wp:extent cx="172800" cy="142920"/>
                <wp:effectExtent l="38100" t="38100" r="55880" b="47625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17280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FA3B0" id="Ink 816" o:spid="_x0000_s1026" type="#_x0000_t75" style="position:absolute;margin-left:279.2pt;margin-top:-1.5pt;width:15pt;height:12.65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">
                <v:imagedata r:id="rId280" o:title=""/>
              </v:shape>
            </w:pict>
          </mc:Fallback>
        </mc:AlternateContent>
      </w:r>
      <w:r w:rsidR="006E07D5" w:rsidRPr="006E07D5">
        <w:rPr>
          <w:rFonts w:eastAsiaTheme="minorEastAsia"/>
          <w:sz w:val="40"/>
          <w:szCs w:val="40"/>
        </w:rPr>
        <w:t xml:space="preserve"> </w:t>
      </w:r>
      <m:oMath>
        <m:r>
          <w:rPr>
            <w:rFonts w:ascii="Cambria Math" w:eastAsiaTheme="minorEastAsia" w:hAnsi="Cambria Math"/>
            <w:sz w:val="40"/>
            <w:szCs w:val="40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-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</m:t>
        </m:r>
      </m:oMath>
    </w:p>
    <w:p w14:paraId="3F053420" w14:textId="02B6470D" w:rsidR="006E07D5" w:rsidRPr="006E07D5" w:rsidRDefault="00864D1C" w:rsidP="006E07D5">
      <w:pPr>
        <w:ind w:left="720"/>
        <w:rPr>
          <w:rFonts w:eastAsiaTheme="minorEastAsia"/>
          <w:b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 wp14:anchorId="25D06F8D" wp14:editId="118AB8A7">
                <wp:simplePos x="0" y="0"/>
                <wp:positionH relativeFrom="column">
                  <wp:posOffset>1220604</wp:posOffset>
                </wp:positionH>
                <wp:positionV relativeFrom="paragraph">
                  <wp:posOffset>9839</wp:posOffset>
                </wp:positionV>
                <wp:extent cx="330840" cy="281160"/>
                <wp:effectExtent l="38100" t="38100" r="12065" b="43180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330840" cy="28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422E9" id="Ink 839" o:spid="_x0000_s1026" type="#_x0000_t75" style="position:absolute;margin-left:95.4pt;margin-top:.05pt;width:27.45pt;height:23.6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">
                <v:imagedata r:id="rId28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 wp14:anchorId="3AB24A3F" wp14:editId="16820D3A">
                <wp:simplePos x="0" y="0"/>
                <wp:positionH relativeFrom="column">
                  <wp:posOffset>3792084</wp:posOffset>
                </wp:positionH>
                <wp:positionV relativeFrom="paragraph">
                  <wp:posOffset>-79081</wp:posOffset>
                </wp:positionV>
                <wp:extent cx="418320" cy="376200"/>
                <wp:effectExtent l="38100" t="38100" r="39370" b="43180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418320" cy="37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471ED" id="Ink 838" o:spid="_x0000_s1026" type="#_x0000_t75" style="position:absolute;margin-left:297.9pt;margin-top:-6.95pt;width:34.4pt;height:31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">
                <v:imagedata r:id="rId28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 wp14:anchorId="763EAE08" wp14:editId="6FD6FECC">
                <wp:simplePos x="0" y="0"/>
                <wp:positionH relativeFrom="column">
                  <wp:posOffset>4244340</wp:posOffset>
                </wp:positionH>
                <wp:positionV relativeFrom="paragraph">
                  <wp:posOffset>330835</wp:posOffset>
                </wp:positionV>
                <wp:extent cx="903320" cy="220215"/>
                <wp:effectExtent l="38100" t="38100" r="49530" b="46990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903320" cy="220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A20A08" id="Ink 837" o:spid="_x0000_s1026" type="#_x0000_t75" style="position:absolute;margin-left:333.5pt;margin-top:25.35pt;width:72.55pt;height:18.8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">
                <v:imagedata r:id="rId286" o:title=""/>
              </v:shape>
            </w:pict>
          </mc:Fallback>
        </mc:AlternateContent>
      </w:r>
      <w:r w:rsidR="006E07D5" w:rsidRPr="006E07D5">
        <w:rPr>
          <w:rFonts w:eastAsiaTheme="minorEastAsia"/>
          <w:sz w:val="40"/>
          <w:szCs w:val="40"/>
        </w:rPr>
        <w:t xml:space="preserve">We do not get the SAME output nor the EXACT OPPOSITE output, so the function is </w:t>
      </w:r>
      <w:r w:rsidR="002D4F5F">
        <w:rPr>
          <w:rFonts w:eastAsiaTheme="minorEastAsia"/>
          <w:b/>
          <w:sz w:val="40"/>
          <w:szCs w:val="40"/>
        </w:rPr>
        <w:t>_____________</w:t>
      </w:r>
    </w:p>
    <w:p w14:paraId="45AD924E" w14:textId="77777777" w:rsidR="006E07D5" w:rsidRPr="006E07D5" w:rsidRDefault="006E07D5" w:rsidP="006E07D5">
      <w:pPr>
        <w:rPr>
          <w:rFonts w:eastAsiaTheme="minorEastAsia"/>
          <w:sz w:val="40"/>
          <w:szCs w:val="40"/>
        </w:rPr>
      </w:pPr>
      <w:r w:rsidRPr="006E07D5">
        <w:rPr>
          <w:rFonts w:eastAsiaTheme="minorEastAsia"/>
          <w:sz w:val="40"/>
          <w:szCs w:val="40"/>
        </w:rPr>
        <w:t>A graph of the function confirms the result of the test:</w:t>
      </w:r>
    </w:p>
    <w:p w14:paraId="2ED29CA5" w14:textId="158D7A58" w:rsidR="006E07D5" w:rsidRDefault="00864D1C" w:rsidP="006E07D5">
      <w:pPr>
        <w:ind w:left="720"/>
        <w:rPr>
          <w:i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 wp14:anchorId="112E34DB" wp14:editId="190AA544">
                <wp:simplePos x="0" y="0"/>
                <wp:positionH relativeFrom="column">
                  <wp:posOffset>4700905</wp:posOffset>
                </wp:positionH>
                <wp:positionV relativeFrom="paragraph">
                  <wp:posOffset>379095</wp:posOffset>
                </wp:positionV>
                <wp:extent cx="951865" cy="695150"/>
                <wp:effectExtent l="38100" t="38100" r="19685" b="48260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951865" cy="695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CE1D93" id="Ink 888" o:spid="_x0000_s1026" type="#_x0000_t75" style="position:absolute;margin-left:369.45pt;margin-top:29.15pt;width:76.35pt;height:56.2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">
                <v:imagedata r:id="rId288" o:title=""/>
              </v:shape>
            </w:pict>
          </mc:Fallback>
        </mc:AlternateContent>
      </w:r>
      <w:r w:rsidR="006E07D5" w:rsidRPr="006E07D5">
        <w:rPr>
          <w:noProof/>
          <w:sz w:val="40"/>
          <w:szCs w:val="40"/>
        </w:rPr>
        <w:drawing>
          <wp:inline distT="0" distB="0" distL="0" distR="0" wp14:anchorId="7A7094E0" wp14:editId="6CE0CBB3">
            <wp:extent cx="1790700" cy="1168737"/>
            <wp:effectExtent l="0" t="0" r="0" b="0"/>
            <wp:docPr id="27" name="Picture 27" descr="This shows the function above has no y-axis or origin symmetry 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1829290" cy="1193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953667" w14:textId="779D0090" w:rsidR="00815ABC" w:rsidRPr="006E07D5" w:rsidRDefault="00864D1C" w:rsidP="006E07D5">
      <w:pPr>
        <w:ind w:left="720"/>
        <w:rPr>
          <w:i/>
          <w:sz w:val="40"/>
          <w:szCs w:val="40"/>
        </w:rPr>
      </w:pPr>
      <w:r>
        <w:rPr>
          <w:i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 wp14:anchorId="5D2B85C1" wp14:editId="58FC8F2D">
                <wp:simplePos x="0" y="0"/>
                <wp:positionH relativeFrom="column">
                  <wp:posOffset>4763004</wp:posOffset>
                </wp:positionH>
                <wp:positionV relativeFrom="paragraph">
                  <wp:posOffset>-117732</wp:posOffset>
                </wp:positionV>
                <wp:extent cx="237960" cy="328320"/>
                <wp:effectExtent l="57150" t="38100" r="48260" b="52705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23796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AC758" id="Ink 889" o:spid="_x0000_s1026" type="#_x0000_t75" style="position:absolute;margin-left:374.35pt;margin-top:-9.95pt;width:20.2pt;height:27.25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">
                <v:imagedata r:id="rId291" o:title=""/>
              </v:shape>
            </w:pict>
          </mc:Fallback>
        </mc:AlternateContent>
      </w:r>
    </w:p>
    <w:p w14:paraId="60D02567" w14:textId="77777777" w:rsidR="006E07D5" w:rsidRPr="00815ABC" w:rsidRDefault="006E07D5" w:rsidP="006E07D5">
      <w:pPr>
        <w:ind w:left="720"/>
        <w:rPr>
          <w:rFonts w:eastAsiaTheme="minorEastAsia"/>
          <w:sz w:val="40"/>
          <w:szCs w:val="40"/>
        </w:rPr>
      </w:pPr>
      <w:r w:rsidRPr="00815ABC">
        <w:rPr>
          <w:sz w:val="40"/>
          <w:szCs w:val="40"/>
        </w:rPr>
        <w:t xml:space="preserve">b) </w:t>
      </w:r>
      <m:oMath>
        <m:r>
          <w:rPr>
            <w:rFonts w:ascii="Cambria Math" w:hAnsi="Cambria Math"/>
            <w:sz w:val="40"/>
            <w:szCs w:val="40"/>
          </w:rPr>
          <m:t>g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</m:d>
        <m:r>
          <w:rPr>
            <w:rFonts w:ascii="Cambria Math" w:hAnsi="Cambria Math"/>
            <w:sz w:val="40"/>
            <w:szCs w:val="40"/>
          </w:rPr>
          <m:t>=</m:t>
        </m:r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3</m:t>
            </m:r>
          </m:sup>
        </m:sSup>
        <m:r>
          <w:rPr>
            <w:rFonts w:ascii="Cambria Math" w:hAnsi="Cambria Math"/>
            <w:sz w:val="40"/>
            <w:szCs w:val="40"/>
          </w:rPr>
          <m:t>-6x</m:t>
        </m:r>
      </m:oMath>
    </w:p>
    <w:p w14:paraId="3027E3F5" w14:textId="42077E51" w:rsidR="00815ABC" w:rsidRDefault="00864D1C" w:rsidP="006E07D5">
      <w:pPr>
        <w:rPr>
          <w:rFonts w:eastAsiaTheme="minorEastAsia"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 wp14:anchorId="6270443C" wp14:editId="2B1DA746">
                <wp:simplePos x="0" y="0"/>
                <wp:positionH relativeFrom="column">
                  <wp:posOffset>-35560</wp:posOffset>
                </wp:positionH>
                <wp:positionV relativeFrom="paragraph">
                  <wp:posOffset>-72390</wp:posOffset>
                </wp:positionV>
                <wp:extent cx="4641615" cy="918845"/>
                <wp:effectExtent l="38100" t="57150" r="26035" b="52705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4641615" cy="918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4BA5B8" id="Ink 873" o:spid="_x0000_s1026" type="#_x0000_t75" style="position:absolute;margin-left:-3.5pt;margin-top:-6.4pt;width:366.9pt;height:73.75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">
                <v:imagedata r:id="rId293" o:title=""/>
              </v:shape>
            </w:pict>
          </mc:Fallback>
        </mc:AlternateContent>
      </w:r>
      <w:r w:rsidR="006E07D5" w:rsidRPr="006E07D5">
        <w:rPr>
          <w:sz w:val="40"/>
          <w:szCs w:val="40"/>
        </w:rPr>
        <w:t xml:space="preserve">Replace </w:t>
      </w:r>
      <m:oMath>
        <m:r>
          <w:rPr>
            <w:rFonts w:ascii="Cambria Math" w:hAnsi="Cambria Math"/>
            <w:sz w:val="40"/>
            <w:szCs w:val="40"/>
          </w:rPr>
          <m:t>x</m:t>
        </m:r>
      </m:oMath>
      <w:r w:rsidR="006E07D5" w:rsidRPr="006E07D5">
        <w:rPr>
          <w:rFonts w:eastAsiaTheme="minorEastAsia"/>
          <w:sz w:val="40"/>
          <w:szCs w:val="40"/>
        </w:rPr>
        <w:t xml:space="preserve"> with </w:t>
      </w:r>
      <m:oMath>
        <m:r>
          <w:rPr>
            <w:rFonts w:ascii="Cambria Math" w:eastAsiaTheme="minorEastAsia" w:hAnsi="Cambria Math"/>
            <w:sz w:val="40"/>
            <w:szCs w:val="40"/>
          </w:rPr>
          <m:t>–x</m:t>
        </m:r>
      </m:oMath>
      <w:r w:rsidR="006E07D5" w:rsidRPr="006E07D5">
        <w:rPr>
          <w:rFonts w:eastAsiaTheme="minorEastAsia"/>
          <w:sz w:val="40"/>
          <w:szCs w:val="40"/>
        </w:rPr>
        <w:t xml:space="preserve"> and simplify:</w:t>
      </w:r>
    </w:p>
    <w:p w14:paraId="2C37DADA" w14:textId="598658BE" w:rsidR="006E07D5" w:rsidRPr="006E07D5" w:rsidRDefault="006E07D5" w:rsidP="006E07D5">
      <w:pPr>
        <w:rPr>
          <w:rFonts w:eastAsiaTheme="minorEastAsia"/>
          <w:sz w:val="40"/>
          <w:szCs w:val="40"/>
        </w:rPr>
      </w:pPr>
      <w:r w:rsidRPr="006E07D5">
        <w:rPr>
          <w:rFonts w:eastAsiaTheme="minorEastAsia"/>
          <w:sz w:val="40"/>
          <w:szCs w:val="40"/>
        </w:rPr>
        <w:t xml:space="preserve"> </w:t>
      </w:r>
      <m:oMath>
        <m:r>
          <w:rPr>
            <w:rFonts w:ascii="Cambria Math" w:eastAsiaTheme="minorEastAsia" w:hAnsi="Cambria Math"/>
            <w:sz w:val="40"/>
            <w:szCs w:val="40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-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</m:t>
        </m:r>
      </m:oMath>
    </w:p>
    <w:p w14:paraId="75D3AF64" w14:textId="3725266D" w:rsidR="006E07D5" w:rsidRPr="006E07D5" w:rsidRDefault="00864D1C" w:rsidP="006E07D5">
      <w:pPr>
        <w:ind w:left="720"/>
        <w:rPr>
          <w:rFonts w:eastAsiaTheme="minorEastAsia"/>
          <w:b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 wp14:anchorId="5AACE449" wp14:editId="535C857A">
                <wp:simplePos x="0" y="0"/>
                <wp:positionH relativeFrom="column">
                  <wp:posOffset>3450590</wp:posOffset>
                </wp:positionH>
                <wp:positionV relativeFrom="paragraph">
                  <wp:posOffset>325120</wp:posOffset>
                </wp:positionV>
                <wp:extent cx="653935" cy="278130"/>
                <wp:effectExtent l="57150" t="38100" r="32385" b="45720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653935" cy="278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88C0C" id="Ink 878" o:spid="_x0000_s1026" type="#_x0000_t75" style="position:absolute;margin-left:271pt;margin-top:24.9pt;width:52.95pt;height:23.3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">
                <v:imagedata r:id="rId295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 wp14:anchorId="3EAB325D" wp14:editId="3A74D536">
                <wp:simplePos x="0" y="0"/>
                <wp:positionH relativeFrom="column">
                  <wp:posOffset>1691844</wp:posOffset>
                </wp:positionH>
                <wp:positionV relativeFrom="paragraph">
                  <wp:posOffset>254763</wp:posOffset>
                </wp:positionV>
                <wp:extent cx="1596240" cy="50040"/>
                <wp:effectExtent l="0" t="38100" r="23495" b="45720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159624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6A07A" id="Ink 874" o:spid="_x0000_s1026" type="#_x0000_t75" style="position:absolute;margin-left:132.5pt;margin-top:19.35pt;width:127.15pt;height:5.4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">
                <v:imagedata r:id="rId297" o:title=""/>
              </v:shape>
            </w:pict>
          </mc:Fallback>
        </mc:AlternateContent>
      </w:r>
      <w:r w:rsidR="006E07D5" w:rsidRPr="006E07D5">
        <w:rPr>
          <w:rFonts w:eastAsiaTheme="minorEastAsia"/>
          <w:sz w:val="40"/>
          <w:szCs w:val="40"/>
        </w:rPr>
        <w:t xml:space="preserve">We get the EXACT OPPOSITE output for all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6E07D5" w:rsidRPr="006E07D5">
        <w:rPr>
          <w:rFonts w:eastAsiaTheme="minorEastAsia"/>
          <w:sz w:val="40"/>
          <w:szCs w:val="40"/>
        </w:rPr>
        <w:t xml:space="preserve"> in the domain, so the function is </w:t>
      </w:r>
      <w:r w:rsidR="002D4F5F">
        <w:rPr>
          <w:rFonts w:eastAsiaTheme="minorEastAsia"/>
          <w:b/>
          <w:sz w:val="40"/>
          <w:szCs w:val="40"/>
        </w:rPr>
        <w:t>__________________</w:t>
      </w:r>
    </w:p>
    <w:p w14:paraId="54FC7322" w14:textId="77777777" w:rsidR="006E07D5" w:rsidRPr="006E07D5" w:rsidRDefault="006E07D5" w:rsidP="006E07D5">
      <w:pPr>
        <w:rPr>
          <w:rFonts w:eastAsiaTheme="minorEastAsia"/>
          <w:sz w:val="40"/>
          <w:szCs w:val="40"/>
        </w:rPr>
      </w:pPr>
      <w:r w:rsidRPr="006E07D5">
        <w:rPr>
          <w:rFonts w:eastAsiaTheme="minorEastAsia"/>
          <w:sz w:val="40"/>
          <w:szCs w:val="40"/>
        </w:rPr>
        <w:t>A graph of the function confirms the result of the test:</w:t>
      </w:r>
    </w:p>
    <w:p w14:paraId="73D9B717" w14:textId="0560ED9F" w:rsidR="006E07D5" w:rsidRDefault="006E07D5" w:rsidP="006E07D5">
      <w:pPr>
        <w:ind w:left="720"/>
        <w:rPr>
          <w:i/>
          <w:sz w:val="40"/>
          <w:szCs w:val="40"/>
        </w:rPr>
      </w:pPr>
      <w:r w:rsidRPr="006E07D5">
        <w:rPr>
          <w:noProof/>
          <w:sz w:val="40"/>
          <w:szCs w:val="40"/>
        </w:rPr>
        <w:drawing>
          <wp:inline distT="0" distB="0" distL="0" distR="0" wp14:anchorId="0E2AF850" wp14:editId="3E7F476D">
            <wp:extent cx="1950720" cy="1175018"/>
            <wp:effectExtent l="0" t="0" r="0" b="6350"/>
            <wp:docPr id="28" name="Picture 28" descr="This shows the function above has origin symmetry 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1986611" cy="1196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8A867" w14:textId="77777777" w:rsidR="00815ABC" w:rsidRPr="006E07D5" w:rsidRDefault="00815ABC" w:rsidP="006E07D5">
      <w:pPr>
        <w:ind w:left="720"/>
        <w:rPr>
          <w:i/>
          <w:sz w:val="40"/>
          <w:szCs w:val="40"/>
        </w:rPr>
      </w:pPr>
    </w:p>
    <w:p w14:paraId="0251E219" w14:textId="77777777" w:rsidR="006E07D5" w:rsidRPr="00815ABC" w:rsidRDefault="006E07D5" w:rsidP="006E07D5">
      <w:pPr>
        <w:ind w:left="720"/>
        <w:rPr>
          <w:rFonts w:eastAsiaTheme="minorEastAsia"/>
          <w:sz w:val="40"/>
          <w:szCs w:val="40"/>
        </w:rPr>
      </w:pPr>
      <w:r w:rsidRPr="00815ABC">
        <w:rPr>
          <w:sz w:val="40"/>
          <w:szCs w:val="40"/>
        </w:rPr>
        <w:t xml:space="preserve">c) </w:t>
      </w:r>
      <m:oMath>
        <m:r>
          <w:rPr>
            <w:rFonts w:ascii="Cambria Math" w:hAnsi="Cambria Math"/>
            <w:sz w:val="40"/>
            <w:szCs w:val="40"/>
          </w:rPr>
          <m:t>f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</m:d>
        <m:r>
          <w:rPr>
            <w:rFonts w:ascii="Cambria Math" w:hAnsi="Cambria Math"/>
            <w:sz w:val="40"/>
            <w:szCs w:val="40"/>
          </w:rPr>
          <m:t>=</m:t>
        </m:r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4</m:t>
            </m:r>
          </m:sup>
        </m:sSup>
        <m:r>
          <w:rPr>
            <w:rFonts w:ascii="Cambria Math" w:hAnsi="Cambria Math"/>
            <w:sz w:val="40"/>
            <w:szCs w:val="40"/>
          </w:rPr>
          <m:t>-2</m:t>
        </m:r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2</m:t>
            </m:r>
          </m:sup>
        </m:sSup>
      </m:oMath>
    </w:p>
    <w:p w14:paraId="4B78D2F4" w14:textId="15C4765D" w:rsidR="00815ABC" w:rsidRDefault="006E07D5" w:rsidP="006E07D5">
      <w:pPr>
        <w:rPr>
          <w:rFonts w:eastAsiaTheme="minorEastAsia"/>
          <w:sz w:val="40"/>
          <w:szCs w:val="40"/>
        </w:rPr>
      </w:pPr>
      <w:r w:rsidRPr="006E07D5">
        <w:rPr>
          <w:sz w:val="40"/>
          <w:szCs w:val="40"/>
        </w:rPr>
        <w:t xml:space="preserve">Replace </w:t>
      </w:r>
      <m:oMath>
        <m:r>
          <w:rPr>
            <w:rFonts w:ascii="Cambria Math" w:hAnsi="Cambria Math"/>
            <w:sz w:val="40"/>
            <w:szCs w:val="40"/>
          </w:rPr>
          <m:t>x</m:t>
        </m:r>
      </m:oMath>
      <w:r w:rsidRPr="006E07D5">
        <w:rPr>
          <w:rFonts w:eastAsiaTheme="minorEastAsia"/>
          <w:sz w:val="40"/>
          <w:szCs w:val="40"/>
        </w:rPr>
        <w:t xml:space="preserve"> with </w:t>
      </w:r>
      <m:oMath>
        <m:r>
          <w:rPr>
            <w:rFonts w:ascii="Cambria Math" w:eastAsiaTheme="minorEastAsia" w:hAnsi="Cambria Math"/>
            <w:sz w:val="40"/>
            <w:szCs w:val="40"/>
          </w:rPr>
          <m:t>–x</m:t>
        </m:r>
      </m:oMath>
      <w:r w:rsidRPr="006E07D5">
        <w:rPr>
          <w:rFonts w:eastAsiaTheme="minorEastAsia"/>
          <w:sz w:val="40"/>
          <w:szCs w:val="40"/>
        </w:rPr>
        <w:t xml:space="preserve"> and simplify:</w:t>
      </w:r>
    </w:p>
    <w:p w14:paraId="1A5B8C8F" w14:textId="4A26A1F4" w:rsidR="006E07D5" w:rsidRPr="006E07D5" w:rsidRDefault="00864D1C" w:rsidP="006E07D5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 wp14:anchorId="4CED32BB" wp14:editId="25CFC9EE">
                <wp:simplePos x="0" y="0"/>
                <wp:positionH relativeFrom="column">
                  <wp:posOffset>1917065</wp:posOffset>
                </wp:positionH>
                <wp:positionV relativeFrom="paragraph">
                  <wp:posOffset>-57785</wp:posOffset>
                </wp:positionV>
                <wp:extent cx="2595485" cy="429260"/>
                <wp:effectExtent l="57150" t="38100" r="33655" b="46990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2595485" cy="429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0011B" id="Ink 922" o:spid="_x0000_s1026" type="#_x0000_t75" style="position:absolute;margin-left:150.25pt;margin-top:-5.25pt;width:205.75pt;height:35.2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">
                <v:imagedata r:id="rId30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 wp14:anchorId="708ABE1E" wp14:editId="2DCB4F10">
                <wp:simplePos x="0" y="0"/>
                <wp:positionH relativeFrom="column">
                  <wp:posOffset>1144270</wp:posOffset>
                </wp:positionH>
                <wp:positionV relativeFrom="paragraph">
                  <wp:posOffset>-99060</wp:posOffset>
                </wp:positionV>
                <wp:extent cx="608210" cy="523875"/>
                <wp:effectExtent l="38100" t="38100" r="40005" b="47625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608210" cy="523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C68D5" id="Ink 906" o:spid="_x0000_s1026" type="#_x0000_t75" style="position:absolute;margin-left:89.4pt;margin-top:-8.5pt;width:49.35pt;height:42.65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">
                <v:imagedata r:id="rId302" o:title=""/>
              </v:shape>
            </w:pict>
          </mc:Fallback>
        </mc:AlternateContent>
      </w:r>
      <w:r w:rsidR="006E07D5" w:rsidRPr="006E07D5">
        <w:rPr>
          <w:rFonts w:eastAsiaTheme="minorEastAsia"/>
          <w:sz w:val="40"/>
          <w:szCs w:val="40"/>
        </w:rPr>
        <w:t xml:space="preserve">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-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</m:t>
        </m:r>
      </m:oMath>
    </w:p>
    <w:p w14:paraId="452C1BA0" w14:textId="0F91CD0D" w:rsidR="006E07D5" w:rsidRPr="006E07D5" w:rsidRDefault="00864D1C" w:rsidP="006E07D5">
      <w:pPr>
        <w:ind w:left="720"/>
        <w:rPr>
          <w:rFonts w:eastAsiaTheme="minorEastAsia"/>
          <w:b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 wp14:anchorId="3DA9F8AA" wp14:editId="79E3361D">
                <wp:simplePos x="0" y="0"/>
                <wp:positionH relativeFrom="column">
                  <wp:posOffset>2134235</wp:posOffset>
                </wp:positionH>
                <wp:positionV relativeFrom="paragraph">
                  <wp:posOffset>412750</wp:posOffset>
                </wp:positionV>
                <wp:extent cx="632710" cy="193675"/>
                <wp:effectExtent l="38100" t="57150" r="0" b="53975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632710" cy="193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2FCECE" id="Ink 932" o:spid="_x0000_s1026" type="#_x0000_t75" style="position:absolute;margin-left:167.35pt;margin-top:31.8pt;width:51.2pt;height:16.65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">
                <v:imagedata r:id="rId30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 wp14:anchorId="1058269E" wp14:editId="1D7E0C19">
                <wp:simplePos x="0" y="0"/>
                <wp:positionH relativeFrom="column">
                  <wp:posOffset>1675284</wp:posOffset>
                </wp:positionH>
                <wp:positionV relativeFrom="paragraph">
                  <wp:posOffset>242970</wp:posOffset>
                </wp:positionV>
                <wp:extent cx="495360" cy="34200"/>
                <wp:effectExtent l="0" t="38100" r="57150" b="42545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49536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CF9DF5" id="Ink 923" o:spid="_x0000_s1026" type="#_x0000_t75" style="position:absolute;margin-left:131.2pt;margin-top:18.45pt;width:40.4pt;height:4.15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">
                <v:imagedata r:id="rId306" o:title=""/>
              </v:shape>
            </w:pict>
          </mc:Fallback>
        </mc:AlternateContent>
      </w:r>
      <w:r w:rsidR="006E07D5" w:rsidRPr="006E07D5">
        <w:rPr>
          <w:rFonts w:eastAsiaTheme="minorEastAsia"/>
          <w:sz w:val="40"/>
          <w:szCs w:val="40"/>
        </w:rPr>
        <w:t xml:space="preserve">We get the SAME output for all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6E07D5" w:rsidRPr="006E07D5">
        <w:rPr>
          <w:rFonts w:eastAsiaTheme="minorEastAsia"/>
          <w:sz w:val="40"/>
          <w:szCs w:val="40"/>
        </w:rPr>
        <w:t xml:space="preserve"> in the domain, so the function is</w:t>
      </w:r>
      <w:r w:rsidR="002D4F5F">
        <w:rPr>
          <w:rFonts w:eastAsiaTheme="minorEastAsia"/>
          <w:b/>
          <w:sz w:val="40"/>
          <w:szCs w:val="40"/>
        </w:rPr>
        <w:t>__________________</w:t>
      </w:r>
    </w:p>
    <w:p w14:paraId="482C9327" w14:textId="77777777" w:rsidR="006E07D5" w:rsidRPr="006E07D5" w:rsidRDefault="006E07D5" w:rsidP="006E07D5">
      <w:pPr>
        <w:rPr>
          <w:rFonts w:eastAsiaTheme="minorEastAsia"/>
          <w:sz w:val="40"/>
          <w:szCs w:val="40"/>
        </w:rPr>
      </w:pPr>
      <w:r w:rsidRPr="006E07D5">
        <w:rPr>
          <w:rFonts w:eastAsiaTheme="minorEastAsia"/>
          <w:sz w:val="40"/>
          <w:szCs w:val="40"/>
        </w:rPr>
        <w:t>A graph of the function confirms the result of the test:</w:t>
      </w:r>
    </w:p>
    <w:p w14:paraId="71162AB0" w14:textId="3619454C" w:rsidR="006E07D5" w:rsidRPr="006E07D5" w:rsidRDefault="00864D1C" w:rsidP="006E07D5">
      <w:pPr>
        <w:ind w:left="720"/>
        <w:rPr>
          <w:rFonts w:eastAsiaTheme="minorEastAsia"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 wp14:anchorId="2D3FC640" wp14:editId="566C1327">
                <wp:simplePos x="0" y="0"/>
                <wp:positionH relativeFrom="column">
                  <wp:posOffset>4530725</wp:posOffset>
                </wp:positionH>
                <wp:positionV relativeFrom="paragraph">
                  <wp:posOffset>588010</wp:posOffset>
                </wp:positionV>
                <wp:extent cx="198755" cy="464950"/>
                <wp:effectExtent l="38100" t="57150" r="48895" b="49530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198755" cy="464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ED914" id="Ink 937" o:spid="_x0000_s1026" type="#_x0000_t75" style="position:absolute;margin-left:356.05pt;margin-top:45.6pt;width:17.05pt;height:38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">
                <v:imagedata r:id="rId308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 wp14:anchorId="100BE01D" wp14:editId="0B2797D0">
                <wp:simplePos x="0" y="0"/>
                <wp:positionH relativeFrom="column">
                  <wp:posOffset>3487420</wp:posOffset>
                </wp:positionH>
                <wp:positionV relativeFrom="paragraph">
                  <wp:posOffset>52070</wp:posOffset>
                </wp:positionV>
                <wp:extent cx="1269020" cy="404255"/>
                <wp:effectExtent l="57150" t="38100" r="45720" b="53340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1269020" cy="404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5D89F0" id="Ink 938" o:spid="_x0000_s1026" type="#_x0000_t75" style="position:absolute;margin-left:273.9pt;margin-top:3.4pt;width:101.3pt;height:33.25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">
                <v:imagedata r:id="rId310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 wp14:anchorId="2E3D59BA" wp14:editId="39EC967F">
                <wp:simplePos x="0" y="0"/>
                <wp:positionH relativeFrom="column">
                  <wp:posOffset>4517124</wp:posOffset>
                </wp:positionH>
                <wp:positionV relativeFrom="paragraph">
                  <wp:posOffset>1169555</wp:posOffset>
                </wp:positionV>
                <wp:extent cx="209880" cy="236880"/>
                <wp:effectExtent l="38100" t="57150" r="57150" b="48895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20988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99D75" id="Ink 936" o:spid="_x0000_s1026" type="#_x0000_t75" style="position:absolute;margin-left:355pt;margin-top:91.4pt;width:17.95pt;height:20.05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">
                <v:imagedata r:id="rId312" o:title=""/>
              </v:shape>
            </w:pict>
          </mc:Fallback>
        </mc:AlternateContent>
      </w:r>
      <w:r w:rsidR="006E07D5" w:rsidRPr="006E07D5">
        <w:rPr>
          <w:noProof/>
          <w:sz w:val="40"/>
          <w:szCs w:val="40"/>
        </w:rPr>
        <w:drawing>
          <wp:inline distT="0" distB="0" distL="0" distR="0" wp14:anchorId="7DAF4C12" wp14:editId="49063CD5">
            <wp:extent cx="2073729" cy="1514270"/>
            <wp:effectExtent l="0" t="0" r="3175" b="0"/>
            <wp:docPr id="9" name="Picture 9" descr="This shows the function above has y-axis symmetry 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2099214" cy="1532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6916A2" w14:textId="7541C662" w:rsidR="000625D6" w:rsidRDefault="000625D6" w:rsidP="000625D6">
      <w:pPr>
        <w:ind w:left="360"/>
        <w:rPr>
          <w:i/>
          <w:sz w:val="40"/>
          <w:szCs w:val="40"/>
        </w:rPr>
      </w:pPr>
    </w:p>
    <w:p w14:paraId="7764A572" w14:textId="6B2BEC64" w:rsidR="00815ABC" w:rsidRDefault="00815ABC" w:rsidP="000625D6">
      <w:pPr>
        <w:ind w:left="360"/>
        <w:rPr>
          <w:i/>
          <w:sz w:val="40"/>
          <w:szCs w:val="40"/>
        </w:rPr>
      </w:pPr>
    </w:p>
    <w:p w14:paraId="0A169F57" w14:textId="5BDE9530" w:rsidR="00815ABC" w:rsidRDefault="00815ABC" w:rsidP="00815ABC">
      <w:pPr>
        <w:ind w:left="360"/>
        <w:rPr>
          <w:rFonts w:eastAsiaTheme="minorEastAsia"/>
          <w:sz w:val="40"/>
          <w:szCs w:val="40"/>
        </w:rPr>
      </w:pPr>
      <w:r>
        <w:rPr>
          <w:i/>
          <w:sz w:val="40"/>
          <w:szCs w:val="40"/>
          <w:u w:val="single"/>
        </w:rPr>
        <w:t>YOU TRY #</w:t>
      </w:r>
      <w:r w:rsidR="002D4F5F" w:rsidRPr="002D4F5F">
        <w:rPr>
          <w:iCs/>
          <w:sz w:val="40"/>
          <w:szCs w:val="40"/>
          <w:u w:val="single"/>
        </w:rPr>
        <w:t>3</w:t>
      </w:r>
      <w:r>
        <w:rPr>
          <w:iCs/>
          <w:sz w:val="40"/>
          <w:szCs w:val="40"/>
        </w:rPr>
        <w:t xml:space="preserve"> - </w:t>
      </w:r>
      <w:r w:rsidRPr="00815ABC">
        <w:rPr>
          <w:rFonts w:eastAsiaTheme="minorEastAsia"/>
          <w:iCs/>
          <w:sz w:val="40"/>
          <w:szCs w:val="40"/>
        </w:rPr>
        <w:t>Use</w:t>
      </w:r>
      <w:r w:rsidRPr="006E07D5">
        <w:rPr>
          <w:rFonts w:eastAsiaTheme="minorEastAsia"/>
          <w:sz w:val="40"/>
          <w:szCs w:val="40"/>
        </w:rPr>
        <w:t xml:space="preserve"> the Equation of a Function to Determine if it is Even, Odd, or Neither</w:t>
      </w:r>
    </w:p>
    <w:p w14:paraId="3E5355E1" w14:textId="330EAACF" w:rsidR="000625D6" w:rsidRDefault="00815ABC" w:rsidP="002F439F">
      <w:pPr>
        <w:keepNext/>
        <w:jc w:val="center"/>
        <w:rPr>
          <w:iCs/>
          <w:sz w:val="40"/>
          <w:szCs w:val="40"/>
        </w:rPr>
      </w:pPr>
      <w:r w:rsidRPr="00815ABC">
        <w:rPr>
          <w:iCs/>
          <w:position w:val="-10"/>
          <w:sz w:val="40"/>
          <w:szCs w:val="40"/>
        </w:rPr>
        <w:object w:dxaOrig="1440" w:dyaOrig="360" w14:anchorId="4DEDFC3D">
          <v:shape id="_x0000_i1027" type="#_x0000_t75" style="width:187.2pt;height:43.2pt" o:ole="">
            <v:imagedata r:id="rId314" o:title=""/>
          </v:shape>
          <o:OLEObject Type="Embed" ProgID="Equation.DSMT4" ShapeID="_x0000_i1027" DrawAspect="Content" ObjectID="_1799481507" r:id="rId315"/>
        </w:object>
      </w:r>
    </w:p>
    <w:p w14:paraId="54BB88C3" w14:textId="7F3CAB47" w:rsidR="002F439F" w:rsidRDefault="00864D1C" w:rsidP="002F439F">
      <w:pPr>
        <w:keepNext/>
        <w:jc w:val="center"/>
        <w:rPr>
          <w:iCs/>
          <w:sz w:val="40"/>
          <w:szCs w:val="40"/>
        </w:rPr>
      </w:pPr>
      <w:r>
        <w:rPr>
          <w:iCs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 wp14:anchorId="58AF7B6A" wp14:editId="349304DB">
                <wp:simplePos x="0" y="0"/>
                <wp:positionH relativeFrom="column">
                  <wp:posOffset>1706880</wp:posOffset>
                </wp:positionH>
                <wp:positionV relativeFrom="paragraph">
                  <wp:posOffset>-53340</wp:posOffset>
                </wp:positionV>
                <wp:extent cx="2748700" cy="498675"/>
                <wp:effectExtent l="57150" t="57150" r="52070" b="53975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2748700" cy="498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0184B" id="Ink 961" o:spid="_x0000_s1026" type="#_x0000_t75" style="position:absolute;margin-left:133.7pt;margin-top:-4.9pt;width:217.85pt;height:40.65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">
                <v:imagedata r:id="rId317" o:title=""/>
              </v:shape>
            </w:pict>
          </mc:Fallback>
        </mc:AlternateContent>
      </w:r>
    </w:p>
    <w:p w14:paraId="2A625B27" w14:textId="0A5A0668" w:rsidR="002F439F" w:rsidRPr="002F439F" w:rsidRDefault="00864D1C" w:rsidP="002F439F">
      <w:pPr>
        <w:keepNext/>
        <w:jc w:val="center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 wp14:anchorId="1910EABD" wp14:editId="176E5BDD">
                <wp:simplePos x="0" y="0"/>
                <wp:positionH relativeFrom="column">
                  <wp:posOffset>2585724</wp:posOffset>
                </wp:positionH>
                <wp:positionV relativeFrom="paragraph">
                  <wp:posOffset>259887</wp:posOffset>
                </wp:positionV>
                <wp:extent cx="117000" cy="21240"/>
                <wp:effectExtent l="57150" t="38100" r="54610" b="55245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1170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007B4" id="Ink 962" o:spid="_x0000_s1026" type="#_x0000_t75" style="position:absolute;margin-left:202.9pt;margin-top:19.75pt;width:10.6pt;height:3.05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">
                <v:imagedata r:id="rId319" o:title=""/>
              </v:shape>
            </w:pict>
          </mc:Fallback>
        </mc:AlternateContent>
      </w:r>
    </w:p>
    <w:p w14:paraId="38CC9287" w14:textId="5F4BA3E9" w:rsidR="002F439F" w:rsidRDefault="00864D1C" w:rsidP="002F439F">
      <w:r>
        <w:rPr>
          <w:noProof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 wp14:anchorId="2B0AFAE8" wp14:editId="073D6908">
                <wp:simplePos x="0" y="0"/>
                <wp:positionH relativeFrom="column">
                  <wp:posOffset>2893060</wp:posOffset>
                </wp:positionH>
                <wp:positionV relativeFrom="paragraph">
                  <wp:posOffset>-158750</wp:posOffset>
                </wp:positionV>
                <wp:extent cx="1282680" cy="361950"/>
                <wp:effectExtent l="38100" t="38100" r="51435" b="57150"/>
                <wp:wrapNone/>
                <wp:docPr id="986" name="Ink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1282680" cy="361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1C8FD" id="Ink 986" o:spid="_x0000_s1026" type="#_x0000_t75" style="position:absolute;margin-left:227.1pt;margin-top:-13.2pt;width:102.45pt;height:29.9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">
                <v:imagedata r:id="rId3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 wp14:anchorId="1108773B" wp14:editId="40A38810">
                <wp:simplePos x="0" y="0"/>
                <wp:positionH relativeFrom="column">
                  <wp:posOffset>2538204</wp:posOffset>
                </wp:positionH>
                <wp:positionV relativeFrom="paragraph">
                  <wp:posOffset>103737</wp:posOffset>
                </wp:positionV>
                <wp:extent cx="111960" cy="18360"/>
                <wp:effectExtent l="38100" t="38100" r="40640" b="58420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119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60E973" id="Ink 963" o:spid="_x0000_s1026" type="#_x0000_t75" style="position:absolute;margin-left:199.15pt;margin-top:7.45pt;width:10.2pt;height:2.9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">
                <v:imagedata r:id="rId323" o:title=""/>
              </v:shape>
            </w:pict>
          </mc:Fallback>
        </mc:AlternateContent>
      </w:r>
    </w:p>
    <w:p w14:paraId="6B015363" w14:textId="2CE8ED5C" w:rsidR="002F439F" w:rsidRDefault="002F439F" w:rsidP="002F439F"/>
    <w:p w14:paraId="7EE6A794" w14:textId="63798D67" w:rsidR="002F439F" w:rsidRPr="002F439F" w:rsidRDefault="00864D1C" w:rsidP="002F439F">
      <w:r>
        <w:rPr>
          <w:noProof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 wp14:anchorId="03A971FA" wp14:editId="039C6765">
                <wp:simplePos x="0" y="0"/>
                <wp:positionH relativeFrom="column">
                  <wp:posOffset>4226560</wp:posOffset>
                </wp:positionH>
                <wp:positionV relativeFrom="paragraph">
                  <wp:posOffset>62865</wp:posOffset>
                </wp:positionV>
                <wp:extent cx="676375" cy="465120"/>
                <wp:effectExtent l="38100" t="57150" r="47625" b="49530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676375" cy="46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3484C" id="Ink 999" o:spid="_x0000_s1026" type="#_x0000_t75" style="position:absolute;margin-left:332.1pt;margin-top:4.25pt;width:54.65pt;height:38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">
                <v:imagedata r:id="rId3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 wp14:anchorId="6E5905D8" wp14:editId="4C521EFF">
                <wp:simplePos x="0" y="0"/>
                <wp:positionH relativeFrom="column">
                  <wp:posOffset>2265045</wp:posOffset>
                </wp:positionH>
                <wp:positionV relativeFrom="paragraph">
                  <wp:posOffset>650875</wp:posOffset>
                </wp:positionV>
                <wp:extent cx="287420" cy="599985"/>
                <wp:effectExtent l="38100" t="38100" r="55880" b="48260"/>
                <wp:wrapNone/>
                <wp:docPr id="995" name="Ink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287420" cy="599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5E8D7" id="Ink 995" o:spid="_x0000_s1026" type="#_x0000_t75" style="position:absolute;margin-left:177.65pt;margin-top:50.55pt;width:24.05pt;height:48.7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">
                <v:imagedata r:id="rId3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 wp14:anchorId="6FFA40D0" wp14:editId="77B49910">
                <wp:simplePos x="0" y="0"/>
                <wp:positionH relativeFrom="column">
                  <wp:posOffset>2194404</wp:posOffset>
                </wp:positionH>
                <wp:positionV relativeFrom="paragraph">
                  <wp:posOffset>501357</wp:posOffset>
                </wp:positionV>
                <wp:extent cx="2880" cy="3240"/>
                <wp:effectExtent l="57150" t="57150" r="54610" b="53975"/>
                <wp:wrapNone/>
                <wp:docPr id="989" name="Ink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28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D28CA9" id="Ink 989" o:spid="_x0000_s1026" type="#_x0000_t75" style="position:absolute;margin-left:172.1pt;margin-top:38.8pt;width:1.65pt;height:1.65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">
                <v:imagedata r:id="rId3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 wp14:anchorId="5913A3A1" wp14:editId="4827BE06">
                <wp:simplePos x="0" y="0"/>
                <wp:positionH relativeFrom="column">
                  <wp:posOffset>2243004</wp:posOffset>
                </wp:positionH>
                <wp:positionV relativeFrom="paragraph">
                  <wp:posOffset>384357</wp:posOffset>
                </wp:positionV>
                <wp:extent cx="128160" cy="189720"/>
                <wp:effectExtent l="57150" t="38100" r="43815" b="58420"/>
                <wp:wrapNone/>
                <wp:docPr id="987" name="Ink 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12816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BDB3E7" id="Ink 987" o:spid="_x0000_s1026" type="#_x0000_t75" style="position:absolute;margin-left:175.9pt;margin-top:29.55pt;width:11.55pt;height:16.4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">
                <v:imagedata r:id="rId3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 wp14:anchorId="5FCB1733" wp14:editId="4CEBA59D">
                <wp:simplePos x="0" y="0"/>
                <wp:positionH relativeFrom="column">
                  <wp:posOffset>2138680</wp:posOffset>
                </wp:positionH>
                <wp:positionV relativeFrom="paragraph">
                  <wp:posOffset>-105410</wp:posOffset>
                </wp:positionV>
                <wp:extent cx="1573160" cy="477615"/>
                <wp:effectExtent l="57150" t="38100" r="0" b="55880"/>
                <wp:wrapNone/>
                <wp:docPr id="985" name="Ink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1573160" cy="477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811135" id="Ink 985" o:spid="_x0000_s1026" type="#_x0000_t75" style="position:absolute;margin-left:167.7pt;margin-top:-9pt;width:125.25pt;height:39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">
                <v:imagedata r:id="rId333" o:title=""/>
              </v:shape>
            </w:pict>
          </mc:Fallback>
        </mc:AlternateContent>
      </w:r>
    </w:p>
    <w:p w14:paraId="289B697D" w14:textId="77777777" w:rsidR="00990FC8" w:rsidRPr="00590CE3" w:rsidRDefault="00990FC8" w:rsidP="00990FC8">
      <w:pPr>
        <w:pStyle w:val="Heading1"/>
      </w:pPr>
      <w:r w:rsidRPr="00590CE3">
        <w:lastRenderedPageBreak/>
        <w:t>Topic #</w:t>
      </w:r>
      <w:r>
        <w:t>5</w:t>
      </w:r>
      <w:r w:rsidRPr="00590CE3">
        <w:t>: Piecewise functions</w:t>
      </w:r>
    </w:p>
    <w:p w14:paraId="6D2AA4AB" w14:textId="77777777" w:rsidR="00990FC8" w:rsidRDefault="00990FC8" w:rsidP="00990FC8">
      <w:pPr>
        <w:rPr>
          <w:sz w:val="40"/>
          <w:szCs w:val="40"/>
        </w:rPr>
      </w:pPr>
    </w:p>
    <w:p w14:paraId="17FC202C" w14:textId="7531621F" w:rsidR="00990FC8" w:rsidRPr="00590CE3" w:rsidRDefault="00864D1C" w:rsidP="00990FC8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 wp14:anchorId="1223B799" wp14:editId="330DA33C">
                <wp:simplePos x="0" y="0"/>
                <wp:positionH relativeFrom="column">
                  <wp:posOffset>4892040</wp:posOffset>
                </wp:positionH>
                <wp:positionV relativeFrom="paragraph">
                  <wp:posOffset>361315</wp:posOffset>
                </wp:positionV>
                <wp:extent cx="942755" cy="231775"/>
                <wp:effectExtent l="38100" t="57150" r="48260" b="53975"/>
                <wp:wrapNone/>
                <wp:docPr id="1020" name="Ink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942755" cy="231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0EAAC" id="Ink 1020" o:spid="_x0000_s1026" type="#_x0000_t75" style="position:absolute;margin-left:384.5pt;margin-top:27.75pt;width:75.65pt;height:19.65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">
                <v:imagedata r:id="rId335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 wp14:anchorId="32768D24" wp14:editId="7DE7F195">
                <wp:simplePos x="0" y="0"/>
                <wp:positionH relativeFrom="column">
                  <wp:posOffset>3601720</wp:posOffset>
                </wp:positionH>
                <wp:positionV relativeFrom="paragraph">
                  <wp:posOffset>334010</wp:posOffset>
                </wp:positionV>
                <wp:extent cx="1066690" cy="426720"/>
                <wp:effectExtent l="38100" t="0" r="38735" b="49530"/>
                <wp:wrapNone/>
                <wp:docPr id="1010" name="Ink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1066690" cy="4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E182A" id="Ink 1010" o:spid="_x0000_s1026" type="#_x0000_t75" style="position:absolute;margin-left:282.9pt;margin-top:25.6pt;width:85.45pt;height:35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">
                <v:imagedata r:id="rId337" o:title=""/>
              </v:shape>
            </w:pict>
          </mc:Fallback>
        </mc:AlternateContent>
      </w:r>
      <w:r w:rsidR="00990FC8" w:rsidRPr="00590CE3">
        <w:rPr>
          <w:sz w:val="40"/>
          <w:szCs w:val="40"/>
        </w:rPr>
        <w:t xml:space="preserve">A function that is defined by two (or more) equations over a specified domain is called a </w:t>
      </w:r>
      <w:r w:rsidR="00990FC8">
        <w:rPr>
          <w:b/>
          <w:sz w:val="40"/>
          <w:szCs w:val="40"/>
        </w:rPr>
        <w:t>__________________</w:t>
      </w:r>
    </w:p>
    <w:p w14:paraId="3E6AE8C3" w14:textId="07C54A73" w:rsidR="00990FC8" w:rsidRDefault="00864D1C" w:rsidP="00990FC8">
      <w:pPr>
        <w:pStyle w:val="NoSpacing"/>
        <w:numPr>
          <w:ilvl w:val="0"/>
          <w:numId w:val="7"/>
        </w:numPr>
        <w:spacing w:after="480"/>
        <w:rPr>
          <w:rFonts w:asciiTheme="minorHAnsi" w:hAnsiTheme="minorHAnsi" w:cstheme="minorHAnsi"/>
          <w:sz w:val="40"/>
          <w:szCs w:val="40"/>
        </w:rPr>
      </w:pPr>
      <w:r>
        <w:rPr>
          <w:rFonts w:asciiTheme="minorHAnsi" w:hAnsiTheme="minorHAnsi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 wp14:anchorId="08B4FE81" wp14:editId="21E6E2BC">
                <wp:simplePos x="0" y="0"/>
                <wp:positionH relativeFrom="column">
                  <wp:posOffset>4653280</wp:posOffset>
                </wp:positionH>
                <wp:positionV relativeFrom="paragraph">
                  <wp:posOffset>1036955</wp:posOffset>
                </wp:positionV>
                <wp:extent cx="559210" cy="257685"/>
                <wp:effectExtent l="38100" t="38100" r="31750" b="47625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559210" cy="257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D09F6" id="Ink 1049" o:spid="_x0000_s1026" type="#_x0000_t75" style="position:absolute;margin-left:365.7pt;margin-top:80.95pt;width:45.45pt;height:21.75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">
                <v:imagedata r:id="rId339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 wp14:anchorId="1EF08751" wp14:editId="5EFC702B">
                <wp:simplePos x="0" y="0"/>
                <wp:positionH relativeFrom="column">
                  <wp:posOffset>4321175</wp:posOffset>
                </wp:positionH>
                <wp:positionV relativeFrom="paragraph">
                  <wp:posOffset>1084580</wp:posOffset>
                </wp:positionV>
                <wp:extent cx="155160" cy="162560"/>
                <wp:effectExtent l="57150" t="38100" r="54610" b="46990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155160" cy="16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A8ECF" id="Ink 1043" o:spid="_x0000_s1026" type="#_x0000_t75" style="position:absolute;margin-left:339.55pt;margin-top:84.7pt;width:13.6pt;height:14.2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">
                <v:imagedata r:id="rId341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81920" behindDoc="0" locked="0" layoutInCell="1" allowOverlap="1" wp14:anchorId="6F117E5C" wp14:editId="2341DD4D">
                <wp:simplePos x="0" y="0"/>
                <wp:positionH relativeFrom="column">
                  <wp:posOffset>2981960</wp:posOffset>
                </wp:positionH>
                <wp:positionV relativeFrom="paragraph">
                  <wp:posOffset>1023620</wp:posOffset>
                </wp:positionV>
                <wp:extent cx="486660" cy="264160"/>
                <wp:effectExtent l="38100" t="38100" r="0" b="40640"/>
                <wp:wrapNone/>
                <wp:docPr id="1040" name="Ink 1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486660" cy="2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B170E" id="Ink 1040" o:spid="_x0000_s1026" type="#_x0000_t75" style="position:absolute;margin-left:234.1pt;margin-top:79.9pt;width:39.7pt;height:22.2pt;z-index:2528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">
                <v:imagedata r:id="rId343" o:title=""/>
              </v:shape>
            </w:pict>
          </mc:Fallback>
        </mc:AlternateContent>
      </w:r>
      <w:r w:rsidR="00990FC8">
        <w:rPr>
          <w:rFonts w:asciiTheme="minorHAnsi" w:hAnsiTheme="minorHAnsi" w:cstheme="minorHAnsi"/>
          <w:sz w:val="40"/>
          <w:szCs w:val="40"/>
        </w:rPr>
        <w:t>A telephone company offers $20 per month buys 60 minutes and then additional time costs $0.40 per minute.</w:t>
      </w:r>
    </w:p>
    <w:p w14:paraId="26706432" w14:textId="7A7A88E1" w:rsidR="00990FC8" w:rsidRDefault="00864D1C" w:rsidP="00990FC8">
      <w:pPr>
        <w:pStyle w:val="NoSpacing"/>
        <w:spacing w:after="480"/>
        <w:ind w:left="720"/>
        <w:rPr>
          <w:rFonts w:asciiTheme="minorHAnsi" w:hAnsiTheme="minorHAnsi" w:cstheme="minorHAnsi"/>
          <w:sz w:val="40"/>
          <w:szCs w:val="40"/>
        </w:rPr>
      </w:pPr>
      <w:r>
        <w:rPr>
          <w:rFonts w:asciiTheme="minorHAnsi" w:hAnsiTheme="minorHAnsi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73728" behindDoc="0" locked="0" layoutInCell="1" allowOverlap="1" wp14:anchorId="4C68B32C" wp14:editId="36B923C6">
                <wp:simplePos x="0" y="0"/>
                <wp:positionH relativeFrom="column">
                  <wp:posOffset>2338070</wp:posOffset>
                </wp:positionH>
                <wp:positionV relativeFrom="paragraph">
                  <wp:posOffset>-256540</wp:posOffset>
                </wp:positionV>
                <wp:extent cx="404495" cy="1106835"/>
                <wp:effectExtent l="38100" t="57150" r="52705" b="55245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404495" cy="1106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4313C" id="Ink 1032" o:spid="_x0000_s1026" type="#_x0000_t75" style="position:absolute;margin-left:183.4pt;margin-top:-20.9pt;width:33.25pt;height:88.55pt;z-index:2528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">
                <v:imagedata r:id="rId345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 wp14:anchorId="25AEBC3B" wp14:editId="07C00FE2">
                <wp:simplePos x="0" y="0"/>
                <wp:positionH relativeFrom="column">
                  <wp:posOffset>1917065</wp:posOffset>
                </wp:positionH>
                <wp:positionV relativeFrom="paragraph">
                  <wp:posOffset>318770</wp:posOffset>
                </wp:positionV>
                <wp:extent cx="159385" cy="97500"/>
                <wp:effectExtent l="38100" t="38100" r="50165" b="55245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159385" cy="97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3921A" id="Ink 1028" o:spid="_x0000_s1026" type="#_x0000_t75" style="position:absolute;margin-left:150.25pt;margin-top:24.4pt;width:13.95pt;height:9.1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">
                <v:imagedata r:id="rId347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 wp14:anchorId="34C89339" wp14:editId="6E2E15F5">
                <wp:simplePos x="0" y="0"/>
                <wp:positionH relativeFrom="column">
                  <wp:posOffset>892810</wp:posOffset>
                </wp:positionH>
                <wp:positionV relativeFrom="paragraph">
                  <wp:posOffset>54610</wp:posOffset>
                </wp:positionV>
                <wp:extent cx="853970" cy="579240"/>
                <wp:effectExtent l="38100" t="57150" r="41910" b="49530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853970" cy="57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C08AB" id="Ink 1029" o:spid="_x0000_s1026" type="#_x0000_t75" style="position:absolute;margin-left:69.6pt;margin-top:3.6pt;width:68.7pt;height:47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">
                <v:imagedata r:id="rId349" o:title=""/>
              </v:shape>
            </w:pict>
          </mc:Fallback>
        </mc:AlternateContent>
      </w:r>
    </w:p>
    <w:p w14:paraId="40C0A675" w14:textId="4B2ACBFE" w:rsidR="00990FC8" w:rsidRDefault="00864D1C" w:rsidP="00990FC8">
      <w:pPr>
        <w:pStyle w:val="NoSpacing"/>
        <w:spacing w:after="480"/>
        <w:rPr>
          <w:rFonts w:asciiTheme="minorHAnsi" w:hAnsiTheme="minorHAnsi" w:cstheme="minorHAnsi"/>
          <w:sz w:val="40"/>
          <w:szCs w:val="40"/>
        </w:rPr>
      </w:pPr>
      <w:r>
        <w:rPr>
          <w:rFonts w:asciiTheme="minorHAnsi" w:hAnsiTheme="minorHAnsi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 wp14:anchorId="7EB14E47" wp14:editId="133E3A7E">
                <wp:simplePos x="0" y="0"/>
                <wp:positionH relativeFrom="column">
                  <wp:posOffset>4799330</wp:posOffset>
                </wp:positionH>
                <wp:positionV relativeFrom="paragraph">
                  <wp:posOffset>-54610</wp:posOffset>
                </wp:positionV>
                <wp:extent cx="711135" cy="212040"/>
                <wp:effectExtent l="38100" t="38100" r="0" b="55245"/>
                <wp:wrapNone/>
                <wp:docPr id="1073" name="Ink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711135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CF816" id="Ink 1073" o:spid="_x0000_s1026" type="#_x0000_t75" style="position:absolute;margin-left:377.2pt;margin-top:-5pt;width:57.45pt;height:18.15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">
                <v:imagedata r:id="rId351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 wp14:anchorId="5F49E34D" wp14:editId="5556B14A">
                <wp:simplePos x="0" y="0"/>
                <wp:positionH relativeFrom="column">
                  <wp:posOffset>2851785</wp:posOffset>
                </wp:positionH>
                <wp:positionV relativeFrom="paragraph">
                  <wp:posOffset>-109220</wp:posOffset>
                </wp:positionV>
                <wp:extent cx="1606260" cy="254825"/>
                <wp:effectExtent l="57150" t="38100" r="0" b="50165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1606260" cy="254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48CE7" id="Ink 1074" o:spid="_x0000_s1026" type="#_x0000_t75" style="position:absolute;margin-left:223.85pt;margin-top:-9.3pt;width:127.9pt;height:21.45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">
                <v:imagedata r:id="rId353" o:title=""/>
              </v:shape>
            </w:pict>
          </mc:Fallback>
        </mc:AlternateContent>
      </w:r>
    </w:p>
    <w:p w14:paraId="39BEBD9B" w14:textId="77777777" w:rsidR="00990FC8" w:rsidRDefault="00990FC8" w:rsidP="00990FC8">
      <w:pPr>
        <w:pStyle w:val="NoSpacing"/>
        <w:spacing w:after="480"/>
        <w:rPr>
          <w:rFonts w:asciiTheme="minorHAnsi" w:hAnsiTheme="minorHAnsi" w:cstheme="minorHAnsi"/>
          <w:sz w:val="40"/>
          <w:szCs w:val="40"/>
        </w:rPr>
      </w:pPr>
    </w:p>
    <w:p w14:paraId="657CBABF" w14:textId="77777777" w:rsidR="00990FC8" w:rsidRPr="004348FD" w:rsidRDefault="00990FC8" w:rsidP="00990FC8">
      <w:pPr>
        <w:pStyle w:val="NoSpacing"/>
        <w:spacing w:after="480"/>
        <w:rPr>
          <w:rFonts w:asciiTheme="minorHAnsi" w:hAnsiTheme="minorHAnsi" w:cstheme="minorHAnsi"/>
          <w:sz w:val="40"/>
          <w:szCs w:val="40"/>
        </w:rPr>
      </w:pPr>
    </w:p>
    <w:p w14:paraId="7D15309D" w14:textId="77777777" w:rsidR="00990FC8" w:rsidRDefault="00990FC8" w:rsidP="00990FC8">
      <w:pPr>
        <w:pStyle w:val="ListParagraph"/>
        <w:keepNext/>
      </w:pPr>
      <w:r w:rsidRPr="007B0C6F">
        <w:rPr>
          <w:sz w:val="40"/>
          <w:szCs w:val="40"/>
        </w:rPr>
        <w:t xml:space="preserve">  </w:t>
      </w:r>
      <w:r w:rsidRPr="00590CE3">
        <w:object w:dxaOrig="2740" w:dyaOrig="720" w14:anchorId="3A9883C8">
          <v:shape id="_x0000_i1028" type="#_x0000_t75" alt="equations for the piecewise functions" style="width:194.7pt;height:50.7pt" o:ole="">
            <v:imagedata r:id="rId354" o:title=""/>
          </v:shape>
          <o:OLEObject Type="Embed" ProgID="Equation.DSMT4" ShapeID="_x0000_i1028" DrawAspect="Content" ObjectID="_1799481508" r:id="rId355"/>
        </w:object>
      </w:r>
    </w:p>
    <w:p w14:paraId="30F6E136" w14:textId="77777777" w:rsidR="00990FC8" w:rsidRPr="007B0C6F" w:rsidRDefault="00990FC8" w:rsidP="00990FC8">
      <w:pPr>
        <w:pStyle w:val="ListParagraph"/>
        <w:keepNext/>
        <w:numPr>
          <w:ilvl w:val="0"/>
          <w:numId w:val="7"/>
        </w:numPr>
        <w:rPr>
          <w:sz w:val="40"/>
          <w:szCs w:val="40"/>
        </w:rPr>
      </w:pPr>
      <w:r w:rsidRPr="007B0C6F">
        <w:rPr>
          <w:sz w:val="40"/>
          <w:szCs w:val="40"/>
        </w:rPr>
        <w:t xml:space="preserve">Find   </w:t>
      </w:r>
      <m:oMath>
        <m:r>
          <w:rPr>
            <w:rFonts w:ascii="Cambria Math" w:hAnsi="Cambria Math"/>
            <w:sz w:val="40"/>
            <w:szCs w:val="40"/>
          </w:rPr>
          <m:t>f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0</m:t>
            </m:r>
          </m:e>
        </m:d>
        <m:r>
          <w:rPr>
            <w:rFonts w:ascii="Cambria Math" w:hAnsi="Cambria Math"/>
            <w:sz w:val="40"/>
            <w:szCs w:val="40"/>
          </w:rPr>
          <m:t xml:space="preserve">               f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-2</m:t>
            </m:r>
          </m:e>
        </m:d>
        <m:r>
          <w:rPr>
            <w:rFonts w:ascii="Cambria Math" w:hAnsi="Cambria Math"/>
            <w:sz w:val="40"/>
            <w:szCs w:val="40"/>
          </w:rPr>
          <m:t xml:space="preserve">               f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-5</m:t>
            </m:r>
          </m:e>
        </m:d>
        <m:r>
          <w:rPr>
            <w:rFonts w:ascii="Cambria Math" w:hAnsi="Cambria Math"/>
            <w:sz w:val="40"/>
            <w:szCs w:val="40"/>
          </w:rPr>
          <m:t xml:space="preserve">                  f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5</m:t>
            </m:r>
          </m:e>
        </m:d>
      </m:oMath>
    </w:p>
    <w:p w14:paraId="0A2A96EF" w14:textId="77777777" w:rsidR="00990FC8" w:rsidRDefault="00990FC8" w:rsidP="00990FC8">
      <w:pPr>
        <w:pStyle w:val="NoSpacing"/>
        <w:rPr>
          <w:b/>
          <w:sz w:val="40"/>
          <w:szCs w:val="40"/>
        </w:rPr>
      </w:pPr>
    </w:p>
    <w:p w14:paraId="1EECF8C9" w14:textId="0DEBE53D" w:rsidR="00990FC8" w:rsidRDefault="00B67428" w:rsidP="00990FC8">
      <w:pPr>
        <w:pStyle w:val="NoSpacing"/>
        <w:rPr>
          <w:b/>
          <w:sz w:val="40"/>
          <w:szCs w:val="40"/>
        </w:rPr>
      </w:pPr>
      <w:r>
        <w:rPr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14016" behindDoc="0" locked="0" layoutInCell="1" allowOverlap="1" wp14:anchorId="719D1024" wp14:editId="6A0ECEC2">
                <wp:simplePos x="0" y="0"/>
                <wp:positionH relativeFrom="column">
                  <wp:posOffset>5062855</wp:posOffset>
                </wp:positionH>
                <wp:positionV relativeFrom="paragraph">
                  <wp:posOffset>-178435</wp:posOffset>
                </wp:positionV>
                <wp:extent cx="976245" cy="393700"/>
                <wp:effectExtent l="38100" t="38100" r="52705" b="44450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976245" cy="393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CFC482" id="Ink 1175" o:spid="_x0000_s1026" type="#_x0000_t75" style="position:absolute;margin-left:397.95pt;margin-top:-14.75pt;width:78.25pt;height:32.4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">
                <v:imagedata r:id="rId357" o:title=""/>
              </v:shape>
            </w:pict>
          </mc:Fallback>
        </mc:AlternateContent>
      </w:r>
      <w:r>
        <w:rPr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 wp14:anchorId="2DC4BAAE" wp14:editId="34A09086">
                <wp:simplePos x="0" y="0"/>
                <wp:positionH relativeFrom="column">
                  <wp:posOffset>3356610</wp:posOffset>
                </wp:positionH>
                <wp:positionV relativeFrom="paragraph">
                  <wp:posOffset>-158115</wp:posOffset>
                </wp:positionV>
                <wp:extent cx="954885" cy="394335"/>
                <wp:effectExtent l="57150" t="38100" r="55245" b="43815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954885" cy="3943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59923" id="Ink 1143" o:spid="_x0000_s1026" type="#_x0000_t75" style="position:absolute;margin-left:263.6pt;margin-top:-13.15pt;width:76.65pt;height:32.45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">
                <v:imagedata r:id="rId359" o:title=""/>
              </v:shape>
            </w:pict>
          </mc:Fallback>
        </mc:AlternateContent>
      </w:r>
      <w:r>
        <w:rPr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 wp14:anchorId="0E01180E" wp14:editId="1FC7C024">
                <wp:simplePos x="0" y="0"/>
                <wp:positionH relativeFrom="column">
                  <wp:posOffset>1623695</wp:posOffset>
                </wp:positionH>
                <wp:positionV relativeFrom="paragraph">
                  <wp:posOffset>-171450</wp:posOffset>
                </wp:positionV>
                <wp:extent cx="956390" cy="401040"/>
                <wp:effectExtent l="57150" t="38100" r="53340" b="56515"/>
                <wp:wrapNone/>
                <wp:docPr id="1115" name="Ink 1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956390" cy="40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6A443" id="Ink 1115" o:spid="_x0000_s1026" type="#_x0000_t75" style="position:absolute;margin-left:127.15pt;margin-top:-14.2pt;width:76.7pt;height:33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">
                <v:imagedata r:id="rId361" o:title=""/>
              </v:shape>
            </w:pict>
          </mc:Fallback>
        </mc:AlternateContent>
      </w:r>
      <w:r>
        <w:rPr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25952" behindDoc="0" locked="0" layoutInCell="1" allowOverlap="1" wp14:anchorId="3B0E1A03" wp14:editId="2010C591">
                <wp:simplePos x="0" y="0"/>
                <wp:positionH relativeFrom="column">
                  <wp:posOffset>-402590</wp:posOffset>
                </wp:positionH>
                <wp:positionV relativeFrom="paragraph">
                  <wp:posOffset>-83185</wp:posOffset>
                </wp:positionV>
                <wp:extent cx="768100" cy="371475"/>
                <wp:effectExtent l="57150" t="38100" r="0" b="47625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768100" cy="371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1A0E6" id="Ink 1089" o:spid="_x0000_s1026" type="#_x0000_t75" style="position:absolute;margin-left:-32.4pt;margin-top:-7.25pt;width:61.9pt;height:30.65pt;z-index:2529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">
                <v:imagedata r:id="rId363" o:title=""/>
              </v:shape>
            </w:pict>
          </mc:Fallback>
        </mc:AlternateContent>
      </w:r>
      <w:r>
        <w:rPr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 wp14:anchorId="57875E0F" wp14:editId="171C977F">
                <wp:simplePos x="0" y="0"/>
                <wp:positionH relativeFrom="column">
                  <wp:posOffset>566844</wp:posOffset>
                </wp:positionH>
                <wp:positionV relativeFrom="paragraph">
                  <wp:posOffset>-62782</wp:posOffset>
                </wp:positionV>
                <wp:extent cx="120600" cy="262080"/>
                <wp:effectExtent l="57150" t="38100" r="51435" b="43180"/>
                <wp:wrapNone/>
                <wp:docPr id="1088" name="Ink 1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12060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BD235B" id="Ink 1088" o:spid="_x0000_s1026" type="#_x0000_t75" style="position:absolute;margin-left:43.95pt;margin-top:-5.65pt;width:10.95pt;height:22.1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">
                <v:imagedata r:id="rId365" o:title=""/>
              </v:shape>
            </w:pict>
          </mc:Fallback>
        </mc:AlternateContent>
      </w:r>
    </w:p>
    <w:p w14:paraId="04110613" w14:textId="27777904" w:rsidR="00990FC8" w:rsidRDefault="00B67428" w:rsidP="00990FC8">
      <w:pPr>
        <w:pStyle w:val="NoSpacing"/>
        <w:rPr>
          <w:b/>
          <w:sz w:val="40"/>
          <w:szCs w:val="40"/>
        </w:rPr>
      </w:pPr>
      <w:r>
        <w:rPr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 wp14:anchorId="2AAE0B6B" wp14:editId="5B8C2D98">
                <wp:simplePos x="0" y="0"/>
                <wp:positionH relativeFrom="column">
                  <wp:posOffset>1575435</wp:posOffset>
                </wp:positionH>
                <wp:positionV relativeFrom="paragraph">
                  <wp:posOffset>88265</wp:posOffset>
                </wp:positionV>
                <wp:extent cx="987055" cy="353060"/>
                <wp:effectExtent l="38100" t="38100" r="41910" b="46990"/>
                <wp:wrapNone/>
                <wp:docPr id="1126" name="Ink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987055" cy="3530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539E7B" id="Ink 1126" o:spid="_x0000_s1026" type="#_x0000_t75" style="position:absolute;margin-left:123.35pt;margin-top:6.25pt;width:79.1pt;height:29.2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">
                <v:imagedata r:id="rId367" o:title=""/>
              </v:shape>
            </w:pict>
          </mc:Fallback>
        </mc:AlternateContent>
      </w:r>
      <w:r>
        <w:rPr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 wp14:anchorId="664783BB" wp14:editId="5EED8B22">
                <wp:simplePos x="0" y="0"/>
                <wp:positionH relativeFrom="column">
                  <wp:posOffset>-81915</wp:posOffset>
                </wp:positionH>
                <wp:positionV relativeFrom="paragraph">
                  <wp:posOffset>135890</wp:posOffset>
                </wp:positionV>
                <wp:extent cx="770785" cy="316800"/>
                <wp:effectExtent l="57150" t="38100" r="0" b="45720"/>
                <wp:wrapNone/>
                <wp:docPr id="1106" name="Ink 1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770785" cy="31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66F367" id="Ink 1106" o:spid="_x0000_s1026" type="#_x0000_t75" style="position:absolute;margin-left:-7.15pt;margin-top:10pt;width:62.15pt;height:26.4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">
                <v:imagedata r:id="rId369" o:title=""/>
              </v:shape>
            </w:pict>
          </mc:Fallback>
        </mc:AlternateContent>
      </w:r>
      <w:r>
        <w:rPr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 wp14:anchorId="44B75C33" wp14:editId="4778F6A0">
                <wp:simplePos x="0" y="0"/>
                <wp:positionH relativeFrom="column">
                  <wp:posOffset>827484</wp:posOffset>
                </wp:positionH>
                <wp:positionV relativeFrom="paragraph">
                  <wp:posOffset>170718</wp:posOffset>
                </wp:positionV>
                <wp:extent cx="95040" cy="206280"/>
                <wp:effectExtent l="38100" t="38100" r="57785" b="41910"/>
                <wp:wrapNone/>
                <wp:docPr id="1098" name="Ink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9504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5013A" id="Ink 1098" o:spid="_x0000_s1026" type="#_x0000_t75" style="position:absolute;margin-left:64.45pt;margin-top:12.75pt;width:8.9pt;height:17.7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">
                <v:imagedata r:id="rId371" o:title=""/>
              </v:shape>
            </w:pict>
          </mc:Fallback>
        </mc:AlternateContent>
      </w:r>
    </w:p>
    <w:p w14:paraId="1C22AC38" w14:textId="0C8660DA" w:rsidR="00990FC8" w:rsidRDefault="00B67428" w:rsidP="00990FC8">
      <w:pPr>
        <w:pStyle w:val="NoSpacing"/>
        <w:rPr>
          <w:b/>
          <w:sz w:val="40"/>
          <w:szCs w:val="40"/>
        </w:rPr>
      </w:pPr>
      <w:r>
        <w:rPr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28352" behindDoc="0" locked="0" layoutInCell="1" allowOverlap="1" wp14:anchorId="4DE597D3" wp14:editId="0BA6AF5F">
                <wp:simplePos x="0" y="0"/>
                <wp:positionH relativeFrom="column">
                  <wp:posOffset>5055870</wp:posOffset>
                </wp:positionH>
                <wp:positionV relativeFrom="paragraph">
                  <wp:posOffset>-141605</wp:posOffset>
                </wp:positionV>
                <wp:extent cx="1249130" cy="341630"/>
                <wp:effectExtent l="38100" t="38100" r="46355" b="58420"/>
                <wp:wrapNone/>
                <wp:docPr id="1189" name="Ink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1249130" cy="341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B2F36" id="Ink 1189" o:spid="_x0000_s1026" type="#_x0000_t75" style="position:absolute;margin-left:397.4pt;margin-top:-11.85pt;width:99.75pt;height:28.3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">
                <v:imagedata r:id="rId373" o:title=""/>
              </v:shape>
            </w:pict>
          </mc:Fallback>
        </mc:AlternateContent>
      </w:r>
      <w:r>
        <w:rPr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 wp14:anchorId="4CCE0192" wp14:editId="7FA81541">
                <wp:simplePos x="0" y="0"/>
                <wp:positionH relativeFrom="column">
                  <wp:posOffset>4066540</wp:posOffset>
                </wp:positionH>
                <wp:positionV relativeFrom="paragraph">
                  <wp:posOffset>-107315</wp:posOffset>
                </wp:positionV>
                <wp:extent cx="252500" cy="259560"/>
                <wp:effectExtent l="38100" t="38100" r="33655" b="45720"/>
                <wp:wrapNone/>
                <wp:docPr id="1156" name="Ink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25250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A7DE1" id="Ink 1156" o:spid="_x0000_s1026" type="#_x0000_t75" style="position:absolute;margin-left:319.5pt;margin-top:-9.15pt;width:21.3pt;height:21.9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">
                <v:imagedata r:id="rId375" o:title=""/>
              </v:shape>
            </w:pict>
          </mc:Fallback>
        </mc:AlternateContent>
      </w:r>
      <w:r>
        <w:rPr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 wp14:anchorId="709551D9" wp14:editId="7A73C3E0">
                <wp:simplePos x="0" y="0"/>
                <wp:positionH relativeFrom="column">
                  <wp:posOffset>3206750</wp:posOffset>
                </wp:positionH>
                <wp:positionV relativeFrom="paragraph">
                  <wp:posOffset>-141605</wp:posOffset>
                </wp:positionV>
                <wp:extent cx="712340" cy="339725"/>
                <wp:effectExtent l="38100" t="38100" r="12065" b="41275"/>
                <wp:wrapNone/>
                <wp:docPr id="1153" name="Ink 1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712340" cy="339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32E515" id="Ink 1153" o:spid="_x0000_s1026" type="#_x0000_t75" style="position:absolute;margin-left:251.8pt;margin-top:-11.85pt;width:57.55pt;height:28.15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">
                <v:imagedata r:id="rId377" o:title=""/>
              </v:shape>
            </w:pict>
          </mc:Fallback>
        </mc:AlternateContent>
      </w:r>
    </w:p>
    <w:p w14:paraId="7935A559" w14:textId="3CF704C8" w:rsidR="00990FC8" w:rsidRDefault="00B67428" w:rsidP="00990FC8">
      <w:pPr>
        <w:pStyle w:val="NoSpacing"/>
        <w:rPr>
          <w:b/>
          <w:sz w:val="40"/>
          <w:szCs w:val="40"/>
        </w:rPr>
      </w:pPr>
      <w:r>
        <w:rPr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 wp14:anchorId="5622F27D" wp14:editId="2BC5D0F1">
                <wp:simplePos x="0" y="0"/>
                <wp:positionH relativeFrom="column">
                  <wp:posOffset>53340</wp:posOffset>
                </wp:positionH>
                <wp:positionV relativeFrom="paragraph">
                  <wp:posOffset>70485</wp:posOffset>
                </wp:positionV>
                <wp:extent cx="781595" cy="407880"/>
                <wp:effectExtent l="38100" t="38100" r="57150" b="49530"/>
                <wp:wrapNone/>
                <wp:docPr id="1105" name="Ink 1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781595" cy="40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7EC1D1" id="Ink 1105" o:spid="_x0000_s1026" type="#_x0000_t75" style="position:absolute;margin-left:3.5pt;margin-top:4.85pt;width:63pt;height:33.5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">
                <v:imagedata r:id="rId379" o:title=""/>
              </v:shape>
            </w:pict>
          </mc:Fallback>
        </mc:AlternateContent>
      </w:r>
    </w:p>
    <w:p w14:paraId="1A1552B4" w14:textId="11D7049A" w:rsidR="00990FC8" w:rsidRDefault="00B67428" w:rsidP="00990FC8">
      <w:pPr>
        <w:pStyle w:val="NoSpacing"/>
        <w:rPr>
          <w:b/>
          <w:sz w:val="40"/>
          <w:szCs w:val="40"/>
        </w:rPr>
      </w:pPr>
      <w:r>
        <w:rPr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35520" behindDoc="0" locked="0" layoutInCell="1" allowOverlap="1" wp14:anchorId="0D8DFB3F" wp14:editId="1B1FF430">
                <wp:simplePos x="0" y="0"/>
                <wp:positionH relativeFrom="column">
                  <wp:posOffset>5054600</wp:posOffset>
                </wp:positionH>
                <wp:positionV relativeFrom="paragraph">
                  <wp:posOffset>-152400</wp:posOffset>
                </wp:positionV>
                <wp:extent cx="925450" cy="493310"/>
                <wp:effectExtent l="57150" t="38100" r="46355" b="40640"/>
                <wp:wrapNone/>
                <wp:docPr id="11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925450" cy="493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B963F" id="Ink 1196" o:spid="_x0000_s1026" type="#_x0000_t75" style="position:absolute;margin-left:397.3pt;margin-top:-12.7pt;width:74.25pt;height:40.3pt;z-index:2530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">
                <v:imagedata r:id="rId381" o:title=""/>
              </v:shape>
            </w:pict>
          </mc:Fallback>
        </mc:AlternateContent>
      </w:r>
      <w:r>
        <w:rPr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03776" behindDoc="0" locked="0" layoutInCell="1" allowOverlap="1" wp14:anchorId="2379D9FD" wp14:editId="30140D97">
                <wp:simplePos x="0" y="0"/>
                <wp:positionH relativeFrom="column">
                  <wp:posOffset>3267710</wp:posOffset>
                </wp:positionH>
                <wp:positionV relativeFrom="paragraph">
                  <wp:posOffset>-139065</wp:posOffset>
                </wp:positionV>
                <wp:extent cx="773255" cy="479425"/>
                <wp:effectExtent l="57150" t="38100" r="46355" b="53975"/>
                <wp:wrapNone/>
                <wp:docPr id="1165" name="Ink 1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773255" cy="479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F0B2D" id="Ink 1165" o:spid="_x0000_s1026" type="#_x0000_t75" style="position:absolute;margin-left:256.6pt;margin-top:-11.65pt;width:62.35pt;height:39.15pt;z-index:2530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">
                <v:imagedata r:id="rId383" o:title=""/>
              </v:shape>
            </w:pict>
          </mc:Fallback>
        </mc:AlternateContent>
      </w:r>
      <w:r>
        <w:rPr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 wp14:anchorId="1655D9A5" wp14:editId="0C7000EF">
                <wp:simplePos x="0" y="0"/>
                <wp:positionH relativeFrom="column">
                  <wp:posOffset>1710690</wp:posOffset>
                </wp:positionH>
                <wp:positionV relativeFrom="paragraph">
                  <wp:posOffset>-235585</wp:posOffset>
                </wp:positionV>
                <wp:extent cx="707210" cy="482105"/>
                <wp:effectExtent l="38100" t="38100" r="55245" b="51435"/>
                <wp:wrapNone/>
                <wp:docPr id="1133" name="Ink 1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707210" cy="482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A2371F" id="Ink 1133" o:spid="_x0000_s1026" type="#_x0000_t75" style="position:absolute;margin-left:134pt;margin-top:-19.25pt;width:57.15pt;height:39.35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">
                <v:imagedata r:id="rId385" o:title=""/>
              </v:shape>
            </w:pict>
          </mc:Fallback>
        </mc:AlternateContent>
      </w:r>
    </w:p>
    <w:p w14:paraId="3F12712C" w14:textId="288818AE" w:rsidR="00990FC8" w:rsidRPr="00590CE3" w:rsidRDefault="00990FC8" w:rsidP="00990FC8">
      <w:pPr>
        <w:pStyle w:val="NoSpacing"/>
        <w:rPr>
          <w:b/>
          <w:sz w:val="40"/>
          <w:szCs w:val="40"/>
        </w:rPr>
      </w:pPr>
    </w:p>
    <w:p w14:paraId="418C7E26" w14:textId="77777777" w:rsidR="00990FC8" w:rsidRPr="00D01C00" w:rsidRDefault="00990FC8" w:rsidP="00990FC8">
      <w:pPr>
        <w:pStyle w:val="NoSpacing"/>
        <w:numPr>
          <w:ilvl w:val="0"/>
          <w:numId w:val="7"/>
        </w:numPr>
        <w:rPr>
          <w:rFonts w:ascii="Calibri" w:hAnsi="Calibri" w:cs="Calibri"/>
          <w:sz w:val="40"/>
          <w:szCs w:val="40"/>
        </w:rPr>
      </w:pPr>
      <w:r w:rsidRPr="00D01C00">
        <w:rPr>
          <w:rFonts w:ascii="Calibri" w:hAnsi="Calibri" w:cs="Calibri"/>
          <w:sz w:val="40"/>
          <w:szCs w:val="40"/>
        </w:rPr>
        <w:lastRenderedPageBreak/>
        <w:t>Graph the given piecewise function on the coordinate axes provided below, and determine the domain and range of the function:</w:t>
      </w:r>
    </w:p>
    <w:p w14:paraId="45D0577D" w14:textId="77777777" w:rsidR="00990FC8" w:rsidRPr="00590CE3" w:rsidRDefault="00990FC8" w:rsidP="00990FC8">
      <w:pPr>
        <w:pStyle w:val="NoSpacing"/>
        <w:ind w:left="720"/>
        <w:rPr>
          <w:sz w:val="40"/>
          <w:szCs w:val="40"/>
        </w:rPr>
      </w:pPr>
      <w:r w:rsidRPr="00BE17AC">
        <w:rPr>
          <w:noProof/>
        </w:rPr>
        <w:drawing>
          <wp:anchor distT="0" distB="0" distL="114300" distR="114300" simplePos="0" relativeHeight="252576768" behindDoc="1" locked="0" layoutInCell="1" allowOverlap="1" wp14:anchorId="5631F363" wp14:editId="555308C9">
            <wp:simplePos x="0" y="0"/>
            <wp:positionH relativeFrom="column">
              <wp:posOffset>2844809</wp:posOffset>
            </wp:positionH>
            <wp:positionV relativeFrom="paragraph">
              <wp:posOffset>3516</wp:posOffset>
            </wp:positionV>
            <wp:extent cx="2766060" cy="2759710"/>
            <wp:effectExtent l="0" t="0" r="0" b="2540"/>
            <wp:wrapNone/>
            <wp:docPr id="6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lum bright="-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6060" cy="2759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64B92E86" w14:textId="204CB7F2" w:rsidR="00990FC8" w:rsidRPr="00590CE3" w:rsidRDefault="00B67428" w:rsidP="00990FC8">
      <w:pPr>
        <w:pStyle w:val="NoSpacing"/>
        <w:ind w:left="720"/>
        <w:rPr>
          <w:b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64192" behindDoc="0" locked="0" layoutInCell="1" allowOverlap="1" wp14:anchorId="3A3994EF" wp14:editId="1464C373">
                <wp:simplePos x="0" y="0"/>
                <wp:positionH relativeFrom="column">
                  <wp:posOffset>5377164</wp:posOffset>
                </wp:positionH>
                <wp:positionV relativeFrom="paragraph">
                  <wp:posOffset>189943</wp:posOffset>
                </wp:positionV>
                <wp:extent cx="6120" cy="360"/>
                <wp:effectExtent l="57150" t="38100" r="51435" b="57150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61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0A1D00" id="Ink 1225" o:spid="_x0000_s1026" type="#_x0000_t75" style="position:absolute;margin-left:422.7pt;margin-top:14.25pt;width:1.9pt;height:1.45pt;z-index:25306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">
                <v:imagedata r:id="rId388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63168" behindDoc="0" locked="0" layoutInCell="1" allowOverlap="1" wp14:anchorId="2938F525" wp14:editId="40C66B8A">
                <wp:simplePos x="0" y="0"/>
                <wp:positionH relativeFrom="column">
                  <wp:posOffset>5260884</wp:posOffset>
                </wp:positionH>
                <wp:positionV relativeFrom="paragraph">
                  <wp:posOffset>276343</wp:posOffset>
                </wp:positionV>
                <wp:extent cx="8280" cy="9360"/>
                <wp:effectExtent l="57150" t="38100" r="48895" b="48260"/>
                <wp:wrapNone/>
                <wp:docPr id="1224" name="Ink 1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82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9BB77" id="Ink 1224" o:spid="_x0000_s1026" type="#_x0000_t75" style="position:absolute;margin-left:413.55pt;margin-top:21.05pt;width:2.05pt;height:2.2pt;z-index:2530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">
                <v:imagedata r:id="rId390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62144" behindDoc="0" locked="0" layoutInCell="1" allowOverlap="1" wp14:anchorId="3F3BFFBA" wp14:editId="0D76F1C4">
                <wp:simplePos x="0" y="0"/>
                <wp:positionH relativeFrom="column">
                  <wp:posOffset>5151084</wp:posOffset>
                </wp:positionH>
                <wp:positionV relativeFrom="paragraph">
                  <wp:posOffset>414943</wp:posOffset>
                </wp:positionV>
                <wp:extent cx="7920" cy="16560"/>
                <wp:effectExtent l="57150" t="38100" r="49530" b="40640"/>
                <wp:wrapNone/>
                <wp:docPr id="1223" name="Ink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79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6BD354" id="Ink 1223" o:spid="_x0000_s1026" type="#_x0000_t75" style="position:absolute;margin-left:404.9pt;margin-top:31.95pt;width:2pt;height:2.7pt;z-index:25306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">
                <v:imagedata r:id="rId392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61120" behindDoc="0" locked="0" layoutInCell="1" allowOverlap="1" wp14:anchorId="271A6C66" wp14:editId="7D036827">
                <wp:simplePos x="0" y="0"/>
                <wp:positionH relativeFrom="column">
                  <wp:posOffset>4991964</wp:posOffset>
                </wp:positionH>
                <wp:positionV relativeFrom="paragraph">
                  <wp:posOffset>534823</wp:posOffset>
                </wp:positionV>
                <wp:extent cx="23400" cy="32760"/>
                <wp:effectExtent l="38100" t="38100" r="53340" b="43815"/>
                <wp:wrapNone/>
                <wp:docPr id="1222" name="Ink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234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5C05B" id="Ink 1222" o:spid="_x0000_s1026" type="#_x0000_t75" style="position:absolute;margin-left:392.35pt;margin-top:41.4pt;width:3.3pt;height:4pt;z-index:2530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">
                <v:imagedata r:id="rId394" o:title=""/>
              </v:shape>
            </w:pict>
          </mc:Fallback>
        </mc:AlternateContent>
      </w:r>
      <w:r w:rsidR="00990FC8" w:rsidRPr="00590CE3">
        <w:rPr>
          <w:position w:val="-30"/>
          <w:sz w:val="40"/>
          <w:szCs w:val="40"/>
        </w:rPr>
        <w:object w:dxaOrig="2480" w:dyaOrig="720" w14:anchorId="080450C6">
          <v:shape id="_x0000_i1029" type="#_x0000_t75" alt="equations for the piecewise functions" style="width:180.3pt;height:50.7pt" o:ole="">
            <v:imagedata r:id="rId395" o:title=""/>
          </v:shape>
          <o:OLEObject Type="Embed" ProgID="Equation.DSMT4" ShapeID="_x0000_i1029" DrawAspect="Content" ObjectID="_1799481509" r:id="rId396"/>
        </w:object>
      </w:r>
    </w:p>
    <w:p w14:paraId="2F3ABBE6" w14:textId="6CB481C8" w:rsidR="00990FC8" w:rsidRDefault="00B67428" w:rsidP="00990FC8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3066240" behindDoc="0" locked="0" layoutInCell="1" allowOverlap="1" wp14:anchorId="019EDBDF" wp14:editId="23C4DE34">
                <wp:simplePos x="0" y="0"/>
                <wp:positionH relativeFrom="column">
                  <wp:posOffset>3486149</wp:posOffset>
                </wp:positionH>
                <wp:positionV relativeFrom="paragraph">
                  <wp:posOffset>340188</wp:posOffset>
                </wp:positionV>
                <wp:extent cx="2194560" cy="0"/>
                <wp:effectExtent l="0" t="781050" r="0" b="762000"/>
                <wp:wrapNone/>
                <wp:docPr id="1227" name="Straight Connector 12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-2559401">
                          <a:off x="0" y="0"/>
                          <a:ext cx="2194560" cy="0"/>
                        </a:xfrm>
                        <a:prstGeom prst="line">
                          <a:avLst/>
                        </a:prstGeom>
                        <a:solidFill>
                          <a:srgbClr val="004F8B">
                            <a:alpha val="5000"/>
                          </a:srgbClr>
                        </a:solidFill>
                        <a:ln w="18000">
                          <a:solidFill>
                            <a:srgbClr val="004F8B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29DE311" id="Straight Connector 1227" o:spid="_x0000_s1026" style="position:absolute;rotation:-2795548fd;z-index:2530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4.5pt,26.8pt" to="447.3pt,2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" filled="t" fillcolor="#004f8b" strokecolor="#004f8b" strokeweight=".5mm">
                <v:fill opacity="3341f"/>
                <v:stroke endarrow="open" joinstyle="miter"/>
              </v:lin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60096" behindDoc="0" locked="0" layoutInCell="1" allowOverlap="1" wp14:anchorId="57966CAA" wp14:editId="1906643F">
                <wp:simplePos x="0" y="0"/>
                <wp:positionH relativeFrom="column">
                  <wp:posOffset>4895124</wp:posOffset>
                </wp:positionH>
                <wp:positionV relativeFrom="paragraph">
                  <wp:posOffset>26023</wp:posOffset>
                </wp:positionV>
                <wp:extent cx="4680" cy="1800"/>
                <wp:effectExtent l="57150" t="57150" r="52705" b="55880"/>
                <wp:wrapNone/>
                <wp:docPr id="1221" name="Ink 1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46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05BA6A" id="Ink 1221" o:spid="_x0000_s1026" type="#_x0000_t75" style="position:absolute;margin-left:384.75pt;margin-top:1.35pt;width:1.75pt;height:1.6pt;z-index:2530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">
                <v:imagedata r:id="rId398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59072" behindDoc="0" locked="0" layoutInCell="1" allowOverlap="1" wp14:anchorId="387BAFC3" wp14:editId="1C508171">
                <wp:simplePos x="0" y="0"/>
                <wp:positionH relativeFrom="column">
                  <wp:posOffset>4772364</wp:posOffset>
                </wp:positionH>
                <wp:positionV relativeFrom="paragraph">
                  <wp:posOffset>128263</wp:posOffset>
                </wp:positionV>
                <wp:extent cx="4320" cy="8280"/>
                <wp:effectExtent l="57150" t="38100" r="53340" b="48895"/>
                <wp:wrapNone/>
                <wp:docPr id="1220" name="Ink 1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43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21DE8A" id="Ink 1220" o:spid="_x0000_s1026" type="#_x0000_t75" style="position:absolute;margin-left:375.1pt;margin-top:9.4pt;width:1.8pt;height:2.05pt;z-index:2530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">
                <v:imagedata r:id="rId400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58048" behindDoc="0" locked="0" layoutInCell="1" allowOverlap="1" wp14:anchorId="4D62C20C" wp14:editId="64CB4CED">
                <wp:simplePos x="0" y="0"/>
                <wp:positionH relativeFrom="column">
                  <wp:posOffset>4628724</wp:posOffset>
                </wp:positionH>
                <wp:positionV relativeFrom="paragraph">
                  <wp:posOffset>271543</wp:posOffset>
                </wp:positionV>
                <wp:extent cx="18360" cy="29520"/>
                <wp:effectExtent l="38100" t="38100" r="58420" b="46990"/>
                <wp:wrapNone/>
                <wp:docPr id="1219" name="Ink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183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1DFEDF" id="Ink 1219" o:spid="_x0000_s1026" type="#_x0000_t75" style="position:absolute;margin-left:363.75pt;margin-top:20.7pt;width:2.9pt;height:3.7pt;z-index:2530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">
                <v:imagedata r:id="rId402" o:title=""/>
              </v:shape>
            </w:pict>
          </mc:Fallback>
        </mc:AlternateContent>
      </w:r>
    </w:p>
    <w:p w14:paraId="7B472BA3" w14:textId="0B0E6FA1" w:rsidR="00990FC8" w:rsidRDefault="00B67428" w:rsidP="00990FC8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57024" behindDoc="0" locked="0" layoutInCell="1" allowOverlap="1" wp14:anchorId="73C61A8D" wp14:editId="104F60CC">
                <wp:simplePos x="0" y="0"/>
                <wp:positionH relativeFrom="column">
                  <wp:posOffset>4378960</wp:posOffset>
                </wp:positionH>
                <wp:positionV relativeFrom="paragraph">
                  <wp:posOffset>-27305</wp:posOffset>
                </wp:positionV>
                <wp:extent cx="137780" cy="107315"/>
                <wp:effectExtent l="38100" t="38100" r="53340" b="45085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137780" cy="107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1FE10A" id="Ink 1218" o:spid="_x0000_s1026" type="#_x0000_t75" style="position:absolute;margin-left:344.1pt;margin-top:-2.85pt;width:12.3pt;height:9.85pt;z-index:2530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">
                <v:imagedata r:id="rId404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53952" behindDoc="0" locked="0" layoutInCell="1" allowOverlap="1" wp14:anchorId="6C7499B1" wp14:editId="7F371DCA">
                <wp:simplePos x="0" y="0"/>
                <wp:positionH relativeFrom="column">
                  <wp:posOffset>4244244</wp:posOffset>
                </wp:positionH>
                <wp:positionV relativeFrom="paragraph">
                  <wp:posOffset>217618</wp:posOffset>
                </wp:positionV>
                <wp:extent cx="360" cy="7200"/>
                <wp:effectExtent l="19050" t="57150" r="57150" b="50165"/>
                <wp:wrapNone/>
                <wp:docPr id="1215" name="Ink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3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53F0A" id="Ink 1215" o:spid="_x0000_s1026" type="#_x0000_t75" style="position:absolute;margin-left:333.5pt;margin-top:16.45pt;width:1.45pt;height:1.95pt;z-index:2530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">
                <v:imagedata r:id="rId406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 wp14:anchorId="3F7B8A0E" wp14:editId="4536AF4F">
                <wp:simplePos x="0" y="0"/>
                <wp:positionH relativeFrom="column">
                  <wp:posOffset>3618865</wp:posOffset>
                </wp:positionH>
                <wp:positionV relativeFrom="paragraph">
                  <wp:posOffset>125730</wp:posOffset>
                </wp:positionV>
                <wp:extent cx="192405" cy="200230"/>
                <wp:effectExtent l="57150" t="57150" r="0" b="47625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192405" cy="200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4DA15" id="Ink 1200" o:spid="_x0000_s1026" type="#_x0000_t75" style="position:absolute;margin-left:284.25pt;margin-top:9.2pt;width:16.55pt;height:17.15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">
                <v:imagedata r:id="rId408" o:title=""/>
              </v:shape>
            </w:pict>
          </mc:Fallback>
        </mc:AlternateContent>
      </w:r>
    </w:p>
    <w:p w14:paraId="7461F82F" w14:textId="4E88B47B" w:rsidR="00990FC8" w:rsidRDefault="00B67428" w:rsidP="00990FC8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52928" behindDoc="0" locked="0" layoutInCell="1" allowOverlap="1" wp14:anchorId="4EB2DD5C" wp14:editId="08E05A5C">
                <wp:simplePos x="0" y="0"/>
                <wp:positionH relativeFrom="column">
                  <wp:posOffset>3707765</wp:posOffset>
                </wp:positionH>
                <wp:positionV relativeFrom="paragraph">
                  <wp:posOffset>-97790</wp:posOffset>
                </wp:positionV>
                <wp:extent cx="410215" cy="398780"/>
                <wp:effectExtent l="19050" t="38100" r="46990" b="39370"/>
                <wp:wrapNone/>
                <wp:docPr id="1214" name="Ink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410215" cy="398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5BFAC" id="Ink 1214" o:spid="_x0000_s1026" type="#_x0000_t75" style="position:absolute;margin-left:291.25pt;margin-top:-8.4pt;width:33.7pt;height:32.8pt;z-index:2530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">
                <v:imagedata r:id="rId410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45760" behindDoc="0" locked="0" layoutInCell="1" allowOverlap="1" wp14:anchorId="7269B970" wp14:editId="5302A7AB">
                <wp:simplePos x="0" y="0"/>
                <wp:positionH relativeFrom="column">
                  <wp:posOffset>2851404</wp:posOffset>
                </wp:positionH>
                <wp:positionV relativeFrom="paragraph">
                  <wp:posOffset>-177312</wp:posOffset>
                </wp:positionV>
                <wp:extent cx="867600" cy="878040"/>
                <wp:effectExtent l="38100" t="57150" r="46990" b="55880"/>
                <wp:wrapNone/>
                <wp:docPr id="1207" name="Ink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867600" cy="87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998D10" id="Ink 1207" o:spid="_x0000_s1026" type="#_x0000_t75" style="position:absolute;margin-left:223.8pt;margin-top:-14.65pt;width:69.7pt;height:70.6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">
                <v:imagedata r:id="rId412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42688" behindDoc="0" locked="0" layoutInCell="1" allowOverlap="1" wp14:anchorId="6B779964" wp14:editId="680E8C70">
                <wp:simplePos x="0" y="0"/>
                <wp:positionH relativeFrom="column">
                  <wp:posOffset>3118164</wp:posOffset>
                </wp:positionH>
                <wp:positionV relativeFrom="paragraph">
                  <wp:posOffset>379968</wp:posOffset>
                </wp:positionV>
                <wp:extent cx="3240" cy="3960"/>
                <wp:effectExtent l="57150" t="57150" r="53975" b="53340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32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6415A8" id="Ink 1204" o:spid="_x0000_s1026" type="#_x0000_t75" style="position:absolute;margin-left:244.8pt;margin-top:29.2pt;width:1.65pt;height:1.7pt;z-index:2530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">
                <v:imagedata r:id="rId414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41664" behindDoc="0" locked="0" layoutInCell="1" allowOverlap="1" wp14:anchorId="1B6815EC" wp14:editId="297ADEF3">
                <wp:simplePos x="0" y="0"/>
                <wp:positionH relativeFrom="column">
                  <wp:posOffset>3213564</wp:posOffset>
                </wp:positionH>
                <wp:positionV relativeFrom="paragraph">
                  <wp:posOffset>273048</wp:posOffset>
                </wp:positionV>
                <wp:extent cx="360" cy="4680"/>
                <wp:effectExtent l="38100" t="57150" r="57150" b="52705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3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1922B" id="Ink 1203" o:spid="_x0000_s1026" type="#_x0000_t75" style="position:absolute;margin-left:252.35pt;margin-top:20.8pt;width:1.45pt;height:1.75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">
                <v:imagedata r:id="rId416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 wp14:anchorId="27161DCC" wp14:editId="6A3D59E4">
                <wp:simplePos x="0" y="0"/>
                <wp:positionH relativeFrom="column">
                  <wp:posOffset>3363684</wp:posOffset>
                </wp:positionH>
                <wp:positionV relativeFrom="paragraph">
                  <wp:posOffset>150288</wp:posOffset>
                </wp:positionV>
                <wp:extent cx="360" cy="4320"/>
                <wp:effectExtent l="38100" t="57150" r="57150" b="53340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3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350E2" id="Ink 1202" o:spid="_x0000_s1026" type="#_x0000_t75" style="position:absolute;margin-left:264.15pt;margin-top:11.15pt;width:1.45pt;height:1.8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">
                <v:imagedata r:id="rId416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 wp14:anchorId="4EB65B83" wp14:editId="3597DFD3">
                <wp:simplePos x="0" y="0"/>
                <wp:positionH relativeFrom="column">
                  <wp:posOffset>3486804</wp:posOffset>
                </wp:positionH>
                <wp:positionV relativeFrom="paragraph">
                  <wp:posOffset>20688</wp:posOffset>
                </wp:positionV>
                <wp:extent cx="4320" cy="4320"/>
                <wp:effectExtent l="57150" t="57150" r="53340" b="53340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43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4A426" id="Ink 1201" o:spid="_x0000_s1026" type="#_x0000_t75" style="position:absolute;margin-left:273.85pt;margin-top:.95pt;width:1.8pt;height:1.8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">
                <v:imagedata r:id="rId419" o:title=""/>
              </v:shape>
            </w:pict>
          </mc:Fallback>
        </mc:AlternateContent>
      </w:r>
    </w:p>
    <w:p w14:paraId="6D7B1989" w14:textId="428F3DB8" w:rsidR="00990FC8" w:rsidRDefault="00B67428" w:rsidP="00990FC8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 wp14:anchorId="0C3F9948" wp14:editId="69022D26">
                <wp:simplePos x="0" y="0"/>
                <wp:positionH relativeFrom="column">
                  <wp:posOffset>2859684</wp:posOffset>
                </wp:positionH>
                <wp:positionV relativeFrom="paragraph">
                  <wp:posOffset>236763</wp:posOffset>
                </wp:positionV>
                <wp:extent cx="6480" cy="3240"/>
                <wp:effectExtent l="57150" t="57150" r="50800" b="53975"/>
                <wp:wrapNone/>
                <wp:docPr id="1206" name="Ink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64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18D5E" id="Ink 1206" o:spid="_x0000_s1026" type="#_x0000_t75" style="position:absolute;margin-left:224.45pt;margin-top:17.95pt;width:1.9pt;height:1.65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">
                <v:imagedata r:id="rId421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43712" behindDoc="0" locked="0" layoutInCell="1" allowOverlap="1" wp14:anchorId="76851C8E" wp14:editId="3425E2DA">
                <wp:simplePos x="0" y="0"/>
                <wp:positionH relativeFrom="column">
                  <wp:posOffset>2981724</wp:posOffset>
                </wp:positionH>
                <wp:positionV relativeFrom="paragraph">
                  <wp:posOffset>96003</wp:posOffset>
                </wp:positionV>
                <wp:extent cx="4320" cy="3240"/>
                <wp:effectExtent l="57150" t="57150" r="53340" b="53975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43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4FC38" id="Ink 1205" o:spid="_x0000_s1026" type="#_x0000_t75" style="position:absolute;margin-left:234.1pt;margin-top:6.85pt;width:1.8pt;height:1.65pt;z-index:2530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">
                <v:imagedata r:id="rId423" o:title=""/>
              </v:shape>
            </w:pict>
          </mc:Fallback>
        </mc:AlternateContent>
      </w:r>
    </w:p>
    <w:p w14:paraId="268F7D5B" w14:textId="77777777" w:rsidR="00990FC8" w:rsidRDefault="00990FC8" w:rsidP="00990FC8">
      <w:pPr>
        <w:rPr>
          <w:sz w:val="40"/>
          <w:szCs w:val="40"/>
        </w:rPr>
      </w:pPr>
    </w:p>
    <w:p w14:paraId="69C8C4C7" w14:textId="77777777" w:rsidR="00990FC8" w:rsidRPr="00590CE3" w:rsidRDefault="00990FC8" w:rsidP="00990FC8">
      <w:pPr>
        <w:keepNext/>
        <w:rPr>
          <w:sz w:val="40"/>
          <w:szCs w:val="40"/>
        </w:rPr>
      </w:pPr>
    </w:p>
    <w:p w14:paraId="44A19FD4" w14:textId="4C243011" w:rsidR="002F439F" w:rsidRPr="00590CE3" w:rsidRDefault="002F439F" w:rsidP="00990FC8">
      <w:pPr>
        <w:pStyle w:val="Caption"/>
        <w:rPr>
          <w:sz w:val="40"/>
          <w:szCs w:val="40"/>
        </w:rPr>
      </w:pPr>
    </w:p>
    <w:sectPr w:rsidR="002F439F" w:rsidRPr="00590CE3" w:rsidSect="00590CE3">
      <w:footerReference w:type="default" r:id="rId424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F9B84D" w14:textId="77777777" w:rsidR="0054287E" w:rsidRDefault="0054287E" w:rsidP="00A21C6A">
      <w:pPr>
        <w:spacing w:after="0" w:line="240" w:lineRule="auto"/>
      </w:pPr>
      <w:r>
        <w:separator/>
      </w:r>
    </w:p>
  </w:endnote>
  <w:endnote w:type="continuationSeparator" w:id="0">
    <w:p w14:paraId="15400155" w14:textId="77777777" w:rsidR="0054287E" w:rsidRDefault="0054287E" w:rsidP="00A21C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7095262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7AB410A" w14:textId="77777777" w:rsidR="007111C8" w:rsidRDefault="007111C8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FEB151D" w14:textId="77777777" w:rsidR="007111C8" w:rsidRDefault="007111C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715FF9" w14:textId="77777777" w:rsidR="0054287E" w:rsidRDefault="0054287E" w:rsidP="00A21C6A">
      <w:pPr>
        <w:spacing w:after="0" w:line="240" w:lineRule="auto"/>
      </w:pPr>
      <w:r>
        <w:separator/>
      </w:r>
    </w:p>
  </w:footnote>
  <w:footnote w:type="continuationSeparator" w:id="0">
    <w:p w14:paraId="63110F33" w14:textId="77777777" w:rsidR="0054287E" w:rsidRDefault="0054287E" w:rsidP="00A21C6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30F6A"/>
    <w:multiLevelType w:val="hybridMultilevel"/>
    <w:tmpl w:val="0D887BCA"/>
    <w:lvl w:ilvl="0" w:tplc="4642CA5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173C85"/>
    <w:multiLevelType w:val="hybridMultilevel"/>
    <w:tmpl w:val="AABA3EBA"/>
    <w:lvl w:ilvl="0" w:tplc="E800078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7E27C7"/>
    <w:multiLevelType w:val="hybridMultilevel"/>
    <w:tmpl w:val="99444E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CC72B1"/>
    <w:multiLevelType w:val="hybridMultilevel"/>
    <w:tmpl w:val="5C327340"/>
    <w:lvl w:ilvl="0" w:tplc="6E3C58F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36028FC"/>
    <w:multiLevelType w:val="hybridMultilevel"/>
    <w:tmpl w:val="26805470"/>
    <w:lvl w:ilvl="0" w:tplc="3E14131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0C4137"/>
    <w:multiLevelType w:val="hybridMultilevel"/>
    <w:tmpl w:val="45AA10F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D525156"/>
    <w:multiLevelType w:val="hybridMultilevel"/>
    <w:tmpl w:val="263AE5B0"/>
    <w:lvl w:ilvl="0" w:tplc="98DCD7F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62CD1AB3"/>
    <w:multiLevelType w:val="hybridMultilevel"/>
    <w:tmpl w:val="AD2AC4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E1303E1"/>
    <w:multiLevelType w:val="hybridMultilevel"/>
    <w:tmpl w:val="88721586"/>
    <w:lvl w:ilvl="0" w:tplc="2C6473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4"/>
  </w:num>
  <w:num w:numId="3">
    <w:abstractNumId w:val="0"/>
  </w:num>
  <w:num w:numId="4">
    <w:abstractNumId w:val="2"/>
  </w:num>
  <w:num w:numId="5">
    <w:abstractNumId w:val="8"/>
  </w:num>
  <w:num w:numId="6">
    <w:abstractNumId w:val="6"/>
  </w:num>
  <w:num w:numId="7">
    <w:abstractNumId w:val="1"/>
  </w:num>
  <w:num w:numId="8">
    <w:abstractNumId w:val="5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C2012"/>
    <w:rsid w:val="0003070F"/>
    <w:rsid w:val="000361D3"/>
    <w:rsid w:val="00037FDD"/>
    <w:rsid w:val="00060B92"/>
    <w:rsid w:val="000625D6"/>
    <w:rsid w:val="00072D9D"/>
    <w:rsid w:val="00087C37"/>
    <w:rsid w:val="00093A7E"/>
    <w:rsid w:val="000A2B27"/>
    <w:rsid w:val="000C0DA5"/>
    <w:rsid w:val="000F2BA5"/>
    <w:rsid w:val="000F642A"/>
    <w:rsid w:val="00100A09"/>
    <w:rsid w:val="0011235A"/>
    <w:rsid w:val="00127331"/>
    <w:rsid w:val="001316C9"/>
    <w:rsid w:val="00134340"/>
    <w:rsid w:val="001433E8"/>
    <w:rsid w:val="00175C8D"/>
    <w:rsid w:val="00175CA4"/>
    <w:rsid w:val="00180DA8"/>
    <w:rsid w:val="00191860"/>
    <w:rsid w:val="001A0959"/>
    <w:rsid w:val="001A0D66"/>
    <w:rsid w:val="001A46FC"/>
    <w:rsid w:val="001B5667"/>
    <w:rsid w:val="001B61B6"/>
    <w:rsid w:val="001C1130"/>
    <w:rsid w:val="001D2A31"/>
    <w:rsid w:val="001D338E"/>
    <w:rsid w:val="001E4544"/>
    <w:rsid w:val="001F291C"/>
    <w:rsid w:val="001F3016"/>
    <w:rsid w:val="001F7232"/>
    <w:rsid w:val="002043A4"/>
    <w:rsid w:val="0023385C"/>
    <w:rsid w:val="00241CB1"/>
    <w:rsid w:val="00247A29"/>
    <w:rsid w:val="00254586"/>
    <w:rsid w:val="002549AD"/>
    <w:rsid w:val="00265FAF"/>
    <w:rsid w:val="00284996"/>
    <w:rsid w:val="002B1FE9"/>
    <w:rsid w:val="002B329F"/>
    <w:rsid w:val="002C104A"/>
    <w:rsid w:val="002D4F5F"/>
    <w:rsid w:val="002D79A9"/>
    <w:rsid w:val="002E5E84"/>
    <w:rsid w:val="002F439F"/>
    <w:rsid w:val="002F5890"/>
    <w:rsid w:val="00302B16"/>
    <w:rsid w:val="003229F5"/>
    <w:rsid w:val="003232CC"/>
    <w:rsid w:val="003303FB"/>
    <w:rsid w:val="00352FBB"/>
    <w:rsid w:val="0035581B"/>
    <w:rsid w:val="00357F1D"/>
    <w:rsid w:val="003602A4"/>
    <w:rsid w:val="00365931"/>
    <w:rsid w:val="00366E98"/>
    <w:rsid w:val="00382C20"/>
    <w:rsid w:val="003E0156"/>
    <w:rsid w:val="003E3270"/>
    <w:rsid w:val="003E6770"/>
    <w:rsid w:val="0040282F"/>
    <w:rsid w:val="0040349E"/>
    <w:rsid w:val="00405E2F"/>
    <w:rsid w:val="004168E2"/>
    <w:rsid w:val="00424242"/>
    <w:rsid w:val="00424592"/>
    <w:rsid w:val="004320E2"/>
    <w:rsid w:val="004348FD"/>
    <w:rsid w:val="00442F97"/>
    <w:rsid w:val="00444A62"/>
    <w:rsid w:val="00451367"/>
    <w:rsid w:val="00463D66"/>
    <w:rsid w:val="00474827"/>
    <w:rsid w:val="00484423"/>
    <w:rsid w:val="00494CAC"/>
    <w:rsid w:val="00496353"/>
    <w:rsid w:val="004C199D"/>
    <w:rsid w:val="004C2012"/>
    <w:rsid w:val="004E1851"/>
    <w:rsid w:val="004F0D92"/>
    <w:rsid w:val="004F452F"/>
    <w:rsid w:val="005415C1"/>
    <w:rsid w:val="0054287E"/>
    <w:rsid w:val="00543079"/>
    <w:rsid w:val="00550B32"/>
    <w:rsid w:val="00570994"/>
    <w:rsid w:val="00586F1C"/>
    <w:rsid w:val="00590CE3"/>
    <w:rsid w:val="005C2CA0"/>
    <w:rsid w:val="005D23DC"/>
    <w:rsid w:val="005D756C"/>
    <w:rsid w:val="005E1C23"/>
    <w:rsid w:val="005F0C3B"/>
    <w:rsid w:val="00601AC6"/>
    <w:rsid w:val="00625044"/>
    <w:rsid w:val="0063315A"/>
    <w:rsid w:val="00643DD6"/>
    <w:rsid w:val="00651620"/>
    <w:rsid w:val="00653CDE"/>
    <w:rsid w:val="006822D7"/>
    <w:rsid w:val="006A376A"/>
    <w:rsid w:val="006B2678"/>
    <w:rsid w:val="006C5013"/>
    <w:rsid w:val="006D37F1"/>
    <w:rsid w:val="006E07D5"/>
    <w:rsid w:val="006E0D25"/>
    <w:rsid w:val="007111C8"/>
    <w:rsid w:val="00714F88"/>
    <w:rsid w:val="00721259"/>
    <w:rsid w:val="007259A5"/>
    <w:rsid w:val="00731741"/>
    <w:rsid w:val="00737009"/>
    <w:rsid w:val="007433C7"/>
    <w:rsid w:val="007465A9"/>
    <w:rsid w:val="00750D72"/>
    <w:rsid w:val="00751467"/>
    <w:rsid w:val="007527F8"/>
    <w:rsid w:val="00754865"/>
    <w:rsid w:val="00763AC8"/>
    <w:rsid w:val="0077079E"/>
    <w:rsid w:val="00773920"/>
    <w:rsid w:val="007827B9"/>
    <w:rsid w:val="00783A4C"/>
    <w:rsid w:val="00785A6F"/>
    <w:rsid w:val="00793E7B"/>
    <w:rsid w:val="007A20F8"/>
    <w:rsid w:val="007B0317"/>
    <w:rsid w:val="007B0D26"/>
    <w:rsid w:val="007B1B94"/>
    <w:rsid w:val="007B3DF4"/>
    <w:rsid w:val="007D253E"/>
    <w:rsid w:val="007D4A61"/>
    <w:rsid w:val="007E5AC4"/>
    <w:rsid w:val="007F66C4"/>
    <w:rsid w:val="00800907"/>
    <w:rsid w:val="00801AD5"/>
    <w:rsid w:val="00815ABC"/>
    <w:rsid w:val="00817DE6"/>
    <w:rsid w:val="00817E82"/>
    <w:rsid w:val="00850B4B"/>
    <w:rsid w:val="00852395"/>
    <w:rsid w:val="008531D4"/>
    <w:rsid w:val="008612A6"/>
    <w:rsid w:val="00864D1C"/>
    <w:rsid w:val="00872CB9"/>
    <w:rsid w:val="008A7B22"/>
    <w:rsid w:val="008B4453"/>
    <w:rsid w:val="008C0F22"/>
    <w:rsid w:val="008C5787"/>
    <w:rsid w:val="008C76C2"/>
    <w:rsid w:val="008D0C30"/>
    <w:rsid w:val="008D7FF2"/>
    <w:rsid w:val="008E7CCE"/>
    <w:rsid w:val="008E7E7B"/>
    <w:rsid w:val="008F1D25"/>
    <w:rsid w:val="00902014"/>
    <w:rsid w:val="009027D6"/>
    <w:rsid w:val="009034B9"/>
    <w:rsid w:val="00913CBE"/>
    <w:rsid w:val="00931B5E"/>
    <w:rsid w:val="00937BAE"/>
    <w:rsid w:val="009602F0"/>
    <w:rsid w:val="00990FC8"/>
    <w:rsid w:val="00995873"/>
    <w:rsid w:val="00997F66"/>
    <w:rsid w:val="009A71CF"/>
    <w:rsid w:val="009B0800"/>
    <w:rsid w:val="009C22EF"/>
    <w:rsid w:val="009C3082"/>
    <w:rsid w:val="009E25DE"/>
    <w:rsid w:val="009E5ADC"/>
    <w:rsid w:val="00A14EA3"/>
    <w:rsid w:val="00A21C6A"/>
    <w:rsid w:val="00A34C4E"/>
    <w:rsid w:val="00A64205"/>
    <w:rsid w:val="00A91BA1"/>
    <w:rsid w:val="00AA4616"/>
    <w:rsid w:val="00AB2F7D"/>
    <w:rsid w:val="00AE6B7A"/>
    <w:rsid w:val="00AF3062"/>
    <w:rsid w:val="00B12D18"/>
    <w:rsid w:val="00B1643C"/>
    <w:rsid w:val="00B25A7E"/>
    <w:rsid w:val="00B31D90"/>
    <w:rsid w:val="00B3789B"/>
    <w:rsid w:val="00B46D09"/>
    <w:rsid w:val="00B57BA1"/>
    <w:rsid w:val="00B67428"/>
    <w:rsid w:val="00B7431B"/>
    <w:rsid w:val="00B829F1"/>
    <w:rsid w:val="00B94D7C"/>
    <w:rsid w:val="00B97B31"/>
    <w:rsid w:val="00BA0BFC"/>
    <w:rsid w:val="00BA17AB"/>
    <w:rsid w:val="00BD486F"/>
    <w:rsid w:val="00BD528D"/>
    <w:rsid w:val="00BE6D40"/>
    <w:rsid w:val="00C16FAA"/>
    <w:rsid w:val="00C2023E"/>
    <w:rsid w:val="00C36A9E"/>
    <w:rsid w:val="00C43544"/>
    <w:rsid w:val="00C44B2F"/>
    <w:rsid w:val="00C575B1"/>
    <w:rsid w:val="00C7548A"/>
    <w:rsid w:val="00CA036B"/>
    <w:rsid w:val="00CA35B7"/>
    <w:rsid w:val="00CC3E56"/>
    <w:rsid w:val="00CE13C6"/>
    <w:rsid w:val="00CE174E"/>
    <w:rsid w:val="00CF775E"/>
    <w:rsid w:val="00D033DD"/>
    <w:rsid w:val="00D31BBE"/>
    <w:rsid w:val="00D37804"/>
    <w:rsid w:val="00D42CE9"/>
    <w:rsid w:val="00D43EB2"/>
    <w:rsid w:val="00D5558B"/>
    <w:rsid w:val="00D6178E"/>
    <w:rsid w:val="00D70DAB"/>
    <w:rsid w:val="00D82140"/>
    <w:rsid w:val="00D834B8"/>
    <w:rsid w:val="00D9249B"/>
    <w:rsid w:val="00DA721D"/>
    <w:rsid w:val="00DC7E61"/>
    <w:rsid w:val="00DE156E"/>
    <w:rsid w:val="00E114C1"/>
    <w:rsid w:val="00E11670"/>
    <w:rsid w:val="00E30433"/>
    <w:rsid w:val="00E30FBE"/>
    <w:rsid w:val="00E31BF8"/>
    <w:rsid w:val="00E372A5"/>
    <w:rsid w:val="00E45040"/>
    <w:rsid w:val="00E464D9"/>
    <w:rsid w:val="00E52225"/>
    <w:rsid w:val="00E6730E"/>
    <w:rsid w:val="00E67AD8"/>
    <w:rsid w:val="00E757F0"/>
    <w:rsid w:val="00E81C5F"/>
    <w:rsid w:val="00E87B5C"/>
    <w:rsid w:val="00EA59D6"/>
    <w:rsid w:val="00EC445B"/>
    <w:rsid w:val="00EE3947"/>
    <w:rsid w:val="00EF1AF0"/>
    <w:rsid w:val="00EF3C77"/>
    <w:rsid w:val="00F00E12"/>
    <w:rsid w:val="00F11D2F"/>
    <w:rsid w:val="00F341F0"/>
    <w:rsid w:val="00F35D73"/>
    <w:rsid w:val="00F62787"/>
    <w:rsid w:val="00F648FB"/>
    <w:rsid w:val="00F75C10"/>
    <w:rsid w:val="00FB68B4"/>
    <w:rsid w:val="00FE03C7"/>
    <w:rsid w:val="00FE6F0F"/>
    <w:rsid w:val="00FE7E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0133962B"/>
  <w15:chartTrackingRefBased/>
  <w15:docId w15:val="{66A9FDFB-636F-4895-BE39-4F7DCE06D9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E1C23"/>
    <w:pPr>
      <w:keepNext/>
      <w:keepLines/>
      <w:spacing w:before="240" w:after="0"/>
      <w:outlineLvl w:val="0"/>
    </w:pPr>
    <w:rPr>
      <w:rFonts w:eastAsiaTheme="majorEastAsia" w:cstheme="minorHAnsi"/>
      <w:b/>
      <w:sz w:val="40"/>
      <w:szCs w:val="4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21C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1C6A"/>
  </w:style>
  <w:style w:type="paragraph" w:styleId="Footer">
    <w:name w:val="footer"/>
    <w:basedOn w:val="Normal"/>
    <w:link w:val="FooterChar"/>
    <w:uiPriority w:val="99"/>
    <w:unhideWhenUsed/>
    <w:rsid w:val="00A21C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1C6A"/>
  </w:style>
  <w:style w:type="character" w:customStyle="1" w:styleId="Heading1Char">
    <w:name w:val="Heading 1 Char"/>
    <w:basedOn w:val="DefaultParagraphFont"/>
    <w:link w:val="Heading1"/>
    <w:uiPriority w:val="9"/>
    <w:rsid w:val="005E1C23"/>
    <w:rPr>
      <w:rFonts w:eastAsiaTheme="majorEastAsia" w:cstheme="minorHAnsi"/>
      <w:b/>
      <w:sz w:val="40"/>
      <w:szCs w:val="40"/>
      <w:u w:val="single"/>
    </w:rPr>
  </w:style>
  <w:style w:type="character" w:styleId="PlaceholderText">
    <w:name w:val="Placeholder Text"/>
    <w:basedOn w:val="DefaultParagraphFont"/>
    <w:uiPriority w:val="99"/>
    <w:semiHidden/>
    <w:rsid w:val="005415C1"/>
    <w:rPr>
      <w:color w:val="808080"/>
    </w:rPr>
  </w:style>
  <w:style w:type="character" w:styleId="IntenseEmphasis">
    <w:name w:val="Intense Emphasis"/>
    <w:basedOn w:val="DefaultParagraphFont"/>
    <w:uiPriority w:val="21"/>
    <w:qFormat/>
    <w:rsid w:val="00F75C10"/>
    <w:rPr>
      <w:i/>
      <w:iCs/>
      <w:color w:val="5B9BD5" w:themeColor="accent1"/>
    </w:rPr>
  </w:style>
  <w:style w:type="paragraph" w:styleId="ListParagraph">
    <w:name w:val="List Paragraph"/>
    <w:basedOn w:val="Normal"/>
    <w:uiPriority w:val="34"/>
    <w:qFormat/>
    <w:rsid w:val="00F75C10"/>
    <w:pPr>
      <w:ind w:left="720"/>
      <w:contextualSpacing/>
    </w:pPr>
  </w:style>
  <w:style w:type="paragraph" w:styleId="NoSpacing">
    <w:name w:val="No Spacing"/>
    <w:uiPriority w:val="1"/>
    <w:qFormat/>
    <w:rsid w:val="00060B92"/>
    <w:pPr>
      <w:spacing w:after="0" w:line="240" w:lineRule="auto"/>
    </w:pPr>
    <w:rPr>
      <w:rFonts w:ascii="Times New Roman" w:hAnsi="Times New Roman" w:cs="Times New Roman"/>
      <w:sz w:val="24"/>
      <w:szCs w:val="18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90CE3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90CE3"/>
    <w:rPr>
      <w:i/>
      <w:iCs/>
      <w:color w:val="5B9BD5" w:themeColor="accent1"/>
    </w:rPr>
  </w:style>
  <w:style w:type="paragraph" w:styleId="Caption">
    <w:name w:val="caption"/>
    <w:basedOn w:val="Normal"/>
    <w:next w:val="Normal"/>
    <w:uiPriority w:val="35"/>
    <w:unhideWhenUsed/>
    <w:qFormat/>
    <w:rsid w:val="00CF775E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CF775E"/>
    <w:pPr>
      <w:keepNext/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F77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png"/><Relationship Id="rId299" Type="http://schemas.openxmlformats.org/officeDocument/2006/relationships/customXml" Target="ink/ink140.xml"/><Relationship Id="rId21" Type="http://schemas.openxmlformats.org/officeDocument/2006/relationships/customXml" Target="ink/ink7.xml"/><Relationship Id="rId63" Type="http://schemas.openxmlformats.org/officeDocument/2006/relationships/customXml" Target="ink/ink28.xml"/><Relationship Id="rId159" Type="http://schemas.openxmlformats.org/officeDocument/2006/relationships/image" Target="media/image78.png"/><Relationship Id="rId324" Type="http://schemas.openxmlformats.org/officeDocument/2006/relationships/customXml" Target="ink/ink151.xml"/><Relationship Id="rId366" Type="http://schemas.openxmlformats.org/officeDocument/2006/relationships/customXml" Target="ink/ink171.xml"/><Relationship Id="rId170" Type="http://schemas.openxmlformats.org/officeDocument/2006/relationships/customXml" Target="ink/ink80.xml"/><Relationship Id="rId226" Type="http://schemas.openxmlformats.org/officeDocument/2006/relationships/image" Target="media/image101.wmf"/><Relationship Id="rId268" Type="http://schemas.openxmlformats.org/officeDocument/2006/relationships/customXml" Target="ink/ink126.xml"/><Relationship Id="rId32" Type="http://schemas.openxmlformats.org/officeDocument/2006/relationships/image" Target="media/image14.png"/><Relationship Id="rId74" Type="http://schemas.openxmlformats.org/officeDocument/2006/relationships/image" Target="media/image35.png"/><Relationship Id="rId128" Type="http://schemas.openxmlformats.org/officeDocument/2006/relationships/customXml" Target="ink/ink59.xml"/><Relationship Id="rId335" Type="http://schemas.openxmlformats.org/officeDocument/2006/relationships/image" Target="media/image169.png"/><Relationship Id="rId377" Type="http://schemas.openxmlformats.org/officeDocument/2006/relationships/image" Target="media/image190.png"/><Relationship Id="rId5" Type="http://schemas.openxmlformats.org/officeDocument/2006/relationships/footnotes" Target="footnotes.xml"/><Relationship Id="rId181" Type="http://schemas.openxmlformats.org/officeDocument/2006/relationships/image" Target="media/image89.png"/><Relationship Id="rId237" Type="http://schemas.openxmlformats.org/officeDocument/2006/relationships/image" Target="media/image118.png"/><Relationship Id="rId402" Type="http://schemas.openxmlformats.org/officeDocument/2006/relationships/image" Target="media/image203.png"/><Relationship Id="rId279" Type="http://schemas.openxmlformats.org/officeDocument/2006/relationships/customXml" Target="ink/ink131.xml"/><Relationship Id="rId43" Type="http://schemas.openxmlformats.org/officeDocument/2006/relationships/customXml" Target="ink/ink18.xml"/><Relationship Id="rId139" Type="http://schemas.openxmlformats.org/officeDocument/2006/relationships/image" Target="media/image68.png"/><Relationship Id="rId290" Type="http://schemas.openxmlformats.org/officeDocument/2006/relationships/customXml" Target="ink/ink136.xml"/><Relationship Id="rId304" Type="http://schemas.openxmlformats.org/officeDocument/2006/relationships/image" Target="media/image153.png"/><Relationship Id="rId346" Type="http://schemas.openxmlformats.org/officeDocument/2006/relationships/customXml" Target="ink/ink162.xml"/><Relationship Id="rId388" Type="http://schemas.openxmlformats.org/officeDocument/2006/relationships/image" Target="media/image196.png"/><Relationship Id="rId85" Type="http://schemas.openxmlformats.org/officeDocument/2006/relationships/image" Target="media/image41.png"/><Relationship Id="rId150" Type="http://schemas.openxmlformats.org/officeDocument/2006/relationships/customXml" Target="ink/ink70.xml"/><Relationship Id="rId192" Type="http://schemas.openxmlformats.org/officeDocument/2006/relationships/image" Target="media/image95.png"/><Relationship Id="rId206" Type="http://schemas.openxmlformats.org/officeDocument/2006/relationships/customXml" Target="ink/ink96.xml"/><Relationship Id="rId413" Type="http://schemas.openxmlformats.org/officeDocument/2006/relationships/customXml" Target="ink/ink193.xml"/><Relationship Id="rId248" Type="http://schemas.openxmlformats.org/officeDocument/2006/relationships/customXml" Target="ink/ink116.xml"/><Relationship Id="rId12" Type="http://schemas.openxmlformats.org/officeDocument/2006/relationships/customXml" Target="ink/ink3.xml"/><Relationship Id="rId108" Type="http://schemas.openxmlformats.org/officeDocument/2006/relationships/customXml" Target="ink/ink49.xml"/><Relationship Id="rId315" Type="http://schemas.openxmlformats.org/officeDocument/2006/relationships/oleObject" Target="embeddings/oleObject3.bin"/><Relationship Id="rId357" Type="http://schemas.openxmlformats.org/officeDocument/2006/relationships/image" Target="media/image180.png"/><Relationship Id="rId54" Type="http://schemas.openxmlformats.org/officeDocument/2006/relationships/image" Target="media/image25.png"/><Relationship Id="rId96" Type="http://schemas.openxmlformats.org/officeDocument/2006/relationships/customXml" Target="ink/ink43.xml"/><Relationship Id="rId161" Type="http://schemas.openxmlformats.org/officeDocument/2006/relationships/image" Target="media/image79.png"/><Relationship Id="rId217" Type="http://schemas.openxmlformats.org/officeDocument/2006/relationships/image" Target="media/image108.png"/><Relationship Id="rId399" Type="http://schemas.openxmlformats.org/officeDocument/2006/relationships/customXml" Target="ink/ink186.xml"/><Relationship Id="rId259" Type="http://schemas.openxmlformats.org/officeDocument/2006/relationships/image" Target="media/image129.png"/><Relationship Id="rId424" Type="http://schemas.openxmlformats.org/officeDocument/2006/relationships/footer" Target="footer1.xml"/><Relationship Id="rId23" Type="http://schemas.openxmlformats.org/officeDocument/2006/relationships/customXml" Target="ink/ink8.xml"/><Relationship Id="rId119" Type="http://schemas.openxmlformats.org/officeDocument/2006/relationships/image" Target="media/image58.png"/><Relationship Id="rId270" Type="http://schemas.openxmlformats.org/officeDocument/2006/relationships/customXml" Target="ink/ink127.xml"/><Relationship Id="rId326" Type="http://schemas.openxmlformats.org/officeDocument/2006/relationships/customXml" Target="ink/ink152.xml"/><Relationship Id="rId65" Type="http://schemas.openxmlformats.org/officeDocument/2006/relationships/customXml" Target="ink/ink29.xml"/><Relationship Id="rId130" Type="http://schemas.openxmlformats.org/officeDocument/2006/relationships/customXml" Target="ink/ink60.xml"/><Relationship Id="rId368" Type="http://schemas.openxmlformats.org/officeDocument/2006/relationships/customXml" Target="ink/ink172.xml"/><Relationship Id="rId172" Type="http://schemas.openxmlformats.org/officeDocument/2006/relationships/customXml" Target="ink/ink81.xml"/><Relationship Id="rId228" Type="http://schemas.openxmlformats.org/officeDocument/2006/relationships/customXml" Target="ink/ink106.xml"/><Relationship Id="rId281" Type="http://schemas.openxmlformats.org/officeDocument/2006/relationships/customXml" Target="ink/ink132.xml"/><Relationship Id="rId337" Type="http://schemas.openxmlformats.org/officeDocument/2006/relationships/image" Target="media/image170.png"/><Relationship Id="rId34" Type="http://schemas.openxmlformats.org/officeDocument/2006/relationships/image" Target="media/image15.png"/><Relationship Id="rId76" Type="http://schemas.openxmlformats.org/officeDocument/2006/relationships/image" Target="media/image36.png"/><Relationship Id="rId141" Type="http://schemas.openxmlformats.org/officeDocument/2006/relationships/image" Target="media/image69.png"/><Relationship Id="rId379" Type="http://schemas.openxmlformats.org/officeDocument/2006/relationships/image" Target="media/image191.png"/><Relationship Id="rId7" Type="http://schemas.openxmlformats.org/officeDocument/2006/relationships/image" Target="media/image1.png"/><Relationship Id="rId183" Type="http://schemas.openxmlformats.org/officeDocument/2006/relationships/image" Target="media/image90.png"/><Relationship Id="rId239" Type="http://schemas.openxmlformats.org/officeDocument/2006/relationships/image" Target="media/image119.png"/><Relationship Id="rId390" Type="http://schemas.openxmlformats.org/officeDocument/2006/relationships/image" Target="media/image197.png"/><Relationship Id="rId404" Type="http://schemas.openxmlformats.org/officeDocument/2006/relationships/image" Target="media/image204.png"/><Relationship Id="rId250" Type="http://schemas.openxmlformats.org/officeDocument/2006/relationships/customXml" Target="ink/ink117.xml"/><Relationship Id="rId292" Type="http://schemas.openxmlformats.org/officeDocument/2006/relationships/customXml" Target="ink/ink137.xml"/><Relationship Id="rId306" Type="http://schemas.openxmlformats.org/officeDocument/2006/relationships/image" Target="media/image154.png"/><Relationship Id="rId45" Type="http://schemas.openxmlformats.org/officeDocument/2006/relationships/customXml" Target="ink/ink19.xml"/><Relationship Id="rId87" Type="http://schemas.openxmlformats.org/officeDocument/2006/relationships/image" Target="media/image42.png"/><Relationship Id="rId110" Type="http://schemas.openxmlformats.org/officeDocument/2006/relationships/customXml" Target="ink/ink50.xml"/><Relationship Id="rId348" Type="http://schemas.openxmlformats.org/officeDocument/2006/relationships/customXml" Target="ink/ink163.xml"/><Relationship Id="rId152" Type="http://schemas.openxmlformats.org/officeDocument/2006/relationships/customXml" Target="ink/ink71.xml"/><Relationship Id="rId194" Type="http://schemas.openxmlformats.org/officeDocument/2006/relationships/image" Target="media/image96.png"/><Relationship Id="rId208" Type="http://schemas.openxmlformats.org/officeDocument/2006/relationships/customXml" Target="ink/ink97.xml"/><Relationship Id="rId415" Type="http://schemas.openxmlformats.org/officeDocument/2006/relationships/customXml" Target="ink/ink194.xml"/><Relationship Id="rId261" Type="http://schemas.openxmlformats.org/officeDocument/2006/relationships/image" Target="media/image130.png"/><Relationship Id="rId14" Type="http://schemas.openxmlformats.org/officeDocument/2006/relationships/customXml" Target="ink/ink4.xml"/><Relationship Id="rId56" Type="http://schemas.openxmlformats.org/officeDocument/2006/relationships/image" Target="media/image26.png"/><Relationship Id="rId317" Type="http://schemas.openxmlformats.org/officeDocument/2006/relationships/image" Target="media/image160.png"/><Relationship Id="rId359" Type="http://schemas.openxmlformats.org/officeDocument/2006/relationships/image" Target="media/image181.png"/><Relationship Id="rId98" Type="http://schemas.openxmlformats.org/officeDocument/2006/relationships/customXml" Target="ink/ink44.xml"/><Relationship Id="rId121" Type="http://schemas.openxmlformats.org/officeDocument/2006/relationships/image" Target="media/image59.png"/><Relationship Id="rId163" Type="http://schemas.openxmlformats.org/officeDocument/2006/relationships/image" Target="media/image80.png"/><Relationship Id="rId219" Type="http://schemas.openxmlformats.org/officeDocument/2006/relationships/image" Target="media/image109.png"/><Relationship Id="rId370" Type="http://schemas.openxmlformats.org/officeDocument/2006/relationships/customXml" Target="ink/ink173.xml"/><Relationship Id="rId426" Type="http://schemas.openxmlformats.org/officeDocument/2006/relationships/theme" Target="theme/theme1.xml"/><Relationship Id="rId230" Type="http://schemas.openxmlformats.org/officeDocument/2006/relationships/customXml" Target="ink/ink107.xml"/><Relationship Id="rId25" Type="http://schemas.openxmlformats.org/officeDocument/2006/relationships/customXml" Target="ink/ink9.xml"/><Relationship Id="rId67" Type="http://schemas.openxmlformats.org/officeDocument/2006/relationships/customXml" Target="ink/ink30.xml"/><Relationship Id="rId272" Type="http://schemas.openxmlformats.org/officeDocument/2006/relationships/image" Target="media/image113.png"/><Relationship Id="rId328" Type="http://schemas.openxmlformats.org/officeDocument/2006/relationships/customXml" Target="ink/ink153.xml"/><Relationship Id="rId132" Type="http://schemas.openxmlformats.org/officeDocument/2006/relationships/customXml" Target="ink/ink61.xml"/><Relationship Id="rId174" Type="http://schemas.openxmlformats.org/officeDocument/2006/relationships/customXml" Target="ink/ink82.xml"/><Relationship Id="rId381" Type="http://schemas.openxmlformats.org/officeDocument/2006/relationships/image" Target="media/image192.png"/><Relationship Id="rId241" Type="http://schemas.openxmlformats.org/officeDocument/2006/relationships/image" Target="media/image120.png"/><Relationship Id="rId36" Type="http://schemas.openxmlformats.org/officeDocument/2006/relationships/image" Target="media/image16.png"/><Relationship Id="rId283" Type="http://schemas.openxmlformats.org/officeDocument/2006/relationships/customXml" Target="ink/ink133.xml"/><Relationship Id="rId339" Type="http://schemas.openxmlformats.org/officeDocument/2006/relationships/image" Target="media/image171.png"/><Relationship Id="rId78" Type="http://schemas.openxmlformats.org/officeDocument/2006/relationships/image" Target="media/image37.png"/><Relationship Id="rId101" Type="http://schemas.openxmlformats.org/officeDocument/2006/relationships/image" Target="media/image49.png"/><Relationship Id="rId143" Type="http://schemas.openxmlformats.org/officeDocument/2006/relationships/image" Target="media/image70.png"/><Relationship Id="rId185" Type="http://schemas.openxmlformats.org/officeDocument/2006/relationships/image" Target="media/image91.png"/><Relationship Id="rId350" Type="http://schemas.openxmlformats.org/officeDocument/2006/relationships/customXml" Target="ink/ink164.xml"/><Relationship Id="rId406" Type="http://schemas.openxmlformats.org/officeDocument/2006/relationships/image" Target="media/image205.png"/><Relationship Id="rId9" Type="http://schemas.openxmlformats.org/officeDocument/2006/relationships/image" Target="media/image2.png"/><Relationship Id="rId210" Type="http://schemas.openxmlformats.org/officeDocument/2006/relationships/customXml" Target="ink/ink98.xml"/><Relationship Id="rId392" Type="http://schemas.openxmlformats.org/officeDocument/2006/relationships/image" Target="media/image198.png"/><Relationship Id="rId252" Type="http://schemas.openxmlformats.org/officeDocument/2006/relationships/customXml" Target="ink/ink118.xml"/><Relationship Id="rId294" Type="http://schemas.openxmlformats.org/officeDocument/2006/relationships/customXml" Target="ink/ink138.xml"/><Relationship Id="rId308" Type="http://schemas.openxmlformats.org/officeDocument/2006/relationships/image" Target="media/image155.png"/><Relationship Id="rId47" Type="http://schemas.openxmlformats.org/officeDocument/2006/relationships/customXml" Target="ink/ink20.xml"/><Relationship Id="rId89" Type="http://schemas.openxmlformats.org/officeDocument/2006/relationships/image" Target="media/image43.png"/><Relationship Id="rId112" Type="http://schemas.openxmlformats.org/officeDocument/2006/relationships/customXml" Target="ink/ink51.xml"/><Relationship Id="rId154" Type="http://schemas.openxmlformats.org/officeDocument/2006/relationships/customXml" Target="ink/ink72.xml"/><Relationship Id="rId361" Type="http://schemas.openxmlformats.org/officeDocument/2006/relationships/image" Target="media/image182.png"/><Relationship Id="rId196" Type="http://schemas.openxmlformats.org/officeDocument/2006/relationships/image" Target="media/image97.png"/><Relationship Id="rId417" Type="http://schemas.openxmlformats.org/officeDocument/2006/relationships/customXml" Target="ink/ink195.xml"/><Relationship Id="rId16" Type="http://schemas.openxmlformats.org/officeDocument/2006/relationships/customXml" Target="ink/ink5.xml"/><Relationship Id="rId221" Type="http://schemas.openxmlformats.org/officeDocument/2006/relationships/image" Target="media/image110.png"/><Relationship Id="rId263" Type="http://schemas.openxmlformats.org/officeDocument/2006/relationships/image" Target="media/image131.png"/><Relationship Id="rId319" Type="http://schemas.openxmlformats.org/officeDocument/2006/relationships/image" Target="media/image161.png"/><Relationship Id="rId58" Type="http://schemas.openxmlformats.org/officeDocument/2006/relationships/image" Target="media/image27.png"/><Relationship Id="rId123" Type="http://schemas.openxmlformats.org/officeDocument/2006/relationships/image" Target="media/image60.png"/><Relationship Id="rId330" Type="http://schemas.openxmlformats.org/officeDocument/2006/relationships/customXml" Target="ink/ink154.xml"/><Relationship Id="rId165" Type="http://schemas.openxmlformats.org/officeDocument/2006/relationships/image" Target="media/image81.png"/><Relationship Id="rId372" Type="http://schemas.openxmlformats.org/officeDocument/2006/relationships/customXml" Target="ink/ink174.xml"/><Relationship Id="rId232" Type="http://schemas.openxmlformats.org/officeDocument/2006/relationships/customXml" Target="ink/ink108.xml"/><Relationship Id="rId274" Type="http://schemas.openxmlformats.org/officeDocument/2006/relationships/image" Target="media/image137.png"/><Relationship Id="rId27" Type="http://schemas.openxmlformats.org/officeDocument/2006/relationships/customXml" Target="ink/ink10.xml"/><Relationship Id="rId69" Type="http://schemas.openxmlformats.org/officeDocument/2006/relationships/customXml" Target="ink/ink31.xml"/><Relationship Id="rId134" Type="http://schemas.openxmlformats.org/officeDocument/2006/relationships/customXml" Target="ink/ink62.xml"/><Relationship Id="rId80" Type="http://schemas.openxmlformats.org/officeDocument/2006/relationships/image" Target="media/image280.png"/><Relationship Id="rId176" Type="http://schemas.openxmlformats.org/officeDocument/2006/relationships/customXml" Target="ink/ink83.xml"/><Relationship Id="rId341" Type="http://schemas.openxmlformats.org/officeDocument/2006/relationships/image" Target="media/image172.png"/><Relationship Id="rId383" Type="http://schemas.openxmlformats.org/officeDocument/2006/relationships/image" Target="media/image193.png"/><Relationship Id="rId201" Type="http://schemas.openxmlformats.org/officeDocument/2006/relationships/oleObject" Target="embeddings/oleObject1.bin"/><Relationship Id="rId243" Type="http://schemas.openxmlformats.org/officeDocument/2006/relationships/image" Target="media/image121.png"/><Relationship Id="rId285" Type="http://schemas.openxmlformats.org/officeDocument/2006/relationships/customXml" Target="ink/ink134.xml"/><Relationship Id="rId38" Type="http://schemas.openxmlformats.org/officeDocument/2006/relationships/image" Target="media/image17.png"/><Relationship Id="rId103" Type="http://schemas.openxmlformats.org/officeDocument/2006/relationships/image" Target="media/image50.png"/><Relationship Id="rId310" Type="http://schemas.openxmlformats.org/officeDocument/2006/relationships/image" Target="media/image156.png"/><Relationship Id="rId70" Type="http://schemas.openxmlformats.org/officeDocument/2006/relationships/image" Target="media/image33.png"/><Relationship Id="rId91" Type="http://schemas.openxmlformats.org/officeDocument/2006/relationships/image" Target="media/image44.png"/><Relationship Id="rId145" Type="http://schemas.openxmlformats.org/officeDocument/2006/relationships/image" Target="media/image71.png"/><Relationship Id="rId166" Type="http://schemas.openxmlformats.org/officeDocument/2006/relationships/customXml" Target="ink/ink78.xml"/><Relationship Id="rId187" Type="http://schemas.openxmlformats.org/officeDocument/2006/relationships/customXml" Target="ink/ink88.xml"/><Relationship Id="rId331" Type="http://schemas.openxmlformats.org/officeDocument/2006/relationships/image" Target="media/image167.png"/><Relationship Id="rId352" Type="http://schemas.openxmlformats.org/officeDocument/2006/relationships/customXml" Target="ink/ink165.xml"/><Relationship Id="rId373" Type="http://schemas.openxmlformats.org/officeDocument/2006/relationships/image" Target="media/image188.png"/><Relationship Id="rId394" Type="http://schemas.openxmlformats.org/officeDocument/2006/relationships/image" Target="media/image199.png"/><Relationship Id="rId408" Type="http://schemas.openxmlformats.org/officeDocument/2006/relationships/image" Target="media/image206.png"/><Relationship Id="rId1" Type="http://schemas.openxmlformats.org/officeDocument/2006/relationships/numbering" Target="numbering.xml"/><Relationship Id="rId212" Type="http://schemas.openxmlformats.org/officeDocument/2006/relationships/customXml" Target="ink/ink99.xml"/><Relationship Id="rId233" Type="http://schemas.openxmlformats.org/officeDocument/2006/relationships/image" Target="media/image116.png"/><Relationship Id="rId254" Type="http://schemas.openxmlformats.org/officeDocument/2006/relationships/customXml" Target="ink/ink119.xml"/><Relationship Id="rId28" Type="http://schemas.openxmlformats.org/officeDocument/2006/relationships/image" Target="media/image12.png"/><Relationship Id="rId49" Type="http://schemas.openxmlformats.org/officeDocument/2006/relationships/customXml" Target="ink/ink21.xml"/><Relationship Id="rId114" Type="http://schemas.openxmlformats.org/officeDocument/2006/relationships/customXml" Target="ink/ink52.xml"/><Relationship Id="rId275" Type="http://schemas.openxmlformats.org/officeDocument/2006/relationships/customXml" Target="ink/ink129.xml"/><Relationship Id="rId296" Type="http://schemas.openxmlformats.org/officeDocument/2006/relationships/customXml" Target="ink/ink139.xml"/><Relationship Id="rId300" Type="http://schemas.openxmlformats.org/officeDocument/2006/relationships/image" Target="media/image151.png"/><Relationship Id="rId60" Type="http://schemas.openxmlformats.org/officeDocument/2006/relationships/image" Target="media/image28.png"/><Relationship Id="rId81" Type="http://schemas.openxmlformats.org/officeDocument/2006/relationships/image" Target="media/image38.png"/><Relationship Id="rId135" Type="http://schemas.openxmlformats.org/officeDocument/2006/relationships/image" Target="media/image66.png"/><Relationship Id="rId156" Type="http://schemas.openxmlformats.org/officeDocument/2006/relationships/customXml" Target="ink/ink73.xml"/><Relationship Id="rId177" Type="http://schemas.openxmlformats.org/officeDocument/2006/relationships/image" Target="media/image87.png"/><Relationship Id="rId198" Type="http://schemas.openxmlformats.org/officeDocument/2006/relationships/image" Target="media/image98.png"/><Relationship Id="rId321" Type="http://schemas.openxmlformats.org/officeDocument/2006/relationships/image" Target="media/image162.png"/><Relationship Id="rId342" Type="http://schemas.openxmlformats.org/officeDocument/2006/relationships/customXml" Target="ink/ink160.xml"/><Relationship Id="rId363" Type="http://schemas.openxmlformats.org/officeDocument/2006/relationships/image" Target="media/image183.png"/><Relationship Id="rId384" Type="http://schemas.openxmlformats.org/officeDocument/2006/relationships/customXml" Target="ink/ink180.xml"/><Relationship Id="rId419" Type="http://schemas.openxmlformats.org/officeDocument/2006/relationships/image" Target="media/image211.png"/><Relationship Id="rId202" Type="http://schemas.openxmlformats.org/officeDocument/2006/relationships/customXml" Target="ink/ink94.xml"/><Relationship Id="rId223" Type="http://schemas.openxmlformats.org/officeDocument/2006/relationships/image" Target="media/image111.png"/><Relationship Id="rId244" Type="http://schemas.openxmlformats.org/officeDocument/2006/relationships/customXml" Target="ink/ink114.xml"/><Relationship Id="rId18" Type="http://schemas.openxmlformats.org/officeDocument/2006/relationships/image" Target="media/image7.png"/><Relationship Id="rId39" Type="http://schemas.openxmlformats.org/officeDocument/2006/relationships/customXml" Target="ink/ink16.xml"/><Relationship Id="rId265" Type="http://schemas.openxmlformats.org/officeDocument/2006/relationships/image" Target="media/image132.png"/><Relationship Id="rId286" Type="http://schemas.openxmlformats.org/officeDocument/2006/relationships/image" Target="media/image143.png"/><Relationship Id="rId50" Type="http://schemas.openxmlformats.org/officeDocument/2006/relationships/image" Target="media/image23.png"/><Relationship Id="rId104" Type="http://schemas.openxmlformats.org/officeDocument/2006/relationships/customXml" Target="ink/ink47.xml"/><Relationship Id="rId125" Type="http://schemas.openxmlformats.org/officeDocument/2006/relationships/image" Target="media/image61.png"/><Relationship Id="rId146" Type="http://schemas.openxmlformats.org/officeDocument/2006/relationships/customXml" Target="ink/ink68.xml"/><Relationship Id="rId167" Type="http://schemas.openxmlformats.org/officeDocument/2006/relationships/image" Target="media/image82.png"/><Relationship Id="rId188" Type="http://schemas.openxmlformats.org/officeDocument/2006/relationships/image" Target="media/image93.png"/><Relationship Id="rId311" Type="http://schemas.openxmlformats.org/officeDocument/2006/relationships/customXml" Target="ink/ink146.xml"/><Relationship Id="rId332" Type="http://schemas.openxmlformats.org/officeDocument/2006/relationships/customXml" Target="ink/ink155.xml"/><Relationship Id="rId353" Type="http://schemas.openxmlformats.org/officeDocument/2006/relationships/image" Target="media/image178.png"/><Relationship Id="rId374" Type="http://schemas.openxmlformats.org/officeDocument/2006/relationships/customXml" Target="ink/ink175.xml"/><Relationship Id="rId395" Type="http://schemas.openxmlformats.org/officeDocument/2006/relationships/image" Target="media/image154.wmf"/><Relationship Id="rId409" Type="http://schemas.openxmlformats.org/officeDocument/2006/relationships/customXml" Target="ink/ink191.xml"/><Relationship Id="rId71" Type="http://schemas.openxmlformats.org/officeDocument/2006/relationships/customXml" Target="ink/ink32.xml"/><Relationship Id="rId92" Type="http://schemas.openxmlformats.org/officeDocument/2006/relationships/customXml" Target="ink/ink41.xml"/><Relationship Id="rId213" Type="http://schemas.openxmlformats.org/officeDocument/2006/relationships/image" Target="media/image106.png"/><Relationship Id="rId234" Type="http://schemas.openxmlformats.org/officeDocument/2006/relationships/customXml" Target="ink/ink109.xml"/><Relationship Id="rId420" Type="http://schemas.openxmlformats.org/officeDocument/2006/relationships/customXml" Target="ink/ink197.xml"/><Relationship Id="rId2" Type="http://schemas.openxmlformats.org/officeDocument/2006/relationships/styles" Target="styles.xml"/><Relationship Id="rId29" Type="http://schemas.openxmlformats.org/officeDocument/2006/relationships/customXml" Target="ink/ink11.xml"/><Relationship Id="rId255" Type="http://schemas.openxmlformats.org/officeDocument/2006/relationships/image" Target="media/image127.png"/><Relationship Id="rId276" Type="http://schemas.openxmlformats.org/officeDocument/2006/relationships/image" Target="media/image138.png"/><Relationship Id="rId297" Type="http://schemas.openxmlformats.org/officeDocument/2006/relationships/image" Target="media/image149.png"/><Relationship Id="rId40" Type="http://schemas.openxmlformats.org/officeDocument/2006/relationships/image" Target="media/image18.png"/><Relationship Id="rId115" Type="http://schemas.openxmlformats.org/officeDocument/2006/relationships/customXml" Target="ink/ink53.xml"/><Relationship Id="rId136" Type="http://schemas.openxmlformats.org/officeDocument/2006/relationships/customXml" Target="ink/ink63.xml"/><Relationship Id="rId157" Type="http://schemas.openxmlformats.org/officeDocument/2006/relationships/image" Target="media/image77.png"/><Relationship Id="rId178" Type="http://schemas.openxmlformats.org/officeDocument/2006/relationships/customXml" Target="ink/ink84.xml"/><Relationship Id="rId301" Type="http://schemas.openxmlformats.org/officeDocument/2006/relationships/customXml" Target="ink/ink141.xml"/><Relationship Id="rId322" Type="http://schemas.openxmlformats.org/officeDocument/2006/relationships/customXml" Target="ink/ink150.xml"/><Relationship Id="rId343" Type="http://schemas.openxmlformats.org/officeDocument/2006/relationships/image" Target="media/image173.png"/><Relationship Id="rId364" Type="http://schemas.openxmlformats.org/officeDocument/2006/relationships/customXml" Target="ink/ink170.xml"/><Relationship Id="rId61" Type="http://schemas.openxmlformats.org/officeDocument/2006/relationships/customXml" Target="ink/ink27.xml"/><Relationship Id="rId82" Type="http://schemas.openxmlformats.org/officeDocument/2006/relationships/image" Target="media/image39.png"/><Relationship Id="rId199" Type="http://schemas.openxmlformats.org/officeDocument/2006/relationships/image" Target="media/image99.png"/><Relationship Id="rId203" Type="http://schemas.openxmlformats.org/officeDocument/2006/relationships/image" Target="media/image101.png"/><Relationship Id="rId385" Type="http://schemas.openxmlformats.org/officeDocument/2006/relationships/image" Target="media/image194.png"/><Relationship Id="rId19" Type="http://schemas.openxmlformats.org/officeDocument/2006/relationships/customXml" Target="ink/ink6.xml"/><Relationship Id="rId224" Type="http://schemas.openxmlformats.org/officeDocument/2006/relationships/customXml" Target="ink/ink105.xml"/><Relationship Id="rId245" Type="http://schemas.openxmlformats.org/officeDocument/2006/relationships/image" Target="media/image122.png"/><Relationship Id="rId266" Type="http://schemas.openxmlformats.org/officeDocument/2006/relationships/customXml" Target="ink/ink125.xml"/><Relationship Id="rId287" Type="http://schemas.openxmlformats.org/officeDocument/2006/relationships/customXml" Target="ink/ink135.xml"/><Relationship Id="rId410" Type="http://schemas.openxmlformats.org/officeDocument/2006/relationships/image" Target="media/image207.png"/><Relationship Id="rId30" Type="http://schemas.openxmlformats.org/officeDocument/2006/relationships/image" Target="media/image13.png"/><Relationship Id="rId105" Type="http://schemas.openxmlformats.org/officeDocument/2006/relationships/image" Target="media/image51.png"/><Relationship Id="rId126" Type="http://schemas.openxmlformats.org/officeDocument/2006/relationships/customXml" Target="ink/ink58.xml"/><Relationship Id="rId147" Type="http://schemas.openxmlformats.org/officeDocument/2006/relationships/image" Target="media/image72.png"/><Relationship Id="rId168" Type="http://schemas.openxmlformats.org/officeDocument/2006/relationships/customXml" Target="ink/ink79.xml"/><Relationship Id="rId312" Type="http://schemas.openxmlformats.org/officeDocument/2006/relationships/image" Target="media/image157.png"/><Relationship Id="rId333" Type="http://schemas.openxmlformats.org/officeDocument/2006/relationships/image" Target="media/image168.png"/><Relationship Id="rId354" Type="http://schemas.openxmlformats.org/officeDocument/2006/relationships/image" Target="media/image152.wmf"/><Relationship Id="rId51" Type="http://schemas.openxmlformats.org/officeDocument/2006/relationships/customXml" Target="ink/ink22.xml"/><Relationship Id="rId72" Type="http://schemas.openxmlformats.org/officeDocument/2006/relationships/image" Target="media/image34.png"/><Relationship Id="rId93" Type="http://schemas.openxmlformats.org/officeDocument/2006/relationships/image" Target="media/image45.png"/><Relationship Id="rId189" Type="http://schemas.openxmlformats.org/officeDocument/2006/relationships/customXml" Target="ink/ink89.xml"/><Relationship Id="rId375" Type="http://schemas.openxmlformats.org/officeDocument/2006/relationships/image" Target="media/image189.png"/><Relationship Id="rId396" Type="http://schemas.openxmlformats.org/officeDocument/2006/relationships/oleObject" Target="embeddings/oleObject5.bin"/><Relationship Id="rId3" Type="http://schemas.openxmlformats.org/officeDocument/2006/relationships/settings" Target="settings.xml"/><Relationship Id="rId214" Type="http://schemas.openxmlformats.org/officeDocument/2006/relationships/customXml" Target="ink/ink100.xml"/><Relationship Id="rId235" Type="http://schemas.openxmlformats.org/officeDocument/2006/relationships/image" Target="media/image117.png"/><Relationship Id="rId256" Type="http://schemas.openxmlformats.org/officeDocument/2006/relationships/customXml" Target="ink/ink120.xml"/><Relationship Id="rId277" Type="http://schemas.openxmlformats.org/officeDocument/2006/relationships/customXml" Target="ink/ink130.xml"/><Relationship Id="rId298" Type="http://schemas.openxmlformats.org/officeDocument/2006/relationships/image" Target="media/image145.png"/><Relationship Id="rId400" Type="http://schemas.openxmlformats.org/officeDocument/2006/relationships/image" Target="media/image202.png"/><Relationship Id="rId421" Type="http://schemas.openxmlformats.org/officeDocument/2006/relationships/image" Target="media/image212.png"/><Relationship Id="rId116" Type="http://schemas.openxmlformats.org/officeDocument/2006/relationships/image" Target="media/image56.png"/><Relationship Id="rId137" Type="http://schemas.openxmlformats.org/officeDocument/2006/relationships/image" Target="media/image67.png"/><Relationship Id="rId158" Type="http://schemas.openxmlformats.org/officeDocument/2006/relationships/customXml" Target="ink/ink74.xml"/><Relationship Id="rId302" Type="http://schemas.openxmlformats.org/officeDocument/2006/relationships/image" Target="media/image152.png"/><Relationship Id="rId323" Type="http://schemas.openxmlformats.org/officeDocument/2006/relationships/image" Target="media/image163.png"/><Relationship Id="rId344" Type="http://schemas.openxmlformats.org/officeDocument/2006/relationships/customXml" Target="ink/ink161.xml"/><Relationship Id="rId20" Type="http://schemas.openxmlformats.org/officeDocument/2006/relationships/image" Target="media/image8.png"/><Relationship Id="rId41" Type="http://schemas.openxmlformats.org/officeDocument/2006/relationships/customXml" Target="ink/ink17.xml"/><Relationship Id="rId62" Type="http://schemas.openxmlformats.org/officeDocument/2006/relationships/image" Target="media/image29.png"/><Relationship Id="rId83" Type="http://schemas.openxmlformats.org/officeDocument/2006/relationships/image" Target="media/image40.png"/><Relationship Id="rId179" Type="http://schemas.openxmlformats.org/officeDocument/2006/relationships/image" Target="media/image88.png"/><Relationship Id="rId365" Type="http://schemas.openxmlformats.org/officeDocument/2006/relationships/image" Target="media/image184.png"/><Relationship Id="rId386" Type="http://schemas.openxmlformats.org/officeDocument/2006/relationships/image" Target="media/image153.gif"/><Relationship Id="rId190" Type="http://schemas.openxmlformats.org/officeDocument/2006/relationships/image" Target="media/image94.png"/><Relationship Id="rId204" Type="http://schemas.openxmlformats.org/officeDocument/2006/relationships/customXml" Target="ink/ink95.xml"/><Relationship Id="rId225" Type="http://schemas.openxmlformats.org/officeDocument/2006/relationships/image" Target="media/image112.png"/><Relationship Id="rId246" Type="http://schemas.openxmlformats.org/officeDocument/2006/relationships/customXml" Target="ink/ink115.xml"/><Relationship Id="rId267" Type="http://schemas.openxmlformats.org/officeDocument/2006/relationships/image" Target="media/image133.png"/><Relationship Id="rId288" Type="http://schemas.openxmlformats.org/officeDocument/2006/relationships/image" Target="media/image144.png"/><Relationship Id="rId411" Type="http://schemas.openxmlformats.org/officeDocument/2006/relationships/customXml" Target="ink/ink192.xml"/><Relationship Id="rId106" Type="http://schemas.openxmlformats.org/officeDocument/2006/relationships/customXml" Target="ink/ink48.xml"/><Relationship Id="rId127" Type="http://schemas.openxmlformats.org/officeDocument/2006/relationships/image" Target="media/image62.png"/><Relationship Id="rId313" Type="http://schemas.openxmlformats.org/officeDocument/2006/relationships/image" Target="media/image150.png"/><Relationship Id="rId10" Type="http://schemas.openxmlformats.org/officeDocument/2006/relationships/customXml" Target="ink/ink2.xml"/><Relationship Id="rId31" Type="http://schemas.openxmlformats.org/officeDocument/2006/relationships/customXml" Target="ink/ink12.xml"/><Relationship Id="rId52" Type="http://schemas.openxmlformats.org/officeDocument/2006/relationships/image" Target="media/image24.png"/><Relationship Id="rId73" Type="http://schemas.openxmlformats.org/officeDocument/2006/relationships/customXml" Target="ink/ink33.xml"/><Relationship Id="rId94" Type="http://schemas.openxmlformats.org/officeDocument/2006/relationships/customXml" Target="ink/ink42.xml"/><Relationship Id="rId148" Type="http://schemas.openxmlformats.org/officeDocument/2006/relationships/customXml" Target="ink/ink69.xml"/><Relationship Id="rId169" Type="http://schemas.openxmlformats.org/officeDocument/2006/relationships/image" Target="media/image83.png"/><Relationship Id="rId334" Type="http://schemas.openxmlformats.org/officeDocument/2006/relationships/customXml" Target="ink/ink156.xml"/><Relationship Id="rId355" Type="http://schemas.openxmlformats.org/officeDocument/2006/relationships/oleObject" Target="embeddings/oleObject4.bin"/><Relationship Id="rId376" Type="http://schemas.openxmlformats.org/officeDocument/2006/relationships/customXml" Target="ink/ink176.xml"/><Relationship Id="rId397" Type="http://schemas.openxmlformats.org/officeDocument/2006/relationships/customXml" Target="ink/ink185.xml"/><Relationship Id="rId4" Type="http://schemas.openxmlformats.org/officeDocument/2006/relationships/webSettings" Target="webSettings.xml"/><Relationship Id="rId180" Type="http://schemas.openxmlformats.org/officeDocument/2006/relationships/customXml" Target="ink/ink85.xml"/><Relationship Id="rId215" Type="http://schemas.openxmlformats.org/officeDocument/2006/relationships/image" Target="media/image107.png"/><Relationship Id="rId236" Type="http://schemas.openxmlformats.org/officeDocument/2006/relationships/customXml" Target="ink/ink110.xml"/><Relationship Id="rId257" Type="http://schemas.openxmlformats.org/officeDocument/2006/relationships/image" Target="media/image128.png"/><Relationship Id="rId278" Type="http://schemas.openxmlformats.org/officeDocument/2006/relationships/image" Target="media/image139.png"/><Relationship Id="rId401" Type="http://schemas.openxmlformats.org/officeDocument/2006/relationships/customXml" Target="ink/ink187.xml"/><Relationship Id="rId422" Type="http://schemas.openxmlformats.org/officeDocument/2006/relationships/customXml" Target="ink/ink198.xml"/><Relationship Id="rId303" Type="http://schemas.openxmlformats.org/officeDocument/2006/relationships/customXml" Target="ink/ink142.xml"/><Relationship Id="rId42" Type="http://schemas.openxmlformats.org/officeDocument/2006/relationships/image" Target="media/image19.png"/><Relationship Id="rId84" Type="http://schemas.openxmlformats.org/officeDocument/2006/relationships/customXml" Target="ink/ink37.xml"/><Relationship Id="rId138" Type="http://schemas.openxmlformats.org/officeDocument/2006/relationships/customXml" Target="ink/ink64.xml"/><Relationship Id="rId345" Type="http://schemas.openxmlformats.org/officeDocument/2006/relationships/image" Target="media/image174.png"/><Relationship Id="rId387" Type="http://schemas.openxmlformats.org/officeDocument/2006/relationships/customXml" Target="ink/ink181.xml"/><Relationship Id="rId191" Type="http://schemas.openxmlformats.org/officeDocument/2006/relationships/customXml" Target="ink/ink90.xml"/><Relationship Id="rId205" Type="http://schemas.openxmlformats.org/officeDocument/2006/relationships/image" Target="media/image102.png"/><Relationship Id="rId247" Type="http://schemas.openxmlformats.org/officeDocument/2006/relationships/image" Target="media/image123.png"/><Relationship Id="rId412" Type="http://schemas.openxmlformats.org/officeDocument/2006/relationships/image" Target="media/image208.png"/><Relationship Id="rId107" Type="http://schemas.openxmlformats.org/officeDocument/2006/relationships/image" Target="media/image52.png"/><Relationship Id="rId289" Type="http://schemas.openxmlformats.org/officeDocument/2006/relationships/image" Target="media/image136.png"/><Relationship Id="rId11" Type="http://schemas.openxmlformats.org/officeDocument/2006/relationships/image" Target="media/image3.png"/><Relationship Id="rId53" Type="http://schemas.openxmlformats.org/officeDocument/2006/relationships/customXml" Target="ink/ink23.xml"/><Relationship Id="rId149" Type="http://schemas.openxmlformats.org/officeDocument/2006/relationships/image" Target="media/image73.png"/><Relationship Id="rId314" Type="http://schemas.openxmlformats.org/officeDocument/2006/relationships/image" Target="media/image151.wmf"/><Relationship Id="rId356" Type="http://schemas.openxmlformats.org/officeDocument/2006/relationships/customXml" Target="ink/ink166.xml"/><Relationship Id="rId398" Type="http://schemas.openxmlformats.org/officeDocument/2006/relationships/image" Target="media/image201.png"/><Relationship Id="rId95" Type="http://schemas.openxmlformats.org/officeDocument/2006/relationships/image" Target="media/image46.png"/><Relationship Id="rId160" Type="http://schemas.openxmlformats.org/officeDocument/2006/relationships/customXml" Target="ink/ink75.xml"/><Relationship Id="rId216" Type="http://schemas.openxmlformats.org/officeDocument/2006/relationships/customXml" Target="ink/ink101.xml"/><Relationship Id="rId423" Type="http://schemas.openxmlformats.org/officeDocument/2006/relationships/image" Target="media/image213.png"/><Relationship Id="rId258" Type="http://schemas.openxmlformats.org/officeDocument/2006/relationships/customXml" Target="ink/ink121.xml"/><Relationship Id="rId22" Type="http://schemas.openxmlformats.org/officeDocument/2006/relationships/image" Target="media/image9.png"/><Relationship Id="rId64" Type="http://schemas.openxmlformats.org/officeDocument/2006/relationships/image" Target="media/image30.png"/><Relationship Id="rId118" Type="http://schemas.openxmlformats.org/officeDocument/2006/relationships/customXml" Target="ink/ink54.xml"/><Relationship Id="rId325" Type="http://schemas.openxmlformats.org/officeDocument/2006/relationships/image" Target="media/image164.png"/><Relationship Id="rId367" Type="http://schemas.openxmlformats.org/officeDocument/2006/relationships/image" Target="media/image185.png"/><Relationship Id="rId171" Type="http://schemas.openxmlformats.org/officeDocument/2006/relationships/image" Target="media/image84.png"/><Relationship Id="rId227" Type="http://schemas.openxmlformats.org/officeDocument/2006/relationships/oleObject" Target="embeddings/oleObject2.bin"/><Relationship Id="rId269" Type="http://schemas.openxmlformats.org/officeDocument/2006/relationships/image" Target="media/image134.png"/><Relationship Id="rId33" Type="http://schemas.openxmlformats.org/officeDocument/2006/relationships/customXml" Target="ink/ink13.xml"/><Relationship Id="rId129" Type="http://schemas.openxmlformats.org/officeDocument/2006/relationships/image" Target="media/image63.png"/><Relationship Id="rId280" Type="http://schemas.openxmlformats.org/officeDocument/2006/relationships/image" Target="media/image140.png"/><Relationship Id="rId336" Type="http://schemas.openxmlformats.org/officeDocument/2006/relationships/customXml" Target="ink/ink157.xml"/><Relationship Id="rId75" Type="http://schemas.openxmlformats.org/officeDocument/2006/relationships/customXml" Target="ink/ink34.xml"/><Relationship Id="rId140" Type="http://schemas.openxmlformats.org/officeDocument/2006/relationships/customXml" Target="ink/ink65.xml"/><Relationship Id="rId182" Type="http://schemas.openxmlformats.org/officeDocument/2006/relationships/customXml" Target="ink/ink86.xml"/><Relationship Id="rId378" Type="http://schemas.openxmlformats.org/officeDocument/2006/relationships/customXml" Target="ink/ink177.xml"/><Relationship Id="rId403" Type="http://schemas.openxmlformats.org/officeDocument/2006/relationships/customXml" Target="ink/ink188.xml"/><Relationship Id="rId6" Type="http://schemas.openxmlformats.org/officeDocument/2006/relationships/endnotes" Target="endnotes.xml"/><Relationship Id="rId238" Type="http://schemas.openxmlformats.org/officeDocument/2006/relationships/customXml" Target="ink/ink111.xml"/><Relationship Id="rId291" Type="http://schemas.openxmlformats.org/officeDocument/2006/relationships/image" Target="media/image146.png"/><Relationship Id="rId305" Type="http://schemas.openxmlformats.org/officeDocument/2006/relationships/customXml" Target="ink/ink143.xml"/><Relationship Id="rId347" Type="http://schemas.openxmlformats.org/officeDocument/2006/relationships/image" Target="media/image175.png"/><Relationship Id="rId44" Type="http://schemas.openxmlformats.org/officeDocument/2006/relationships/image" Target="media/image20.png"/><Relationship Id="rId86" Type="http://schemas.openxmlformats.org/officeDocument/2006/relationships/customXml" Target="ink/ink38.xml"/><Relationship Id="rId151" Type="http://schemas.openxmlformats.org/officeDocument/2006/relationships/image" Target="media/image74.png"/><Relationship Id="rId389" Type="http://schemas.openxmlformats.org/officeDocument/2006/relationships/customXml" Target="ink/ink182.xml"/><Relationship Id="rId193" Type="http://schemas.openxmlformats.org/officeDocument/2006/relationships/customXml" Target="ink/ink91.xml"/><Relationship Id="rId207" Type="http://schemas.openxmlformats.org/officeDocument/2006/relationships/image" Target="media/image103.png"/><Relationship Id="rId249" Type="http://schemas.openxmlformats.org/officeDocument/2006/relationships/image" Target="media/image124.png"/><Relationship Id="rId414" Type="http://schemas.openxmlformats.org/officeDocument/2006/relationships/image" Target="media/image209.png"/><Relationship Id="rId13" Type="http://schemas.openxmlformats.org/officeDocument/2006/relationships/image" Target="media/image4.png"/><Relationship Id="rId109" Type="http://schemas.openxmlformats.org/officeDocument/2006/relationships/image" Target="media/image53.png"/><Relationship Id="rId260" Type="http://schemas.openxmlformats.org/officeDocument/2006/relationships/customXml" Target="ink/ink122.xml"/><Relationship Id="rId316" Type="http://schemas.openxmlformats.org/officeDocument/2006/relationships/customXml" Target="ink/ink147.xml"/><Relationship Id="rId55" Type="http://schemas.openxmlformats.org/officeDocument/2006/relationships/customXml" Target="ink/ink24.xml"/><Relationship Id="rId97" Type="http://schemas.openxmlformats.org/officeDocument/2006/relationships/image" Target="media/image47.png"/><Relationship Id="rId120" Type="http://schemas.openxmlformats.org/officeDocument/2006/relationships/customXml" Target="ink/ink55.xml"/><Relationship Id="rId358" Type="http://schemas.openxmlformats.org/officeDocument/2006/relationships/customXml" Target="ink/ink167.xml"/><Relationship Id="rId162" Type="http://schemas.openxmlformats.org/officeDocument/2006/relationships/customXml" Target="ink/ink76.xml"/><Relationship Id="rId218" Type="http://schemas.openxmlformats.org/officeDocument/2006/relationships/customXml" Target="ink/ink102.xml"/><Relationship Id="rId425" Type="http://schemas.openxmlformats.org/officeDocument/2006/relationships/fontTable" Target="fontTable.xml"/><Relationship Id="rId271" Type="http://schemas.openxmlformats.org/officeDocument/2006/relationships/image" Target="media/image135.png"/><Relationship Id="rId24" Type="http://schemas.openxmlformats.org/officeDocument/2006/relationships/image" Target="media/image10.png"/><Relationship Id="rId66" Type="http://schemas.openxmlformats.org/officeDocument/2006/relationships/image" Target="media/image31.png"/><Relationship Id="rId131" Type="http://schemas.openxmlformats.org/officeDocument/2006/relationships/image" Target="media/image64.png"/><Relationship Id="rId327" Type="http://schemas.openxmlformats.org/officeDocument/2006/relationships/image" Target="media/image165.png"/><Relationship Id="rId369" Type="http://schemas.openxmlformats.org/officeDocument/2006/relationships/image" Target="media/image186.png"/><Relationship Id="rId173" Type="http://schemas.openxmlformats.org/officeDocument/2006/relationships/image" Target="media/image85.png"/><Relationship Id="rId229" Type="http://schemas.openxmlformats.org/officeDocument/2006/relationships/image" Target="media/image114.png"/><Relationship Id="rId380" Type="http://schemas.openxmlformats.org/officeDocument/2006/relationships/customXml" Target="ink/ink178.xml"/><Relationship Id="rId240" Type="http://schemas.openxmlformats.org/officeDocument/2006/relationships/customXml" Target="ink/ink112.xml"/><Relationship Id="rId35" Type="http://schemas.openxmlformats.org/officeDocument/2006/relationships/customXml" Target="ink/ink14.xml"/><Relationship Id="rId77" Type="http://schemas.openxmlformats.org/officeDocument/2006/relationships/customXml" Target="ink/ink35.xml"/><Relationship Id="rId100" Type="http://schemas.openxmlformats.org/officeDocument/2006/relationships/customXml" Target="ink/ink45.xml"/><Relationship Id="rId282" Type="http://schemas.openxmlformats.org/officeDocument/2006/relationships/image" Target="media/image141.png"/><Relationship Id="rId338" Type="http://schemas.openxmlformats.org/officeDocument/2006/relationships/customXml" Target="ink/ink158.xml"/><Relationship Id="rId8" Type="http://schemas.openxmlformats.org/officeDocument/2006/relationships/customXml" Target="ink/ink1.xml"/><Relationship Id="rId142" Type="http://schemas.openxmlformats.org/officeDocument/2006/relationships/customXml" Target="ink/ink66.xml"/><Relationship Id="rId184" Type="http://schemas.openxmlformats.org/officeDocument/2006/relationships/customXml" Target="ink/ink87.xml"/><Relationship Id="rId391" Type="http://schemas.openxmlformats.org/officeDocument/2006/relationships/customXml" Target="ink/ink183.xml"/><Relationship Id="rId405" Type="http://schemas.openxmlformats.org/officeDocument/2006/relationships/customXml" Target="ink/ink189.xml"/><Relationship Id="rId251" Type="http://schemas.openxmlformats.org/officeDocument/2006/relationships/image" Target="media/image125.png"/><Relationship Id="rId46" Type="http://schemas.openxmlformats.org/officeDocument/2006/relationships/image" Target="media/image21.png"/><Relationship Id="rId293" Type="http://schemas.openxmlformats.org/officeDocument/2006/relationships/image" Target="media/image147.png"/><Relationship Id="rId307" Type="http://schemas.openxmlformats.org/officeDocument/2006/relationships/customXml" Target="ink/ink144.xml"/><Relationship Id="rId349" Type="http://schemas.openxmlformats.org/officeDocument/2006/relationships/image" Target="media/image176.png"/><Relationship Id="rId88" Type="http://schemas.openxmlformats.org/officeDocument/2006/relationships/customXml" Target="ink/ink39.xml"/><Relationship Id="rId111" Type="http://schemas.openxmlformats.org/officeDocument/2006/relationships/image" Target="media/image54.png"/><Relationship Id="rId153" Type="http://schemas.openxmlformats.org/officeDocument/2006/relationships/image" Target="media/image75.png"/><Relationship Id="rId195" Type="http://schemas.openxmlformats.org/officeDocument/2006/relationships/customXml" Target="ink/ink92.xml"/><Relationship Id="rId209" Type="http://schemas.openxmlformats.org/officeDocument/2006/relationships/image" Target="media/image104.png"/><Relationship Id="rId360" Type="http://schemas.openxmlformats.org/officeDocument/2006/relationships/customXml" Target="ink/ink168.xml"/><Relationship Id="rId416" Type="http://schemas.openxmlformats.org/officeDocument/2006/relationships/image" Target="media/image210.png"/><Relationship Id="rId220" Type="http://schemas.openxmlformats.org/officeDocument/2006/relationships/customXml" Target="ink/ink103.xml"/><Relationship Id="rId15" Type="http://schemas.openxmlformats.org/officeDocument/2006/relationships/image" Target="media/image5.png"/><Relationship Id="rId57" Type="http://schemas.openxmlformats.org/officeDocument/2006/relationships/customXml" Target="ink/ink25.xml"/><Relationship Id="rId262" Type="http://schemas.openxmlformats.org/officeDocument/2006/relationships/customXml" Target="ink/ink123.xml"/><Relationship Id="rId318" Type="http://schemas.openxmlformats.org/officeDocument/2006/relationships/customXml" Target="ink/ink148.xml"/><Relationship Id="rId99" Type="http://schemas.openxmlformats.org/officeDocument/2006/relationships/image" Target="media/image48.png"/><Relationship Id="rId122" Type="http://schemas.openxmlformats.org/officeDocument/2006/relationships/customXml" Target="ink/ink56.xml"/><Relationship Id="rId164" Type="http://schemas.openxmlformats.org/officeDocument/2006/relationships/customXml" Target="ink/ink77.xml"/><Relationship Id="rId371" Type="http://schemas.openxmlformats.org/officeDocument/2006/relationships/image" Target="media/image187.png"/><Relationship Id="rId26" Type="http://schemas.openxmlformats.org/officeDocument/2006/relationships/image" Target="media/image11.png"/><Relationship Id="rId231" Type="http://schemas.openxmlformats.org/officeDocument/2006/relationships/image" Target="media/image115.png"/><Relationship Id="rId273" Type="http://schemas.openxmlformats.org/officeDocument/2006/relationships/customXml" Target="ink/ink128.xml"/><Relationship Id="rId329" Type="http://schemas.openxmlformats.org/officeDocument/2006/relationships/image" Target="media/image166.png"/><Relationship Id="rId68" Type="http://schemas.openxmlformats.org/officeDocument/2006/relationships/image" Target="media/image32.png"/><Relationship Id="rId133" Type="http://schemas.openxmlformats.org/officeDocument/2006/relationships/image" Target="media/image65.png"/><Relationship Id="rId175" Type="http://schemas.openxmlformats.org/officeDocument/2006/relationships/image" Target="media/image86.png"/><Relationship Id="rId340" Type="http://schemas.openxmlformats.org/officeDocument/2006/relationships/customXml" Target="ink/ink159.xml"/><Relationship Id="rId200" Type="http://schemas.openxmlformats.org/officeDocument/2006/relationships/image" Target="media/image100.wmf"/><Relationship Id="rId382" Type="http://schemas.openxmlformats.org/officeDocument/2006/relationships/customXml" Target="ink/ink179.xml"/><Relationship Id="rId242" Type="http://schemas.openxmlformats.org/officeDocument/2006/relationships/customXml" Target="ink/ink113.xml"/><Relationship Id="rId284" Type="http://schemas.openxmlformats.org/officeDocument/2006/relationships/image" Target="media/image142.png"/><Relationship Id="rId37" Type="http://schemas.openxmlformats.org/officeDocument/2006/relationships/customXml" Target="ink/ink15.xml"/><Relationship Id="rId79" Type="http://schemas.openxmlformats.org/officeDocument/2006/relationships/customXml" Target="ink/ink36.xml"/><Relationship Id="rId102" Type="http://schemas.openxmlformats.org/officeDocument/2006/relationships/customXml" Target="ink/ink46.xml"/><Relationship Id="rId144" Type="http://schemas.openxmlformats.org/officeDocument/2006/relationships/customXml" Target="ink/ink67.xml"/><Relationship Id="rId90" Type="http://schemas.openxmlformats.org/officeDocument/2006/relationships/customXml" Target="ink/ink40.xml"/><Relationship Id="rId186" Type="http://schemas.openxmlformats.org/officeDocument/2006/relationships/image" Target="media/image92.png"/><Relationship Id="rId351" Type="http://schemas.openxmlformats.org/officeDocument/2006/relationships/image" Target="media/image177.png"/><Relationship Id="rId393" Type="http://schemas.openxmlformats.org/officeDocument/2006/relationships/customXml" Target="ink/ink184.xml"/><Relationship Id="rId407" Type="http://schemas.openxmlformats.org/officeDocument/2006/relationships/customXml" Target="ink/ink190.xml"/><Relationship Id="rId211" Type="http://schemas.openxmlformats.org/officeDocument/2006/relationships/image" Target="media/image105.png"/><Relationship Id="rId253" Type="http://schemas.openxmlformats.org/officeDocument/2006/relationships/image" Target="media/image126.png"/><Relationship Id="rId295" Type="http://schemas.openxmlformats.org/officeDocument/2006/relationships/image" Target="media/image148.png"/><Relationship Id="rId309" Type="http://schemas.openxmlformats.org/officeDocument/2006/relationships/customXml" Target="ink/ink145.xml"/><Relationship Id="rId48" Type="http://schemas.openxmlformats.org/officeDocument/2006/relationships/image" Target="media/image22.png"/><Relationship Id="rId113" Type="http://schemas.openxmlformats.org/officeDocument/2006/relationships/image" Target="media/image55.png"/><Relationship Id="rId320" Type="http://schemas.openxmlformats.org/officeDocument/2006/relationships/customXml" Target="ink/ink149.xml"/><Relationship Id="rId155" Type="http://schemas.openxmlformats.org/officeDocument/2006/relationships/image" Target="media/image76.png"/><Relationship Id="rId197" Type="http://schemas.openxmlformats.org/officeDocument/2006/relationships/customXml" Target="ink/ink93.xml"/><Relationship Id="rId362" Type="http://schemas.openxmlformats.org/officeDocument/2006/relationships/customXml" Target="ink/ink169.xml"/><Relationship Id="rId418" Type="http://schemas.openxmlformats.org/officeDocument/2006/relationships/customXml" Target="ink/ink196.xml"/><Relationship Id="rId222" Type="http://schemas.openxmlformats.org/officeDocument/2006/relationships/customXml" Target="ink/ink104.xml"/><Relationship Id="rId264" Type="http://schemas.openxmlformats.org/officeDocument/2006/relationships/customXml" Target="ink/ink124.xml"/><Relationship Id="rId17" Type="http://schemas.openxmlformats.org/officeDocument/2006/relationships/image" Target="media/image6.png"/><Relationship Id="rId59" Type="http://schemas.openxmlformats.org/officeDocument/2006/relationships/customXml" Target="ink/ink26.xml"/><Relationship Id="rId124" Type="http://schemas.openxmlformats.org/officeDocument/2006/relationships/customXml" Target="ink/ink57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05:48.89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0 228,'-10'112,"5"-75,0 43,6-63,0-12,-1 0,0 0,0 1,0-1,0 0,-1 0,0 0,-2 5,-1-6,0-4</inkml:trace>
  <inkml:trace contextRef="#ctx0" brushRef="#br0" timeOffset="520.38">1 0</inkml:trace>
  <inkml:trace contextRef="#ctx0" brushRef="#br0" timeOffset="1586.58">116 342,'3'169,"5"-209,-4 16,1 0,1 0,1 1,18-40,-22 57,1 0,-1 0,1 1,0-1,1 1,-1 0,1 0,0 1,0-1,1 1,-1 0,1 1,0-1,0 1,0 0,0 1,1-1,-1 1,1 1,-1-1,1 1,8-1,-11 2,0-1,0 1,0 0,0 0,1 0,-1 0,0 1,0 0,0-1,0 2,0-1,-1 0,1 1,0 0,0 0,-1 0,0 0,4 3,-3-1,0 1,-1 0,0 0,0 0,-1 0,1 0,-1 0,0 1,0-1,-1 1,0 0,1 7,8 34,-6-31,0 0,-1 0,-1 0,-1 1,0-1,-1 0,-4 30,0-31</inkml:trace>
  <inkml:trace contextRef="#ctx0" brushRef="#br0" timeOffset="2284.03">721 246,'-7'1,"1"0,-1 1,0-1,0 1,1 1,-1 0,1-1,0 2,0-1,0 1,0 0,1 0,-1 1,1-1,0 1,1 1,-1-1,1 0,-6 10,6-9,0 0,0 1,1-1,-1 1,2 0,-1-1,1 1,0 1,0-1,1 0,-1 0,2 0,-1 1,1-1,0 1,1-1,0 0,3 14,-2-18,0 1,1-1,-1 0,1 1,0-1,0 0,0-1,0 1,0 0,1-1,-1 0,1 0,-1 0,1 0,0-1,0 1,8 1,-3 0,0-1,0 0,0-1,1 0,-1 0,0-1,11-1,-4-2</inkml:trace>
  <inkml:trace contextRef="#ctx0" brushRef="#br0" timeOffset="3401.05">816 437,'9'41,"-5"-19,1 0,1-1,1 0,1 0,10 20,-18-41,0 0,0 1,0-1,0 0,0 1,0-1,1 0,-1 0,0 1,0-1,0 0,0 0,0 1,0-1,1 0,-1 0,0 0,0 1,0-1,1 0,-1 0,0 0,0 0,1 1,-1-1,0 0,0 0,1 0,-1 0,0 0,1 0,-1 0,0 0,0 0,1 0,-1 0,0 0,0 0,1 0,-1 0,0 0,1 0,-1 0,0 0,0 0,1 0,-1-1,0 1,0 0,1 0,5-20,-3-23,-3 11,-1 23,0-1,2 0,-1 1,1-1,3-13,-3 20,0 0,1-1,-1 1,1 0,0 1,-1-1,1 0,0 0,1 1,-1-1,0 1,1 0,-1 0,1-1,0 2,0-1,0 0,0 1,5-3,10-1,1 0,-1 1,1 1,0 1,-1 1,1 0,37 5,-34-3,-1 0,0-1,1-1,-1-1,30-7,-49 9,0-1,0 1,-1-1,1 1,0-1,0 0,-1 0,1 0,0 0,-1 0,1 0,-1 0,1-1,-1 1,0 0,1-1,-1 1,0-1,0 0,0 1,0-1,0 0,-1 0,1 1,0-1,-1 0,1 0,-1 0,0 0,0 0,0 0,0 0,0 1,0-1,0 0,0 0,-1 0,1 0,-1 0,1 0,-1 1,0-1,0 0,-2-2,2 2,0 0,0 0,-1 0,1 1,-1-1,0 0,1 1,-1-1,0 1,0 0,0 0,0-1,0 1,0 0,0 1,0-1,-1 0,1 1,0-1,0 1,-1 0,1-1,0 1,-1 0,1 1,0-1,-1 0,1 1,0-1,0 1,0-1,-1 1,1 0,0 0,0 0,0 1,0-1,-3 3,1 0,0 0,0 0,0 0,0 0,1 1,0-1,0 1,0 0,1 0,-1 0,1 1,0-1,1 0,-1 1,1-1,0 1,1 0,-1-1,1 1,0-1,1 8,0-8,-1-1,1 0,0 0,0 0,0 0,0 0,1 0,0 0,0 0,0-1,0 1,0-1,1 1,0-1,-1 0,1 0,1 0,-1 0,0-1,0 1,1-1,0 0,-1 0,1 0,0-1,0 1,0-1,6 2,83 5,-83-8,-1 0,0-1,1 0,-1 0,1-1,-1-1,14-4,-22 7,-1-1,1 1,0 0,-1 0,1-1,-1 1,1 0,-1-1,1 1,-1-1,1 1,-1 0,0-1,1 1,-1-1,1 1,-1-1,0 1,0-1,1 0,-1 1,0-1,0 1,0-1,0 0,1 1,-1-1,0 1,0-2,-3-4</inkml:trace>
  <inkml:trace contextRef="#ctx0" brushRef="#br0" timeOffset="4213.42">1593 322,'-8'-1,"-1"1,1 1,-1-1,1 1,0 1,-1 0,1 0,0 0,-8 4,13-4,0 1,0-1,0 0,0 1,0 0,0 0,1 0,0 0,-1 0,1 0,0 0,0 1,1-1,-1 1,1-1,0 1,0 0,0 0,0 0,1-1,-1 9,0-6,1 1,0-1,0 0,0 1,1-1,0 0,0 1,1-1,0 0,0 0,5 10,-6-14,1 0,-1 0,1 0,0 0,-1 0,1-1,0 1,0 0,0-1,0 0,0 1,1-1,-1 0,0 0,0 0,1 0,-1-1,1 1,-1-1,1 1,-1-1,1 0,-1 0,1 0,-1 0,1-1,-1 1,0-1,1 1,-1-1,1 0,-1 0,3-1,1-1,1-1,-1 1,1-1,-1-1,0 1,-1-1,1 0,-1 0,0-1,0 1,-1-1,0 0,0-1,0 1,-1-1,5-11,15-23,0 115,-9-37,-5-21</inkml:trace>
  <inkml:trace contextRef="#ctx0" brushRef="#br0" timeOffset="4832.31">1972 266,'-6'2,"0"1,0-1,0 1,1 0,-1 0,1 1,0 0,0 0,0 0,0 0,-4 6,8-8,0-1,0 0,0 0,1 1,-1-1,0 1,1-1,-1 0,1 1,0-1,-1 1,1-1,0 1,0-1,0 1,0-1,0 1,0-1,1 4,0-3,0 0,0 0,1 0,-1 0,1 0,-1 0,1 0,0-1,0 1,-1-1,1 1,0-1,0 0,1 1,-1-1,4 1,9 5,1 0,-1 0,0 0,-1 2,21 15,-32-22,-1 0,1 0,-1 1,1-1,-1 1,0-1,0 1,0 0,0 0,-1 0,1 0,-1 0,0 0,0 0,0 1,0-1,0 0,-1 1,1-1,-1 1,0-1,0 0,0 1,-1-1,1 0,-1 1,0-1,-2 6,1-6,1-1,-1 0,0 0,0 0,0 0,-1 0,1 0,0 0,-1-1,1 1,-1-1,0 1,1-1,-1 0,0 0,0-1,0 1,1 0,-1-1,0 0,0 0,0 0,0 0,0 0,-3-1,-1 1,0-1,-1 1,1-2,0 1,0-1,0 0,0 0,1-1,-9-4,13 6,0-1,0 0,0 1,1-1,-1 0,0 0,1 0,0 0,-1 0,1 0,-1-3,-3-8</inkml:trace>
  <inkml:trace contextRef="#ctx0" brushRef="#br0" timeOffset="5201.21">2220 303,'3'13,"1"7,0 4,-1 4,3 1,0-2,-1-2,-2-5</inkml:trace>
  <inkml:trace contextRef="#ctx0" brushRef="#br0" timeOffset="5561.04">2257 96,'0'0</inkml:trace>
  <inkml:trace contextRef="#ctx0" brushRef="#br0" timeOffset="5912.9">2390 417,'0'22,"2"-1,0 0,1 0,0 0,8 20,-11-40,0 0,0-1,0 1,1 0,-1 0,0-1,0 1,1 0,-1-1,0 1,1 0,-1-1,1 1,-1-1,0 1,1-1,0 1,-1-1,1 1,-1-1,1 1,0-1,-1 1,1-1,0 0,-1 0,1 1,0-1,-1 0,1 0,0 0,0 0,-1 0,1 0,0 0,-1 0,1 0,0 0,0 0,-1 0,1 0,0-1,-1 1,1 0,0-1,-1 1,1 0,0-1,-1 1,1-1,-1 1,1-1,-1 1,1-1,-1 1,1-1,-1 1,1-1,-1-1,35-48,-24 32,6-5,37-37,-48 53,1 1,0 0,1 0,0 1,-1 0,2 0,-1 1,0 0,15-4,-21 7,0 1,-1-1,1 1,0 0,-1 0,1 0,0 0,0 0,-1 0,1 0,0 0,-1 1,1-1,0 1,-1-1,1 1,-1 0,1-1,-1 1,1 0,-1 0,3 2,-2 0,0-1,0 1,0 0,0 0,-1 0,1 0,-1 0,1 0,-1 1,1 5,1 7,-1 1,-1-1,-1 28,0-40,-3 73,3-69</inkml:trace>
  <inkml:trace contextRef="#ctx0" brushRef="#br0" timeOffset="6611.83">3016 361,'-12'0,"0"0,0 1,1 1,-1 0,1 0,-1 1,-17 8,26-10,1 0,-1 0,0 1,1-1,-1 1,1 0,-1 0,1 0,0 0,0 0,0 0,0 1,0-1,0 1,1-1,-1 1,1 0,0 0,0-1,0 1,0 0,0 0,1 0,-1 0,1 0,0 0,0 0,0 0,0 0,0 0,1 0,-1 0,1 0,2 5,-3-6,1 1,1-1,-1 1,0-1,1 1,-1-1,1 0,0 0,0 0,-1 0,1 0,1 0,-1 0,0-1,0 1,1-1,-1 0,1 1,-1-1,1 0,-1-1,1 1,0 0,-1-1,1 1,0-1,-1 0,1 0,0 0,0 0,-1-1,1 1,0-1,4-1,3 0,0-1,0 0,-1-1,0 0,1 0,-1-1,-1 0,11-8,-13 8,0 0,0 0,0-1,-1 0,0 0,0-1,0 0,-1 1,0-1,0-1,-1 1,4-12,-8 26,-3 6,2 0,-1 1,2 0,0-1,0 1,2 15,16 44,-12-57,0-1,-2 1,0 0,0 1,-2-1,0 0,0 1,-2-1,-4 31,3-43,0-1,1 1,-1-1,0 0,-1 0,1 1,-1-1,1-1,-1 1,0 0,0-1,0 1,0-1,-1 0,1 0,-1 0,1-1,-1 1,1-1,-1 0,0 0,0 0,0-1,-4 1,-11 2,-1-1,0-1,-26-3,27 0,0-1,0 0,-21-8,13 3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06:32.99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0'0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2:37.8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82 36,'-10'0,"0"0,1 1,-1 0,0 0,1 1,0 1,-1-1,1 2,0-1,0 1,1 0,-1 1,1 0,-10 9,17-14,1 0,-1 1,1-1,-1 0,1 1,-1-1,1 1,0-1,-1 1,1-1,0 1,-1-1,1 1,0-1,0 1,-1-1,1 1,0-1,0 1,0 0,0-1,0 1,0-1,0 1,0 0,0-1,0 1,0-1,0 1,1 0,-1-1,0 1,0-1,0 1,1-1,-1 1,0-1,1 1,-1-1,1 1,-1-1,0 1,1-1,-1 0,1 1,-1-1,1 0,-1 1,1-1,-1 0,1 0,0 0,-1 1,2-1,43 14,-28-10,-8 0,0-1,0 2,0-1,-1 1,1 1,-1 0,-1 0,1 0,10 12,-15-14,0-1,0 0,-1 1,1 0,-1 0,0 0,0 0,0 0,-1 0,1 0,-1 0,0 1,-1-1,1 1,-1-1,1 0,-1 1,0-1,-1 1,1-1,-1 1,0-1,-3 8,2-9,0 0,-1 1,1-1,-1 0,0 0,0-1,0 1,0-1,-1 1,1-1,0 0,-1 0,0 0,0-1,1 1,-1-1,0 0,0 0,0-1,0 1,0-1,-6 0,-11 2,0-2,-40-4,43 1,5-2</inkml:trace>
  <inkml:trace contextRef="#ctx0" brushRef="#br0" timeOffset="675.52">444 36,'-10'3,"0"1,1 1,-1 0,1 0,0 1,0 0,1 0,-1 1,1 0,1 0,-1 1,1 0,1 1,0-1,0 1,0 1,1-1,1 1,0-1,0 1,1 1,-4 14,7-24,-1 1,1 0,-1-1,1 1,0-1,-1 1,1-1,0 1,0 0,0-1,0 1,0-1,1 1,-1 0,1-1,-1 1,1-1,-1 1,1-1,0 1,-1-1,1 0,0 1,0-1,0 0,0 1,0-1,0 0,1 0,-1 0,0 0,1 0,-1-1,0 1,1 0,-1 0,1-1,-1 1,1-1,0 0,-1 1,1-1,2 0,0 0,-1 0,1 0,0-1,0 0,-1 1,1-1,-1-1,1 1,-1 0,0-1,1 0,-1 0,0 0,0 0,0 0,0 0,0-1,2-3,0 0,0 0,-1 0,0 0,0 0,0-1,-1 1,0-1,-1 0,4-12,-6 31,0-6,1-1,-1 1,1 0,0-1,0 1,0 0,1-1,4 9,15 22,-10-22</inkml:trace>
  <inkml:trace contextRef="#ctx0" brushRef="#br0" timeOffset="1532.58">483 169,'12'73,"-5"-34,-7-38,0 0,0 1,0-1,0 0,0 0,1 0,-1 0,0 0,0 1,1-1,-1 0,1 0,-1 0,1 0,0 0,-1 0,1 0,0 0,1 1,7-16,5-40,-14 54,5-27,15-64,-18 85,0 0,0 0,0 0,1 1,0-1,0 1,1-1,-1 1,1 0,0 1,8-8,-11 11,-1 1,1-1,0 1,0-1,-1 1,1-1,0 1,0 0,0-1,0 1,-1 0,1 0,0 0,0-1,0 1,0 0,0 0,0 0,0 0,0 1,-1-1,1 0,0 0,0 0,0 1,0-1,-1 1,1-1,1 1,0 1,0 0,0 0,0 0,0 0,0 1,-1-1,1 1,-1-1,2 5,16 57,-15-41,-2 0,-1 35,1-80,0 0,2 0,1 0,0 1,11-25,-16 44,1 0,-1 1,1-1,0 0,0 1,0-1,0 1,0-1,0 1,0-1,1 1,-1 0,0-1,1 1,-1 0,1 0,0 0,-1 0,1 1,0-1,-1 0,1 1,0-1,0 1,-1-1,1 1,0 0,0 0,0 0,0 0,0 0,-1 0,1 0,0 1,0-1,0 1,-1-1,1 1,0 0,-1 0,1 0,2 1,1 2,0 0,-1 0,1 0,-1 0,0 1,-1-1,1 1,-1 0,0 0,0 1,0-1,2 7,1 11,-1 0,-1 1,-1-1,-2 1,0 29,-1-32</inkml:trace>
  <inkml:trace contextRef="#ctx0" brushRef="#br0" timeOffset="1995.15">1033 93,'4'2,"-1"-1,1 1,0-1,0 0,0 0,0-1,0 1,0-1,0 0,0 0,0-1,0 1,0-1,0 1,0-1,0-1,0 1,5-3,-7 3,0 0,0 0,0-1,0 1,0 0,0-1,0 0,0 0,0 1,-1-1,1 0,-1 0,0 0,1-1,-1 1,0 0,0 0,-1-1,1 1,0 0,-1-1,1 1,-1-1,0 1,0-1,0 1,0-1,0 1,0 0,-1-1,0-2,1 4,0 0,-1 0,1-1,0 1,-1 0,1 0,-1 0,1 0,-1 0,1 0,-1 0,0 0,1 0,-1 0,0 1,0-1,0 0,0 0,0 1,0-1,0 1,0-1,0 1,0-1,0 1,0-1,-1 1,-1 0,1 0,-1 0,1 0,-1 1,1-1,-1 1,1-1,0 1,-1 0,1 0,0 0,-3 2,-3 2,0 0,0 1,1 0,0 1,-10 10,12-11,1 0,0 0,0 0,1 0,0 1,0-1,0 1,1 0,0 0,0 0,1 0,-1 0,2 0,-1 14,2-17,-1 1,1-1,0 0,0 0,1 0,-1 0,1 0,0-1,0 1,0 0,0-1,1 1,0-1,-1 0,1 0,0 0,1 0,-1-1,0 1,1-1,-1 0,1 0,0 0,0 0,0-1,5 2,20 5,-1-1,34 3,-37-7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2:33.32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75,'25'-281,"-10"161,-15 119,0 1,0-1,0 0,0 1,0-1,0 0,0 1,0-1,1 1,-1-1,0 1,0-1,1 0,-1 1,0-1,1 1,-1-1,1 1,-1 0,0-1,1 1,-1-1,1 1,-1 0,1-1,-1 1,1 0,0-1,-1 1,2 0,19 6,18 22,-38-28,27 27,0 0,-2 2,-1 1,-1 1,-2 1,22 41,-43-72,-1 1,1-1,-1 1,1-1,0 0,0 1,0-1,0 0,0 0,0 0,0 0,0 0,0 0,0 0,0 0,1 0,-1 0,0-1,3 2,-3-3,-1 1,1 0,0-1,-1 0,1 1,0-1,-1 1,1-1,-1 0,1 1,-1-1,1 0,-1 0,0 1,1-1,-1 0,0 0,0 1,1-1,-1 0,0 0,0 0,0 0,0 0,2-73,-2 65,-1-101,0 90</inkml:trace>
  <inkml:trace contextRef="#ctx0" brushRef="#br0" timeOffset="742.42">568 59,'-11'15,"1"2,0-1,1 1,1 1,1-1,-7 23,13-33,-1-1,1 0,1 1,-1-1,1 1,0-1,1 1,0-1,0 0,0 1,1-1,-1 0,2 0,-1 0,1 0,-1 0,2-1,-1 1,1-1,-1 0,1 0,6 5,-4-4,0 0,1 0,0-1,0 0,0 0,0-1,1 0,0 0,0 0,15 3,-20-6,-1-1,1 1,-1-1,0 0,1 0,-1 0,1 0,-1-1,1 1,-1-1,1 1,-1-1,0 0,1 0,-1 0,0 0,2-1,-1 0,-1-1,0 1,0 0,0-1,0 1,-1-1,1 0,-1 1,1-1,-1 0,0 0,0 0,0 0,-1 0,1 0,-1 0,1-4,0-4,-1 0,0 0,0 0,-1 0,0 0,-1 0,-6-20,6 27,1-1,-1 0,0 0,-1 1,1-1,-1 1,0-1,0 1,0 0,-1 0,1 1,-1-1,0 1,0 0,0 0,0 0,-1 0,1 1,-6-3,-3 0,2 0</inkml:trace>
  <inkml:trace contextRef="#ctx0" brushRef="#br0" timeOffset="1697.72">816 39,'158'-18,"77"-2,-252 27,5-2</inkml:trace>
  <inkml:trace contextRef="#ctx0" brushRef="#br0" timeOffset="2191.15">1004 59,'-3'9,"-2"7,1 4,1 1,1 1,0 3,2 1,-1-2,1 2,1 0,-1-1,0-2,0-2,0-10,0-8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3:43.34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 216,'-7'6,"2"3,1-4,5-3,5-2,5 0,4-1,6 0,2 1,1-1,-1 1,-1-1,-7 1,-6 0</inkml:trace>
  <inkml:trace contextRef="#ctx0" brushRef="#br0" timeOffset="491.8">339 120,'10'10,"6"9,4 5,1 2,1-1,0-1,2-2,1-1,-1 3,-5-1,-2 0,0 3,-1-1,1-1,0-1,1-2,-3 0,-4-5</inkml:trace>
  <inkml:trace contextRef="#ctx0" brushRef="#br0" timeOffset="890.66">700 102,'-13'13,"-8"7,1 4,-4 1,0 2,0 1,-2-2,0 1,1-1,2-1,2-2,0-2,2 0,0-2,6-3,10-5,4-4</inkml:trace>
  <inkml:trace contextRef="#ctx0" brushRef="#br0" timeOffset="1397.88">984 330,'10'0,"6"-4,3 0,6 0,1-3,0 1,-2 0,-1 2,-2 2,-7 3,-6 6,-8 1,-4 0</inkml:trace>
  <inkml:trace contextRef="#ctx0" brushRef="#br0" timeOffset="1796.08">1022 424,'10'0,"6"4,3 0,3 0,3-1,1 0,-1-2,-2 0,0-1,-6 0</inkml:trace>
  <inkml:trace contextRef="#ctx0" brushRef="#br0" timeOffset="2135.95">1514 385,'9'4,"7"3,4 5,2 3,-1 2,1 2,-1-3,-4-1,-1-2,-4-5</inkml:trace>
  <inkml:trace contextRef="#ctx0" brushRef="#br0" timeOffset="2488.55">1817 254,'-3'13,"-5"10,0 5,-3 4,1 3,-1 2,1 2,-1-1,2 1,-1-3,1-5,2-4,2-4,3-9,4-10,2-5</inkml:trace>
  <inkml:trace contextRef="#ctx0" brushRef="#br0" timeOffset="3094.53">2026 26,'24'-9,"-17"6,0 0,0 0,0 1,0 0,0 1,13-2,-18 3,0 1,0-1,0 0,0 1,0-1,0 1,-1 0,1-1,0 1,0 0,-1 0,1 0,0 0,-1 1,1-1,-1 0,0 1,1-1,-1 1,0-1,0 1,0-1,0 1,0 0,0 0,0 0,-1-1,1 1,-1 0,1 3,4 18,-2 0,0 0,-2 0,0 0,-2 0,0 1,-9 39,9-58,0 0,0 1,-1-1,0-1,0 1,-1 0,1 0,-1-1,0 1,0-1,0 0,-1 0,1 0,-1 0,-4 2,6-4,-1-1,0 0,1 0,-1 0,0 0,1 0,-1 0,0-1,0 0,0 1,1-1,-1 0,0 0,0-1,0 1,1 0,-1-1,0 0,0 0,1 0,-1 0,0 0,1 0,0-1,-1 1,1-1,0 1,-1-1,-1-2,0 0,0 1,1-1,-1 0,1 0,-1 0,1 0,1 0,-1-1,1 0,-4-7,6 11,-1-1,1 1,0 0,0-1,-1 1,1 0,0-1,0 1,0-1,0 1,1 0,-1-1,0 1,1 0,-1-1,1 1,-1 0,1 0,-1-1,1 1,0 0,0 0,-1 0,1 0,0 0,0 0,0 0,0 0,0 0,1 0,-1 0,0 1,0-1,0 1,1-1,-1 1,0-1,1 1,-1 0,0-1,1 1,-1 0,2 0,8-2,-1 1,0 0,0 1,0 0,1 1,-1 0,0 0,0 1,0 0,0 1,0 0,-1 1,1 0,-1 0,0 1,0 0,-1 1,14 11,-14-9</inkml:trace>
  <inkml:trace contextRef="#ctx0" brushRef="#br0" timeOffset="3493.21">2443 385,'20'0,"15"0,12 0,4 0,0 0,-2 0,-6 0,-14 0,-12 0</inkml:trace>
  <inkml:trace contextRef="#ctx0" brushRef="#br0" timeOffset="3909.34">3087 120,'0'530,"0"-509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2:40.89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728,'21'-72,"-2"-2,10-92,-2-151,-27 316,0-1,0 1,0-1,0 1,0-1,1 0,-1 1,0-1,1 1,-1-1,1 1,-1-1,1 1,0 0,0-1,-1 1,1 0,2-3,-2 4,0 0,0 0,-1 0,1 0,0 0,0 0,0 0,0 0,-1 1,1-1,0 0,0 0,-1 1,1-1,0 0,0 1,-1-1,1 1,0-1,-1 1,1-1,-1 1,1 0,-1-1,1 2,9 10,0 0,13 26,-13-22,38 53,63 69,-87-110,2-2,1-1,1-2,1 0,35 20,-59-40,-1 0,1-1,0 1,0-1,0 0,0-1,0 1,0-1,7 1,-11-2,1 0,0-1,-1 1,1-1,-1 1,1-1,-1 1,1-1,-1 0,1 0,-1 1,0-1,1 0,-1 0,0-1,0 1,0 0,0 0,0 0,0-1,0 1,0-1,0 1,-1-1,1 1,-1-1,1 1,-1-1,1 1,-1-1,0 0,0 1,0-1,0-1,3-27,-1 1,-1-1,-2 0,-5-34,-28-118,30 160,2 12,0-1,0 1,-1 0,0 0,0 0,-1 1,-1-1,0 1,-11-17,15 26</inkml:trace>
  <inkml:trace contextRef="#ctx0" brushRef="#br0" timeOffset="691.39">911 28,'-30'51,"-42"98,62-123,1 1,1 0,1 1,2 0,-4 53,8-72,1-1,1 1,0-1,0 0,0 0,1 1,0-1,1 0,0-1,0 1,1 0,0-1,0 0,0 0,1 0,0 0,1-1,-1 0,1 0,1 0,-1-1,1 0,0 0,0-1,0 0,0 0,1 0,0-1,15 4,-10-3,0-2,0 1,0-2,0 1,0-2,0 0,0 0,1-2,-1 1,0-2,-1 1,1-2,0 0,-1 0,0-1,0-1,0 0,17-12,-25 14,1 0,-1 0,0 0,0-1,0 1,0-1,-1 0,0 0,0 0,0-1,-1 1,0-1,3-8,-3 2,0 1,0-1,-1 1,-1-1,0 1,-2-19,-4-2,-1 0,-1 0,-25-60,23 66,-1 1,-2 0,0 0,-2 2,-20-27,30 44,-1 0,1 0,-1 1,-1-1,1 1,-1 1,0-1,0 1,-13-5,14 7,1 1,0 0,-1 0,1 0,-1 0,0 1,1 0,-1 0,1 1,-1-1,1 1,-1 1,1-1,-1 1,-8 3,2 1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3:48.44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803,'4'-71,"4"1,3 0,35-124,-4 23,-40 160,-1 6,0-1,0 1,0 0,1 0,0 0,0 0,3-5,-4 10,0 1,1 0,-1 0,0 0,0 0,0 1,0-1,0 0,0 0,0 1,0-1,0 0,0 1,0 2,0-3,62 113,96 153,-151-254,2-1,0 1,0-1,1-1,1 0,0-1,0 0,1 0,0-1,21 10,-32-19,0 1,-1-1,1 1,0-1,0 0,0 0,0 0,0 0,0 0,0 0,0-1,0 1,0 0,0-1,0 0,0 1,0-1,0 0,-1 0,1 0,0 0,-1 0,1-1,-1 1,1 0,-1-1,1 1,-1-1,0 0,0 1,0-1,0 0,0 0,1-3,3-6,-1-1,0 0,0 0,1-14,-5 26,22-121,-7 0,1-225,-16 336,-1 9</inkml:trace>
  <inkml:trace contextRef="#ctx0" brushRef="#br0" timeOffset="714.29">892 273,'-7'4,"-1"1,2 0,-1 0,0 1,1 0,0 0,0 0,1 1,0 0,-6 10,-2 6,1-1,-10 28,15-32,1 0,1 1,0-1,2 1,0 0,1 0,0 0,2 0,2 26,-1-38,0 0,0 0,1 0,0-1,0 1,0-1,1 1,0-1,0 0,1 0,-1 0,1-1,1 1,-1-1,1 0,0 0,0 0,0-1,1 0,-1 0,1 0,0-1,0 0,1 0,-1 0,1-1,-1 0,11 2,-5-2,0 0,0-1,0-1,0 0,-1 0,1-1,0-1,0 0,-1 0,1-2,-1 1,0-1,0-1,0 0,0 0,-1-1,0-1,14-10,-14 7,0 1,0-1,-1-1,0 1,-1-2,0 1,0-1,-2 0,1-1,-2 1,0-1,0 0,-1-1,-1 1,3-23,-3 16,-2 1,0-1,-2 1,0-1,-1 1,0-1,-2 1,-10-31,12 43,-1 0,0 0,0 1,-1 0,0-1,0 1,-1 0,1 1,-1-1,-1 1,1 0,-1 0,0 1,0 0,0 0,0 0,-1 1,1 0,-1 0,0 0,0 1,0 0,0 0,-1 1,-12-1,7 1,0 1,1 0,-1 1,0 0,-17 4,13 1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3:11.40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5'7,"-1"0,1 1,-1 0,0-1,-1 1,0 1,3 10,5 13,21 33,2-1,4-2,2-2,68 80,-106-138,-1 0,0-1,1 1,-1-1,1 1,-1-1,1 1,0-1,0 0,0 0,-1 0,4 1,-4-2,0 0,-1 0,1 0,0 0,0 0,0 0,0-1,0 1,0 0,0 0,-1-1,1 1,0-1,0 1,0-1,-1 1,1-1,0 1,-1-1,1 1,0-1,-1 0,1 0,-1 1,1-1,-1 0,1 0,0-1,6-12</inkml:trace>
  <inkml:trace contextRef="#ctx0" brushRef="#br0" timeOffset="340.47">454 57,'-32'88,"-41"183,10 98,22-116,39-237,1-11,1 0,-1 0,0 0,0 0,-1 0,1 0,-1 0,-3 5,3-8</inkml:trace>
  <inkml:trace contextRef="#ctx0" brushRef="#br0" timeOffset="933.08">625 551,'12'-1,"-1"0,1 0,-1-1,1-1,-1 1,0-2,0 0,0 0,-1-1,1 0,10-8,-16 10,0-1,0 0,0 0,0 0,-1 0,0-1,0 1,0-1,0 0,-1 0,0-1,0 1,0-1,-1 1,0-1,0 0,0 0,-1 0,1 0,-2 0,1-1,-1-7,0 12,0-1,0 1,0 0,-1 0,1-1,-1 1,1 0,-1 0,0 0,0-1,0 1,0 0,-1 0,1 1,0-1,-1 0,1 0,-1 1,0-1,0 1,1-1,-1 1,0 0,0-1,0 1,0 0,-1 1,1-1,0 0,0 0,0 1,-1 0,1-1,0 1,-1 0,1 0,0 0,-1 0,1 1,-4 0,-4 1,1-1,-1 2,1 0,0 0,0 0,0 1,0 1,-12 7,8-2,1 0,0 1,1 0,0 1,1 0,0 0,1 1,0 1,1 0,1 0,-7 17,12-26,0 0,0 1,1-1,-1 0,1 1,0-1,1 1,0-1,-1 1,2-1,-1 1,1-1,-1 1,2-1,-1 1,0-1,1 0,0 0,1 0,-1 0,1 0,0 0,0 0,0-1,0 0,1 1,0-1,0-1,0 1,0-1,1 1,0-1,-1 0,9 3,-1-1,0 0,0-1,0-1,0 0,0 0,1-1,-1-1,1 0,-1-1,1 0,0-1,-1-1,1 0,-1 0,0-1,0-1,0 0,21-10,-13 3</inkml:trace>
  <inkml:trace contextRef="#ctx0" brushRef="#br0" timeOffset="1563.35">1174 303,'-19'5,"0"1,-28 13,43-17,0-1,1 1,-1 0,1 0,-1 0,1 0,0 0,0 1,0 0,0 0,0 0,0 0,1 0,0 0,-1 0,1 1,1 0,-1-1,-2 7,4-8,0-1,1 0,-1 1,0-1,1 0,-1 1,1-1,0 0,-1 1,1-1,0 0,0 0,0 0,-1 0,1 0,0 0,0 0,1 0,-1 0,0 0,0-1,0 1,1 0,-1-1,0 1,1-1,-1 1,2-1,48 13,-38-10,2 1,0 0,-1 1,0 0,0 2,0-1,0 2,-1 0,12 10,-19-13,0 0,0 0,-1 1,0 0,0 0,0 1,-1 0,0-1,0 1,-1 1,1-1,-2 0,1 1,-1-1,0 1,-1 0,1 9,-1-10,-1-1,1 0,-1 0,-1 0,1 0,-1 0,0 0,0 1,-1-2,-3 10,3-13,0 1,1-1,-1 0,0 1,-1-1,1 0,0 0,-1 0,1-1,-1 1,1 0,-1-1,0 0,0 0,0 0,0 0,1 0,-1 0,0-1,0 1,-1-1,-4 0,-6 1,1 0,-1-1,0-1,0 0,0-1,0 0,0-1,1-1,0 0,-1-1,1 0,1-1,-23-14,21 9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5:55.47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205 261,'-19'-15,"-1"0,-1 2,0 1,-1 0,0 1,-47-14,29 9,-35-8,-1 3,-1 3,-133-12,145 21,-15-2,0-2,-1 3,0 4,-150 9,188 2,-1 2,1 1,1 3,0 2,0 1,-73 37,48-17,33-17,0 0,2 3,-56 42,43-23,1 3,3 2,-72 96,106-127,1-1,0 1,1 0,0 0,1 1,0-1,1 1,1 0,0 0,1 0,0 0,1 0,1 0,0 0,1 0,0 0,1 0,7 17,-2-6,2 0,1 0,0-2,2 1,1-1,0-1,2-1,33 36,-30-37,2 0,0-1,2-1,0-2,0 0,2-1,0-1,0-2,1 0,1-2,41 11,-9-7,0-3,1-2,105 2,-115-11,-1-1,1-3,82-17,30-17,97-27,-206 49,-2-3,92-46,-125 56,0 0,0-2,-1 0,0-1,-1 0,-1-2,0 0,-1 0,0-1,18-27,2-16,-2-1,34-90,-53 115,-2-1,-2 0,-1-1,-1 0,-2 0,0-41,-5 66,0 1,-1 0,0-1,0 1,-1 0,-1 0,0 0,0 0,-1 0,0 1,-1-1,0 1,0 0,-1 1,0-1,0 1,-1 0,0 1,-1-1,0 2,0-1,0 1,-1 0,0 1,0 0,0 0,0 1,-1 0,0 1,0 0,0 0,0 1,-1 0,-10 1,5 0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5:20.01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06 37,'-6'0,"-1"1,0-1,0 1,0 0,0 1,0 0,1 0,-1 0,1 1,0 0,0 0,0 1,0 0,-7 6,4-3,2 1,-1 0,1 1,0 0,1 0,0 1,0-1,-5 14,0 7,1 0,1 1,1 0,2 1,-3 41,7-52,1-1,1 1,1 0,1-1,1 1,10 38,-12-53,1 1,1-1,-1 0,1 0,0 0,0 0,1 0,-1-1,1 0,1 0,-1 0,1 0,0 0,0-1,0 0,0 0,1 0,0-1,0 0,0 0,0 0,0-1,0 0,1 0,8 1,-10-2,0-1,0 0,1 0,-1 0,0-1,0 0,0 0,0 0,0 0,0-1,0 0,0 0,0 0,-1-1,6-3,-2 0,-1 0,1-1,-2 0,1 0,-1 0,0-1,9-14,-4 1,-1 0,-1 0,-1-1,0 0,-2-1,4-25,-6 17,0 1,-3-1,-2-48,0 67,0 1,0 0,-1 0,-1 0,0 0,-1 0,0 1,0-1,-1 1,0 0,-1 1,0-1,-8-8,10 14,-1-1,0 1,-1 1,1-1,0 1,-1 0,0 0,0 1,0 0,0 0,-8-2,12 3,0 1,-1-1,1 1,0 0,-1 0,1 0,0 0,-1 0,1 0,0 0,-1 1,1-1,0 1,-1 0,1 0,0-1,0 1,0 1,0-1,0 0,0 0,0 1,0-1,1 1,-1 0,0 0,1-1,0 1,-1 0,1 0,0 0,-2 4,1 4</inkml:trace>
  <inkml:trace contextRef="#ctx0" brushRef="#br0" timeOffset="534.4">948 474,'0'12,"0"1,1-1,1 0,0 1,1-1,0 0,8 17,-11-29,-1 1,1-1,0 0,0 0,0 0,0 0,0 1,0-1,0 0,0 0,0 0,0 1,0-1,0 0,0 0,0 0,0 0,0 1,0-1,0 0,0 0,0 0,1 0,-1 1,0-1,0 0,0 0,0 0,0 0,0 0,0 1,1-1,-1 0,0 0,0 0,0 0,0 0,1 0,-1 0,0 0,0 0,0 1,0-1,1 0,-1 0,0 0,0 0,0 0,1 0,-1 0,0 0,0 0,0 0,0-1,1 1,-1 0,0 0,0 0,0 0,0 0,1 0,-1 0,0 0,0 0,0-1,0 1,2-18,-5-26,1 24,-1-1,1 1,0-1,2 0,4-33,-3 48,0 0,1 1,-1-1,1 0,1 1,-1-1,1 1,0 0,0 0,1 0,-1 0,1 0,0 1,0-1,1 1,-1 0,1 1,0-1,0 1,8-4,5-2,0 2,0 0,23-5,-33 9,0 2,1-1,-1 1,1 1,-1-1,1 1,-1 1,1 0,14 2,-22-2,1 0,0-1,0 1,0 0,-1 0,1 0,0 0,-1 0,1 0,-1 1,0-1,1 0,-1 1,2 1,3 8</inkml:trace>
  <inkml:trace contextRef="#ctx0" brushRef="#br0" timeOffset="911.54">1290 303,'0'16,"0"12,0 8,0 7,0 2,0-2,0-9</inkml:trace>
  <inkml:trace contextRef="#ctx0" brushRef="#br0" timeOffset="912.54">1327 76,'-6'7,"-3"1</inkml:trace>
  <inkml:trace contextRef="#ctx0" brushRef="#br0" timeOffset="1638.85">1669 285,'-13'9,"2"1,0 1,0 0,1 0,0 1,-12 20,18-27,1 0,0 0,1 0,-1 0,1 1,0-1,0 1,1 0,0-1,0 1,0 0,0 0,1 0,0 0,1-1,-1 1,1 0,0 0,4 10,-5-14,1 0,0 0,0 0,0 0,0 0,1 0,-1-1,0 1,1 0,-1-1,1 1,0-1,-1 0,1 0,0 1,0-1,0 0,0 0,0-1,0 1,0 0,0-1,0 1,0-1,0 0,0 0,0 1,1-1,-1-1,0 1,0 0,0 0,0-1,0 0,4-1,-1 1,-1-1,1-1,0 1,-1-1,0 0,1 0,-1 0,0 0,-1-1,1 1,-1-1,1 0,4-8,16-40,-22 49,-1 0,0 0,0 0,0-1,0 1,-1 0,1-1,-1 1,0 0,0-1,0 1,-1 0,1-1,-2-4,-5 20,2 10,3 44,2 0,10 78,-1-6,-8-134,-1-1,0 0,0 1,0-1,0 0,-1 0,1 1,-1-1,0 0,0 0,0 0,0 0,0 0,-1 0,0 0,1 0,-5 4,4-5,-1-1,1 1,-1-1,0 0,1 0,-1 0,0 0,0 0,1-1,-1 1,0-1,0 0,0 0,0 0,0 0,1 0,-1-1,0 1,0-1,0 0,-2-1,-15-3,0-2,1 0,-32-17,47 22,-1-1,0 1,1-1,-1 0,1 0,0-1,0 1,0-1,1 0,-1 0,1 0,0-1,0 1,0-1,1 1,-1-1,1 0,0 0,-1-7,3-7</inkml:trace>
  <inkml:trace contextRef="#ctx0" brushRef="#br0" timeOffset="1977.89">2010 322,'0'6,"0"6,3 7,1 6,0 6,0 1,-2 1,0-1,-5-4,-1-6</inkml:trace>
  <inkml:trace contextRef="#ctx0" brushRef="#br0" timeOffset="2333.64">2066 0,'0'0</inkml:trace>
  <inkml:trace contextRef="#ctx0" brushRef="#br0" timeOffset="2674.39">2236 474,'1'1,"0"1,0-1,0 0,-1 1,2-1,-1 0,0 0,0 0,0 1,0-1,1 0,-1-1,0 1,1 0,-1 0,1-1,-1 1,2 0,-2-1,0 0,0 0,0-1,0 1,0 0,-1 0,1-1,0 1,0-1,0 1,-1-1,1 1,0-1,0 1,-1-1,1 1,-1-1,1 0,-1 0,1 1,-1-1,1 0,0-1,3-8,1-1,-2 0,0 0,3-13,-1 1,-4 21,8-33,2 0,2 1,1 0,1 1,22-32,-36 63,0 1,0-1,0 0,0 1,0 0,1-1,-1 1,0 0,1-1,0 1,-1 0,1 0,-1 0,1 1,0-1,0 0,0 1,-1-1,1 1,0-1,0 1,0 0,0 0,0 0,2 0,-1 1,1 0,-1 0,0 1,0-1,0 1,-1 0,1 0,0 0,0 0,-1 0,0 1,1-1,1 4,8 10,-2 0,0 0,14 31,-24-46,7 15,-1 1,0 0,-1 0,-1 0,-1 1,0-1,-2 1,0 0,0-1,-2 1,0 0,-1 0,-1-1,-7 24,9-38,0 0,0 0,0-1,0 1,-1-1,1 1,-1-1,1 0,-1 1,0-1,0 0,0 0,-4 2,-8 3</inkml:trace>
  <inkml:trace contextRef="#ctx0" brushRef="#br0" timeOffset="4003.61">38 776,'16'-5,"1"0,0 0,0 1,0 2,0-1,1 2,-1 0,19 3,41-5,633-27,-375 11,-20 5,-6 8,-188 7,93 19,215-20,-440 3,-4 1</inkml:trace>
  <inkml:trace contextRef="#ctx0" brushRef="#br0" timeOffset="4747.39">1 1289,'0'-3,"3"-1,4 0,5 0,3 2,2 4,2 1,0 4,1 1,0 2,-1-1,-2 1,-2 0,-4-3</inkml:trace>
  <inkml:trace contextRef="#ctx0" brushRef="#br0" timeOffset="5257.46">397 1155,'13'13,"8"8,3 3,0 0,1 1,-2-2,2 2,0 0,-1-2,-2 3,0 0,-6-2,0-1,-1-2,-3-7,-3-6</inkml:trace>
  <inkml:trace contextRef="#ctx0" brushRef="#br0" timeOffset="5613">663 1120,'-10'17,"-6"7,-3 7,-3 2,-3 1,-1 1,1-2,1 0,2-2,4-4,3-6,3-3,7-9,8-5,3-3</inkml:trace>
  <inkml:trace contextRef="#ctx0" brushRef="#br0" timeOffset="6042.32">1062 1442,'7'-26,"-2"-1,-1 0,-1 0,-1 1,-4-46,3-23,-1 91,1 0,0 0,0 0,0 0,0 1,0-1,1 0,0 1,-1-1,1 1,1-1,-1 1,0 0,1 0,0 0,0 0,-1 0,2 1,-1-1,0 1,0 0,1 0,-1 0,7-2,-5 2,0 1,-1-1,1 1,0 0,0 0,0 1,0 0,0 0,0 0,0 0,-1 1,1-1,0 1,0 1,0-1,-1 1,1-1,-1 1,1 1,4 2,3 7,-3 0</inkml:trace>
  <inkml:trace contextRef="#ctx0" brushRef="#br0" timeOffset="6688.66">986 1289,'124'10,"1"0,-102-6,-22-3,-1-1,1 0,-1 0,0 1,1-1,-1 0,0 1,0-1,1 0,-1 1,0-1,0 0,0 1,1-1,-1 1,0-1,0 0,0 1,0-1,0 1,0-1,0 0,0 1,0-1,0 1,0-1,0 1,0 0,-2 3,0 0,0 1,-1-1,1-1,-1 1,-6 7,-10 13,17-21,0 0,0 0,0 1,1-1,-1 0,1 1,0 0,0-1,0 1,1 0,-1-1,1 1,0 3,0-5,1-1,-1 1,1-1,-1 1,1-1,0 0,0 0,-1 1,1-1,0 0,0 0,0 0,0 0,0 0,1 0,-1 0,0 0,0 0,1-1,-1 1,0 0,1-1,-1 1,1-1,-1 0,1 1,-1-1,0 0,1 0,-1 0,1 0,-1 0,1 0,2-1,-2 1,1 0,-1 0,0 0,0 0,1 0,-1-1,0 1,0-1,0 0,1 1,-1-1,0 0,0 0,0-1,0 1,-1 0,1-1,0 1,0-1,-1 1,1-1,-1 0,1 1,-1-1,0 0,0 0,0 0,0 0,0 0,0-1,-1 1,1 0,0 0,-1-1,0 1,0 0,0 0,0-1,0 1,0-3,-1 0,1 1,-1-1,0 0,-1 1,1-1,-1 1,0-1,0 1,0 0,-1 0,1 0,-1 0,0 0,0 0,0 1,-1-1,1 1,-7-4,-6-1</inkml:trace>
  <inkml:trace contextRef="#ctx0" brushRef="#br0" timeOffset="7027.02">1402 1498,'5'-17,"-2"0,0 0,-1-1,0-35,-2 32,1 0,7-37,-7 53,1-1,0 0,0 1,1-1,0 1,-1 0,2 0,-1 0,1 0,0 0,0 1,0-1,0 1,1 1,-1-1,1 0,8-3,-3 2,0 0,1 0,0 2,0-1,0 1,0 1,0 0,14-1,-5 2</inkml:trace>
  <inkml:trace contextRef="#ctx0" brushRef="#br0" timeOffset="7441.65">1782 1194,'13'13,"11"8,4 3,4 0,0 0,-2 0,-4-3,-6 0,-2-4,-6-3,-3 1,-5 1,-1-3</inkml:trace>
  <inkml:trace contextRef="#ctx0" brushRef="#br0" timeOffset="7812.41">2046 1155,'-9'10,"-7"6,-4 7,-1 3,-1 3,-3 0,0 2,0-2,2-2,1-2,5-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4:49.64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2 285,'4'2,"0"0,0 0,0 1,0 0,0-1,-1 1,0 1,0-1,1 0,-2 1,1 0,0 0,2 4,6 7,6 3,1 0,1-1,0-1,1-1,33 18,116 51,-114-59,-55-24,1-1,-1 1,1-1,-1 0,0 1,1-1,-1 0,1 1,-1-1,1 0,-1 0,1 1,-1-1,1 0,-1 0,1 0,-1 0,1 0,0 0,-1 0,1 0,-1 0,1 0,-1 0,1 0,-1 0,1 0,-1 0,1-1,-1 1,1 0,-1 0,1-1,-1 1,1 0,-1-1,1 1,-1 0,0-1,1 1,-1-1,0 1,1 0,-1-1,0 1,1-1,-1 1,0-1,0 1,0-1,0 0,0 1,1-2,-3-8</inkml:trace>
  <inkml:trace contextRef="#ctx0" brushRef="#br0" timeOffset="400.01">721 209,'-16'16,"-8"8,-1 4,1 4,1-1,2 1,1 1,1 2,-4-2,0 0,0-3,1 0,1-1,1-3,4-3,1-1,6-8,6-7</inkml:trace>
  <inkml:trace contextRef="#ctx0" brushRef="#br0" timeOffset="831.01">948 437,'7'0,"4"0,8 0,4 0,0 0,1 0,-2 0,0 0,-5 3,-5 1</inkml:trace>
  <inkml:trace contextRef="#ctx0" brushRef="#br0" timeOffset="1512.49">1478 322,'-6'0,"-1"0,1 0,-1 1,1 0,-1 1,1 0,0 0,0 0,0 0,0 1,0 0,1 0,-1 1,1 0,-6 4,-1 4,1 0,1 0,0 1,1 0,-8 15,12-19,0 0,1 1,0-1,1 1,0 0,1 0,0 0,0 0,0 21,2-29,0 1,0-1,0 1,0-1,0 1,1-1,-1 1,1-1,0 1,0-1,0 0,0 0,0 1,0-1,1 0,-1 0,1 0,-1 0,1 0,0 0,0-1,0 1,0-1,0 1,0-1,0 0,0 0,1 0,-1 0,0 0,1 0,-1 0,1-1,-1 1,1-1,-1 0,1 0,-1 0,1 0,-1 0,1-1,-1 1,1-1,-1 1,4-2,-1 0,-1 1,1-1,0 1,-1-1,1-1,-1 1,0-1,1 1,-1-1,-1-1,1 1,0 0,-1-1,1 0,3-5,2-6,0 0,14-32,-14 27,-4 96,5-38,-2-23</inkml:trace>
  <inkml:trace contextRef="#ctx0" brushRef="#br0" timeOffset="1870.31">1725 379,'6'3,"3"5,2 4,3 3,3 2,1 2,0 3,2 2,-1 3,4 1,1-3,-1 0,-4-3,-2-5,-4-11,-4-10,-3-5</inkml:trace>
  <inkml:trace contextRef="#ctx0" brushRef="#br0" timeOffset="2286.44">2008 246,'-13'16,"-7"8,-4 8,-1 0,1-1,1 0,1-2,2 1,0-2,1 1,3-1,1-6,4-3,0-5,2-1,2-3</inkml:trace>
  <inkml:trace contextRef="#ctx0" brushRef="#br0" timeOffset="2643.4">2217 340,'0'13,"0"8,-4 3,0 4,0 0,1 2,1 0,0-6</inkml:trace>
  <inkml:trace contextRef="#ctx0" brushRef="#br0" timeOffset="3011.06">2368 0,'-6'4,"-3"0</inkml:trace>
  <inkml:trace contextRef="#ctx0" brushRef="#br0" timeOffset="3365.16">2616 170,'-13'16,"2"-4,0 2,1-1,1 2,0-1,-11 26,19-37,0 0,0 0,0 0,0 1,1-1,-1 0,1 1,0-1,0 1,0-1,1 0,-1 1,1-1,0 0,-1 0,2 1,-1-1,0 0,1 0,-1 0,1 0,0 0,0-1,0 1,0 0,0-1,1 0,-1 1,1-1,0 0,0 0,-1-1,1 1,4 1,10 5,-1-1,1-1,30 8,31 12,-76-25,0-1,0 1,0 0,0 0,0 1,0-1,0 0,-1 1,1-1,0 1,-1-1,1 1,-1 0,0 0,1-1,-1 1,0 0,0 0,0 0,0 0,-1 1,1-1,0 3,-1-1,0-1,-1 1,1 0,-1-1,0 1,0-1,0 0,0 1,-1-1,1 0,-1 0,0 0,-3 4,-4 5,0-1,-1-1,-1 1,0-2,0 0,-15 10,17-14,0 0,-1 0,0-1,1-1,-1 1,-1-2,1 1,0-1,-1-1,1 0,-1-1,1 0,0 0,-1-1,1 0,-20-5,8-3</inkml:trace>
  <inkml:trace contextRef="#ctx0" brushRef="#br0" timeOffset="5232.74">0 816,'135'18,"82"-18,-133-3,1 4,165 23,-187-15,0-3,0-3,76-6,91 5,-149 6,68 3,-18-21,8-1,81-7,-135 20,114-4,-128-7,-35 4,50-1,263 7,-356-1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4:29.03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44,'4'0,"3"0,5 0,3 0,2 0,2 0,0 0,4 0,1 0,0 0,-1 0,-8 0,-9 0,-10 0,-3 0</inkml:trace>
  <inkml:trace contextRef="#ctx0" brushRef="#br0" timeOffset="491.29">400 74,'3'7,"1"5,3 3,4 3,0 2,1 0,5 0,3 0,1 3,4 1,1 0,-2 1,3 1,-1-2,-1-1,-5-4</inkml:trace>
  <inkml:trace contextRef="#ctx0" brushRef="#br0" timeOffset="906.5">665 0,'-39'45,"2"0,-58 99,2-4,92-139,-19 31,17-17,3-15,0 1,0-1,0 0,1 1,-1-1,0 0,1 1,-1-1,0 0,1 0,-1 1,0-1,1 0,-1 0,0 0,1 1,-1-1,1 0,-1 0,0 0,1 0,-1 0,1 0,-1 0,1 0,-1 0,0 0,1 0,-1 0,1 0,-1 0,0-1,1 1,13-4</inkml:trace>
  <inkml:trace contextRef="#ctx0" brushRef="#br0" timeOffset="1612.2">1156 435,'0'-11,"6"-154,-4 143,1 1,0 1,2-1,1 1,0 0,11-22,-14 37,1-1,-1 1,1 0,1 0,-1 0,1 0,0 1,0 0,0 0,0 0,1 0,0 1,-1 0,1 0,0 1,1 0,-1 0,0 0,1 1,-1 0,0 0,1 0,0 1,-1 0,1 1,8 0,-15 0,1-1,0 0,-1 0,1 0,-1 1,1-1,0 0,-1 1,1-1,-1 0,1 1,-1-1,1 1,-1-1,1 1,-1-1,0 1,1-1,-1 1,0-1,1 1,-1-1,0 1,1 0,-1 1,0 6</inkml:trace>
  <inkml:trace contextRef="#ctx0" brushRef="#br0" timeOffset="1956.76">986 283,'16'0,"9"0,3 0,3 0,0 0,-2 0,-3 0,-3 0,-2 0,-1 0,-4 0</inkml:trace>
  <inkml:trace contextRef="#ctx0" brushRef="#br0" timeOffset="2465.75">1402 187,'-2'1,"0"-1,0 1,0 0,0-1,0 1,0 0,1 0,-1 0,0 0,0 0,1 1,-1-1,1 1,-1-1,1 1,0-1,-1 1,1 0,0-1,0 1,0 0,-1 3,-14 44,15-40,0-1,1 0,0 0,0 0,0 0,1 1,1-1,2 9,-4-14,1-1,-1 0,1 0,0 0,0 1,0-1,0 0,0 0,0-1,1 1,-1 0,1 0,-1-1,1 1,0 0,-1-1,1 0,0 1,0-1,0 0,0 0,0 0,0 0,1-1,-1 1,0 0,0-1,0 0,1 1,-1-1,0 0,1 0,-1 0,3-1,-2-1,1 1,-1-1,1 0,-1 0,0 0,0-1,0 1,0-1,-1 0,1 1,-1-1,1-1,-1 1,0 0,0 0,-1-1,1 1,0-1,-1 1,0-1,1-7,0 7,-1 1,0-1,0 0,-1 1,1-1,-1 0,0 0,1 0,-2 1,1-1,0 0,-1 0,0 1,0-1,0 0,0 1,0-1,-1 1,0-1,0 1,0 0,-2-4,3 7,0-1,0 0,0 0,0 1,-1-1,1 1,0-1,0 1,0 0,-1-1,1 1,0 0,0 0,-1 0,1 0,0 0,0 0,-1 0,1 0,0 1,-2 0,-9 4</inkml:trace>
  <inkml:trace contextRef="#ctx0" brushRef="#br0" timeOffset="2886.11">1515 301,'0'2,"1"0,-1 0,1-1,0 1,0 0,-1 0,1 0,0 0,1-1,-1 1,0 0,0-1,1 1,-1-1,1 1,-1-1,1 0,0 0,-1 0,1 0,0 0,3 1,-4-2,1 0,-1-1,1 1,-1-1,0 1,1-1,-1 1,1-1,-1 0,0 0,0 0,1 0,-1 0,0 0,0 0,0 0,0 0,0 0,0-1,-1 1,1 0,0-1,-1 1,1 0,-1-1,1 1,-1-1,0 1,1-3,8-26,-7 21,0 0,1 1,1-1,-1 1,6-9,-6 13,0 0,0 1,0-1,1 1,-1 0,1 0,0 0,0 0,0 1,0-1,1 1,8-3,3-1,0 2,0-1,1 2,29-3,-27 5</inkml:trace>
  <inkml:trace contextRef="#ctx0" brushRef="#br0" timeOffset="3313.67">2047 55,'6'7,"6"4,7 5,3 6,5 2,4 3,3 1,3 2,-3-2,-3-4,-3-4,-5-2,-1-4,-6-7,-4-6</inkml:trace>
  <inkml:trace contextRef="#ctx0" brushRef="#br0" timeOffset="3670.77">2444 0,'-10'10,"-6"6,-4 7,-4 6,-3 5,-2 6,1 2,1-2,3-2,1-4,2-4,5-8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2:16.90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23,'2'-3,"0"0,0-1,1 1,-1 0,1 1,0-1,0 0,0 1,0 0,0 0,1 0,-1 0,5-2,2-2,2-2,0 1,0 1,0 0,1 1,0 0,0 1,0 0,14-2,-24 6,0-1,0 1,0-1,0 1,1 0,-1 1,0-1,0 0,0 1,0 0,0-1,0 1,0 0,-1 1,1-1,0 0,0 1,-1 0,1-1,-1 1,0 0,1 0,-1 1,0-1,0 0,0 1,-1-1,1 1,0 0,-1-1,0 1,0 0,0 0,0 0,0 0,0 0,-1 0,1 0,-1 0,0 5,0-1,0 0,-1 1,0-1,0 0,-1-1,0 1,0 0,0 0,-1-1,0 1,0-1,-1 0,1 0,-2 0,-3 5,-1 2,9-13,0 1,-1-1,1 1,0-1,0 1,0 0,0-1,0 1,0-1,0 1,0-1,1 1,-1 0,0-1,0 1,0-1,0 1,1-1,-1 1,0-1,1 1,-1-1,0 1,1-1,-1 0,1 1,-1-1,0 1,1-1,-1 0,1 0,-1 1,1-1,-1 0,1 0,-1 1,1-1,0 0,-1 0,1 0,-1 0,1 0,-1 0,1 0,0 0,-1 0,1 0,0 0,42 4,-30-3,-2 1,1-1,-1 1,1 1,-1 0,0 1,0 0,0 0,18 12,-25-13,0 0,0 1,0-1,-1 1,0 0,1 0,-2 0,1 0,0 0,-1 1,0 0,0-1,0 1,0 0,-1 0,0 0,0 0,0 0,-1 0,1 0,-1 0,-1 9,0-8,1-1,-1 1,0-1,0 1,-1-1,0 1,1-1,-2 0,1 0,-1 0,0 0,0 0,0-1,-1 1,-4 4,2-3,-1-1,0 0,0 0,0 0,0-1,-1 0,0-1,0 0,-10 3,-5 0,-1-2,1-1,-1 0,0-2,1-1,-34-4,30-2,27 6,0 0,-1 0,1 0,-1-1,1 1,0 0,-1 0,1-1,0 1,-1 0,1 0,0-1,0 1,-1 0,1-1,0 1,0 0,0-1,-1 1,1 0,0-1,0 1,0-1,0 1,0 0,0-1,0 1,0-1,-1 1,2 0,-1-1,0 1,0-1,0 1,0 0,0-1,0 1,0 0,0-1,1 1,-1-1,0 1,0 0,0-1,1 1,-1 0,0 0,1-1,-1 1,0 0,1-1,-1 1,0 0,1 0,-1 0,0 0,1-1,9-6</inkml:trace>
  <inkml:trace contextRef="#ctx0" brushRef="#br0" timeOffset="787.94">455 1,'8'1,"0"0,0 0,0 1,-1 1,1-1,-1 1,1 0,-1 1,0 0,0 0,11 9,2 3,0 1,22 25,-25-22,-2 0,0 2,-1-1,-2 2,0 0,-1 0,-2 1,13 45,-12-27,-2 0,-1 1,-2-1,-2 65,-5-76,-1 0,-2 0,-1-1,-1 1,-2-2,-1 1,-1-1,-1-1,-18 30,28-55,0 0,0 1,0-1,-1 0,1 0,-1 0,-5 4,0-2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4:22.75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3 77,'0'3,"3"5,2 3,2 4,0 2,3 2,2-3,0 0,0-1,-1 2,0-3,-1-1,0 1,3 2,-2 1,-3-3</inkml:trace>
  <inkml:trace contextRef="#ctx0" brushRef="#br0" timeOffset="585.54">492 58,'-63'320,"57"-280,2 1,1-1,3 51,1-53,-1-22</inkml:trace>
  <inkml:trace contextRef="#ctx0" brushRef="#br0" timeOffset="1154.98">605 381,'4'0,"3"0,5 0,3 0,2 0,2 0,0 0,1 0,-4 4,-7 0,-5 0</inkml:trace>
  <inkml:trace contextRef="#ctx0" brushRef="#br0" timeOffset="1897.16">1156 209,'-7'-2,"0"-1,-1 1,0 1,1 0,-1 0,0 0,1 1,-1 0,0 0,0 1,1 0,-1 1,0-1,1 1,-1 1,1 0,0 0,0 0,0 1,0 0,1 0,-1 0,1 1,0 0,1 1,-1-1,1 1,0 0,0 0,1 1,0-1,0 1,1 0,-1 0,-1 8,1-2,0-1,1 1,1 0,-2 18,4-28,0 0,0 1,0-1,0 0,1 0,-1 1,1-1,0 0,0 0,2 4,-2-6,0 0,-1 0,1 0,0 0,0 0,0 0,-1 0,1-1,0 1,0 0,0-1,0 1,1-1,-1 1,0-1,0 1,0-1,0 0,0 0,1 1,-1-1,0 0,0 0,0 0,1 0,-1-1,0 1,2-1,0 1,0-1,0 0,-1-1,1 1,0 0,0-1,-1 0,1 1,-1-1,1 0,-1 0,0-1,0 1,1 0,-2-1,3-2,25-51,-12 22,-17 34,1-1,-1 1,1 0,0 0,-1 0,1 0,-1-1,1 1,-1 0,1 0,0 0,-1 0,1 0,-1 1,1-1,-1 0,1 0,0 0,-1 0,1 1,-1-1,1 0,-1 0,1 1,-1-1,1 0,-1 1,0-1,1 1,-1-1,1 1,-1-1,0 1,0-1,1 1,-1-1,1 1,21 27,-17-21,1 0,48 52,-51-57,-1 0,1 0,-1 1,1-2,0 1,0 0,0 0,0-1,0 0,0 1,0-1,1 0,-1-1,0 1,1-1,-1 1,0-1,1 0,5-1,4-4</inkml:trace>
  <inkml:trace contextRef="#ctx0" brushRef="#br0" timeOffset="2295.21">1267 228,'3'6,"1"9,4 5,2 2,8 4,2 1,6 2,0 0,3-3,0-2,-2-1,-3-6,-1-5,-6-8,-5-11,-4-4</inkml:trace>
  <inkml:trace contextRef="#ctx0" brushRef="#br0" timeOffset="2702.6">1476 247,'-5'3,"0"-1,-1 1,1 1,1-1,-1 1,0-1,1 1,0 0,0 1,-7 9,8-11,-125 161,128-164,-1 1,1-1,-1 0,1 1,0-1,-1 1,1-1,-1 1,1-1,0 1,-1-1,1 1,0-1,0 1,0 0,-1-1,1 1,0-1,0 1,0-1,0 1,0 0,0-1,0 1,0-1,0 1,0 0,0-1,1 1,-1-1,0 1,0 0,0-1,1 1,-1-1,0 1,1-1,-1 1,0-1,1 0,-1 1,1-1,-1 1,1-1,-1 0,1 1,-1-1,1 0,0 1,9-1</inkml:trace>
  <inkml:trace contextRef="#ctx0" brushRef="#br0" timeOffset="3071.67">1703 228,'0'3,"0"4,0 5,0 3,0 5,0 3,0 1,0-1,0-1,0-1,0-4</inkml:trace>
  <inkml:trace contextRef="#ctx0" brushRef="#br0" timeOffset="3436.72">1780 1,'0'6,"0"3</inkml:trace>
  <inkml:trace contextRef="#ctx0" brushRef="#br0" timeOffset="3911.48">2102 192,'-8'0,"1"1,0 0,-1 1,1 0,0 0,0 0,0 1,0 0,1 0,-10 7,13-9,0 1,1 0,-1 0,1 0,-1 0,1 0,0 0,-1 1,1-1,1 1,-1-1,0 1,1 0,-1 0,1 0,0 0,0 0,0 0,0 0,0 0,1 0,-1 0,1 0,0 1,0-1,1 4,0-5,-1 0,1 0,0-1,0 1,0 0,0 0,1-1,-1 1,0-1,1 1,-1-1,1 0,0 1,-1-1,1 0,0 0,0 0,-1 0,4 0,46 15,-14-6,-31-6,0-1,0 1,0 0,-1 0,1 1,-1 0,0 0,0 0,-1 0,0 1,1 0,5 12,-9-16,0 0,0 0,-1-1,1 2,0-1,-1 0,0 0,1 0,-1 0,0 0,0 0,0 0,-1 0,1 0,0 0,-1 0,1 0,-2 4,0-4,0 0,1 0,-1 0,0 0,0 0,0 0,0-1,0 1,-1-1,1 0,0 1,-1-1,1 0,-1 0,1-1,-1 1,0 0,-4-1,-15 3,-1-1,-40-3,45 1,-3-1</inkml:trace>
  <inkml:trace contextRef="#ctx0" brushRef="#br0" timeOffset="5428.31">0 798,'1901'0,"-1766"-10,4 0,-19 11,-131-1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5:29.15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390 358,'-3'0,"2"0,4 0,9 0,4 0,7 0,3 4,3 0,0 0,-2-1,-2-1,-3 0,-4 2,-5 0</inkml:trace>
  <inkml:trace contextRef="#ctx0" brushRef="#br0" timeOffset="400.87">2864 209,'3'9,"4"10,5 5,0 2,1 2,1 1,3-3,0-1,-2-3,-1-1,-2-1,0-4,1-5,-2-4</inkml:trace>
  <inkml:trace contextRef="#ctx0" brushRef="#br0" timeOffset="742.94">3128 247,'-6'17,"-3"14,-2 9,-3 7,-3 5,3 0,-1 2,0 0,-1-2,2-3,0-8,3-6,3-7,3-8</inkml:trace>
  <inkml:trace contextRef="#ctx0" brushRef="#br0" timeOffset="1574.66">3640 625,'12'-45,"-2"-1,7-85,-11 71,16-68,-18 110,1 1,1 0,0 0,1 1,1 0,1 0,0 0,15-17,-19 28,0 0,0 0,1 1,-1 0,1 0,0 0,0 1,0 0,1 0,6-2,-12 4,0 1,1-1,-1 1,1-1,-1 1,0 0,1-1,-1 1,1 0,-1 0,1 0,-1 0,1 0,-1 1,0-1,1 0,-1 1,1-1,-1 0,0 1,1 0,-1-1,0 1,0 0,1 0,-1 0,0 0,0 0,0 0,0 0,0 0,0 0,0 0,-1 1,1-1,0 0,-1 0,1 1,-1-1,1 1,-1-1,0 0,1 1,-1-1,0 1,0-1,0 1,0-1,0 1,-1-1,1 2,-2 16</inkml:trace>
  <inkml:trace contextRef="#ctx0" brushRef="#br0" timeOffset="2238.69">3470 321,'237'83,"-200"-73,-21-7,1 1,-1 2,0-1,28 15,-43-19,0-1,0 1,0-1,-1 1,1 0,0 0,0-1,0 1,-1 0,1 0,0 0,-1 0,1 0,-1 0,1 0,-1 0,0 0,1 0,-1 0,0 0,0 0,0 0,1 0,-1 0,0 1,-1-1,1 0,0 0,0 0,0 0,-1 0,1 0,0 0,-1 0,0 1,-29 39,10-16,17-19,0 0,1 0,-1 1,1-1,0 0,1 1,-1-1,1 1,1 0,-1-1,1 1,1 12,0-16,0-1,0 1,0 0,0 0,0-1,0 1,1-1,-1 1,1-1,0 0,-1 1,1-1,0 0,0 0,1 0,-1-1,0 1,1-1,-1 1,1-1,-1 1,1-1,0 0,0-1,-1 1,1 0,0-1,0 1,0-1,0 0,3 0,0 0,-1-1,0 1,0-1,0 0,0-1,0 1,0-1,0 0,0 0,0-1,-1 1,1-1,-1 0,0 0,0-1,0 1,0-1,-1 0,1 0,-1 0,0 0,0 0,-1-1,1 0,-1 1,0-1,0 0,-1 0,1 0,0-8,0 7,-1 0,0 1,0-1,0 0,-1 0,0 0,0 0,0 1,-1-1,0 0,0 0,0 0,-1 1,0-1,0 1,0-1,-1 1,0 0,0 0,0 0,0 0,-1 1,0-1,0 1,0 0,-1 0,-5-3,9 6,0 0,0 1,1-1,-1 1,0-1,0 1,0 0,0-1,0 1,0 0,0 0,0-1,-1 1,1 0,0 0,0 0,0 0,0 1,0-1,0 0,0 0,-2 1,-2 5</inkml:trace>
  <inkml:trace contextRef="#ctx0" brushRef="#br0" timeOffset="2608.14">4076 682,'1'0,"1"1,-1 0,1-1,-1 0,1 1,0-1,-1 0,1 0,0 0,-1 0,1 0,0 0,-1 0,1 0,-1-1,1 1,0-1,-1 1,1-1,-1 0,1 0,-1 1,0-1,1 0,-1 0,0 0,1-1,-1 1,0 0,0 0,0-1,0 1,0 0,-1-1,1 1,0-1,-1 1,1-1,-1 0,1-2,2-9,-1 1,0-1,-1 0,-1-19,1-1,0 23,1-1,0 1,0 0,1 0,0 0,1 0,0 1,0-1,1 1,1 0,-1 0,1 1,1 0,0 0,0 0,0 1,1 0,0 0,0 1,1 0,0 1,0 0,0 0,1 1,-1 0,1 0,11-1,-4 1</inkml:trace>
  <inkml:trace contextRef="#ctx0" brushRef="#br0" timeOffset="3427.8">4741 358,'3'4,"4"3,5 5,3 3,2 2,1 1,2 5,0 1,-1 0,1-1,0-5,-1-1,0-1,0-7,-3-7,-5-5</inkml:trace>
  <inkml:trace contextRef="#ctx0" brushRef="#br0" timeOffset="3765.71">5082 265,'-7'16,"-1"12,-1 8,0 4,-4 1,2 4,-1 4,-2 3,-1 2,-2 2,-1 2,-1-1,0 1,3-4,1-4,0-5,-1-6,3-10</inkml:trace>
  <inkml:trace contextRef="#ctx0" brushRef="#br0" timeOffset="5665.55">1 1346,'6'13,"9"10,5 6,2 3,4-1,1 2,2-2,0 0,-3-2,-2-2,-1-3,-3-6,-3-5</inkml:trace>
  <inkml:trace contextRef="#ctx0" brushRef="#br0" timeOffset="6017.73">342 1346,'-29'407,"1"-62,30-302,2-34</inkml:trace>
  <inkml:trace contextRef="#ctx0" brushRef="#br0" timeOffset="6430.41">703 1495,'16'0,"9"-3,6-1,4 0,0 1,-3 0,-4 2,-6 3,-11 6,-6 0</inkml:trace>
  <inkml:trace contextRef="#ctx0" brushRef="#br0" timeOffset="6834.79">703 1706,'16'-3,"12"-2,7-2,5 0,5-3,1 1,-1-2,-1 2,-5 2,-7 2,-10 5,-11 3</inkml:trace>
  <inkml:trace contextRef="#ctx0" brushRef="#br0" timeOffset="7792.52">1592 1081,'-48'43,"37"-35,1 1,-1 0,2 1,-1 0,-15 22,12-9,1 0,0 1,2 0,1 0,1 1,1 0,1 1,2 0,0-1,0 34,4-41,0 0,1-1,1 1,1-1,0 0,1 0,1 0,1 0,0-1,1 0,1 0,0-1,1 0,1 0,0-1,14 14,-12-15,50 47,-57-56,1 1,-1-1,1 0,0-1,1 1,-1-1,0 0,1-1,9 3,-4-4</inkml:trace>
  <inkml:trace contextRef="#ctx0" brushRef="#br0" timeOffset="8161.11">1630 1609,'10'-3,"6"-1,4 0,2 1,0 0,-1 2,0 0,-4 1</inkml:trace>
  <inkml:trace contextRef="#ctx0" brushRef="#br0" timeOffset="8637.62">1954 1459,'10'7,"6"5,3 3,3 4,0 0,3 5,0 0,-1 0,0 3,-3-1,0 2,-5 2,-1 1,-3-4,-4-2,-4-2,-1-5</inkml:trace>
  <inkml:trace contextRef="#ctx0" brushRef="#br0" timeOffset="9039.08">2237 1366,'-9'16,"-7"9,-1 3,0 0,-1 1,0 0,-1 1,0-1,0 0,3 2,1 0,0 0,0-2,1-2,4-3,4-9,2-9,2-7</inkml:trace>
  <inkml:trace contextRef="#ctx0" brushRef="#br0" timeOffset="9874.27">2257 1081,'4'-1,"0"-1,0 1,0 0,1 0,-1 1,0-1,1 1,-1 0,0 0,1 0,-1 1,0 0,0-1,1 2,-1-1,0 0,0 1,0 0,0-1,-1 2,1-1,0 0,-1 1,1 0,-1-1,0 1,3 4,8 7,-2 1,0 0,-1 0,17 31,-4 1,-2 0,-3 2,-1 1,-3 0,-2 1,12 90,-19-103,8 81,-14-110,1 0,-2 0,1 0,-1 0,-1 0,1 0,-2 0,1 0,-1-1,-5 11,0-7</inkml:trace>
  <inkml:trace contextRef="#ctx0" brushRef="#br0" timeOffset="10830.88">2560 964,'10'-1,"0"0,0-1,0 0,10-5,4 0,-18 6,1-1,-1 1,0 0,1 1,-1 0,0 0,1 0,-1 1,0-1,1 2,7 1,-11-2,-1 1,1-1,-1 0,0 0,0 1,0 0,1-1,-2 1,1 0,0 0,0 0,0 0,-1 0,0 0,1 1,-1-1,0 0,0 1,0-1,0 1,0-1,-1 1,1-1,-1 1,0 0,0-1,1 1,-2 0,1-1,-1 5,-9 21,2-6,8-21,0 0,1 0,-1-1,0 1,1 0,-1 0,1-1,-1 1,1 0,-1 0,1-1,-1 1,1-1,0 1,0-1,-1 1,1-1,0 1,0-1,-1 1,1-1,0 0,0 0,0 1,0-1,-1 0,1 0,1 0,10 4,-1 0,1 0,-1 1,0 0,-1 1,1 0,-1 1,9 8,-16-13,-1 0,0 0,1 0,-1 0,0 0,0 1,0-1,0 1,0-1,-1 1,1 0,-1-1,1 1,-1 0,0 0,-1 0,1 0,0 0,-1 1,1-1,-1 0,0 0,0 0,0 0,-1 0,1 0,-1 0,0 1,0-1,0-1,0 1,0 0,0 0,-1 0,0-1,-1 4,0-3,0 1,0-1,0 0,-1 0,1 0,-1-1,1 1,-1-1,0 1,0-1,0-1,0 1,0-1,-6 2,-4 0,0-1,0-1,-16 0,-36 5,54-2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5:34.37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 1,'-3'0,"2"0,4 0,5 0,8 0,4 0,2 0,1 0,2 0,1 0,-1 0,-5 0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4:56.6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89,'3'0,"5"0,4 0,2 0,4 0,-3 3,0 1,1 0,1 0,0-2,1 0,0-2,-2 4,-4 0</inkml:trace>
  <inkml:trace contextRef="#ctx0" brushRef="#br0" timeOffset="509.05">474 19,'3'3,"2"8,2 5,4 3,3 2,-1 0,1 3,0-3,3-1,-3-1,0-4,0-4,-1-8,-4-3</inkml:trace>
  <inkml:trace contextRef="#ctx0" brushRef="#br0" timeOffset="845.25">682 0,'-24'54,"2"1,2 1,3 0,2 1,3 1,2 0,3 1,0 68,7-121,2 27,-1-32,-1 0,0 0,0 0,1 0,-1 0,1 0,-1 0,1 0,-1 0,1 0,0-1,-1 1,1 0,0 0,0-1,-1 1,1 0,0-1,0 1,0-1,0 1,0-1,0 0,0 1,0-1,0 0,0 0,1 1,10-1</inkml:trace>
  <inkml:trace contextRef="#ctx0" brushRef="#br0" timeOffset="1446">1309 455,'3'-34,"1"0,1 0,10-34,-4 21,-7 30,0 1,1 0,1 0,1 0,0 1,1 0,15-22,-18 30,1-1,0 1,0 1,1-1,0 1,0 0,1 0,0 1,0 0,0 0,0 1,1 0,-1 1,1 0,12-3,-19 6,0-1,0 1,0 0,0-1,0 1,0 1,0-1,1 0,-1 0,0 1,0-1,0 1,0 0,3 1,-4-2,-1 1,1 0,0-1,0 1,-1 0,1 0,0-1,-1 1,1 0,-1 0,1 0,-1 0,0 0,1 0,-1 0,0 0,1 0,-1 0,0 0,0 0,0 0,0 0,0 0,0 0,0 0,-1 0,1 0,0 0,0 0,-1 0,0 1,-5 13</inkml:trace>
  <inkml:trace contextRef="#ctx0" brushRef="#br0" timeOffset="2185.27">1119 209,'85'24,"2"-4,123 13,-209-33,-1 0,1 0,0 0,-1 0,1 0,0 1,-1-1,1 0,0 0,-1 1,1-1,0 0,-1 1,1-1,0 0,-1 1,1-1,-1 1,1-1,-1 1,1-1,-1 1,0 0,1-1,-1 1,0 0,1-1,-1 1,0 0,0-1,1 1,-1 0,0-1,0 1,0 0,0-1,0 1,0 0,0 0,0-1,0 1,-1 0,1-1,0 1,0 0,-1-1,1 1,0 0,-1-1,1 1,0 0,-2 0,-33 48,10-15,24-30,-1-1,0 1,1 0,0 0,0 0,0 0,0 0,1 1,-1-1,1 0,0 0,1 0,-1 0,1 0,-1 0,3 7,-2-9,1 0,-1 0,0 0,0-1,1 1,-1 0,1-1,0 0,-1 1,1-1,0 0,0 0,0 0,0 0,0 0,0 0,0-1,0 1,0 0,0-1,0 0,0 0,0 1,1-1,-1 0,0-1,0 1,0 0,0-1,0 1,0-1,0 0,4-1,0 0,0-1,0 0,0-1,0 1,-1-1,1 0,-1 0,0-1,0 0,-1 0,1 0,-1 0,0-1,-1 1,1-1,3-9,-4 10,-1 0,0 0,0 0,0-1,0 1,-1 0,0-1,0 1,-1-1,0 1,1-1,-2 1,1-1,-1 1,0-1,0 1,0 0,-1-1,0 1,-4-8,5 11,-1 0,0 0,0 0,0 0,0 0,0 1,0-1,-1 1,1-1,-1 1,1 0,-1 0,1 0,-1 0,0 0,1 1,-1-1,0 1,1 0,-1 0,0 0,0 0,-5 1,7-1,-1 0,0 1,1-1,-1 0,0 1,1 0,-1-1,0 1,1 0,-1 0,1 0,-1 0,1 0,0 0,-1 0,1 0,0 1,0-1,0 0,0 1,0-1,0 1,0-1,0 1,1-1,-1 1,1 0,-1-1,1 1,-1 0,1 0,0-1,0 1,0 0,0 0,0-1,1 3,1 7</inkml:trace>
  <inkml:trace contextRef="#ctx0" brushRef="#br0" timeOffset="2558.04">1706 455,'1'1,"-1"0,1-1,0 1,-1 0,1-1,0 1,0-1,-1 1,1-1,0 1,0-1,0 0,0 1,0-1,0 0,0 0,-1 1,1-1,0 0,0 0,0 0,0 0,0-1,0 1,0 0,0 0,0 0,1-1,0-1,0 1,0-1,0 1,0-1,0 0,-1 0,1 0,-1 0,1 0,1-4,20-57,-23 63,7-24,0 0,1 1,20-39,-26 57,1 0,0 0,0 0,1 1,-1-1,1 1,0 0,0 0,0 0,1 1,-1-1,1 1,0 0,0 0,0 1,0-1,1 1,-1 0,1 1,-1 0,1-1,6 1,6 1,-1 0</inkml:trace>
  <inkml:trace contextRef="#ctx0" brushRef="#br0" timeOffset="3073.08">2426 133,'9'10,"7"2,4 4,2 1,-1 2,1 0,-1 1,-1-1,0 1,0-4,-1-1,0-3,0-7,-4-4</inkml:trace>
  <inkml:trace contextRef="#ctx0" brushRef="#br0" timeOffset="3438.76">2767 76,'-2'10,"1"-1,-1 0,-1 0,0-1,0 1,-1 0,-6 9,-5 16,-26 93,6 1,-31 223,63-330</inkml:trace>
  <inkml:trace contextRef="#ctx0" brushRef="#br0" timeOffset="5126.74">228 1421,'4'0,"3"3,5 1,3 4,2-1,2 0,0-2,1-2,0-2,0 0,-1-1,-3 0</inkml:trace>
  <inkml:trace contextRef="#ctx0" brushRef="#br0" timeOffset="5622.71">741 1251,'3'10,"4"6,2 7,1 3,3 0,3 2,-2 0,0-2,1 1,-2-1,-1-1,2-6,-2-2,-3-4</inkml:trace>
  <inkml:trace contextRef="#ctx0" brushRef="#br0" timeOffset="5979.14">968 1214,'-36'179,"9"1,-6 207,33-362</inkml:trace>
  <inkml:trace contextRef="#ctx0" brushRef="#br0" timeOffset="6535.88">1309 1403,'7'0,"8"0,5-3,5-1,6-1,-1 2,3-3,-2 1,-4 0,-8 5,-8 1</inkml:trace>
  <inkml:trace contextRef="#ctx0" brushRef="#br0" timeOffset="6876.7">1327 1536,'19'0,"10"0,7 0,-1 0,-2 0,-3 0,-5 0,-5 3,-7 1</inkml:trace>
  <inkml:trace contextRef="#ctx0" brushRef="#br0" timeOffset="9004.64">2085 1271,'4'1,"0"1,0 0,-1 0,1 1,-1-1,1 1,-1 0,0 0,0 0,0 0,0 0,-1 1,1-1,2 6,4 4,85 90,33 44,-111-127,-2 0,0 2,-2 0,0 0,12 36,-18-28,-6-29,0 0,0 0,0-1,0 1,0 0,-1 0,1-1,0 1,0 0,-1 0,1-1,0 1,-1 0,1-1,-1 1,1 0,-1-1,1 1,-1-1,1 1,-1-1,0 1,1-1,-1 1,0-1,1 0,-1 1,0-1,0 0,1 0,-1 1,0-1,0 0,1 0,-2 0,-11 0</inkml:trace>
  <inkml:trace contextRef="#ctx0" brushRef="#br0" timeOffset="9391.43">2464 1289,'-15'11,"1"1,0 0,1 0,0 2,1-1,1 2,0 0,-14 26,-3 13,-25 70,51-120,1-1,0-1,0 1,0 0,0 0,0 0,0 0,1 1,-1-1,1 0,0 0,0 4,2-3</inkml:trace>
  <inkml:trace contextRef="#ctx0" brushRef="#br0" timeOffset="10258.04">2635 1082,'7'-6,"0"0,0 0,1 1,0 0,0 1,0 0,0 0,15-4,-2 1,0 2,32-4,-50 8,0 1,0-1,0 1,0 0,0 0,0 0,0 1,0-1,-1 1,1-1,0 1,0 0,0 0,-1 0,1 0,0 1,2 1,-3-1,-1-1,1 1,-1 0,0-1,0 1,0 0,0 0,0 0,0 0,0 0,-1 0,1 0,-1 0,1 0,-1 0,0 0,0 1,0 1,-1 4,0 0,0 0,-1-1,0 1,-1-1,0 1,0-1,0 0,-1 0,0 0,-5 6,8-12,0-1,0 1,0 0,1 0,-1 0,0 0,1 0,-1 0,0 0,1 0,-1 0,1 0,-1 0,1 0,0 0,0 0,-1 0,1 0,0 0,0 1,0-1,0 0,0 0,0 0,0 0,1 0,-1 0,0 1,1-1,-1 0,1 0,-1 0,1 0,0 1,2 0,1 0,-1 0,1 0,0 0,-1 0,1-1,0 0,5 2,20 7,-25-8,0 0,-1 1,1-1,-1 1,0 0,0-1,0 2,0-1,0 0,-1 1,0-1,1 1,-1-1,0 1,-1 0,1 0,-1 0,0 0,0 0,0 1,0-1,-1 0,1 0,-1 0,0 1,-1-1,1 0,-1 0,0 1,0-1,0 0,0 0,-1 0,0 0,1-1,-2 1,1 0,0-1,-1 1,1-1,-1 0,0 0,0 0,0 0,-1 0,1-1,-1 1,1-1,-1 0,0 0,0-1,0 1,0-1,-7 2,-16 0,1-1,-50-4,35 1,23 0</inkml:trace>
  <inkml:trace contextRef="#ctx0" brushRef="#br0" timeOffset="11277.31">513 2540,'2'6,"0"0,1 0,0-1,0 1,0-1,1 1,0-1,8 8,1 4,12 18,106 160,-121-179</inkml:trace>
  <inkml:trace contextRef="#ctx0" brushRef="#br0" timeOffset="11664.5">855 2464,'-15'41,"3"0,2 0,-10 81,2 131,18-233,0 22,0-28,1 1,-2-1,0 0,-3 15,0-17</inkml:trace>
  <inkml:trace contextRef="#ctx0" brushRef="#br0" timeOffset="12128.2">1101 2615,'19'0,"13"-3,8-1,0-4,-1-2,-3-1,-5 2,-10 3,-10 2</inkml:trace>
  <inkml:trace contextRef="#ctx0" brushRef="#br0" timeOffset="12472.41">1120 2730,'16'0,"8"0,4 0,0 0,-1 0,-2 0,-3 0,-1 0,-4 0</inkml:trace>
  <inkml:trace contextRef="#ctx0" brushRef="#br0" timeOffset="13483.88">1782 2729,'3'0,"5"0,3 0,4 0,2 0,5 0,2 0,3 0,4-3,-1-2,2 1,-2 1,-3 0,-6-1,-3-1,-4 0</inkml:trace>
  <inkml:trace contextRef="#ctx0" brushRef="#br0" timeOffset="13996.51">2389 2485,'9'16,"8"8,2 4,3 4,3-2,1-1,2-3,0 0,1 0,0-2,-3-2,-2-1,-2-1,-1-1,-5-3</inkml:trace>
  <inkml:trace contextRef="#ctx0" brushRef="#br0" timeOffset="14393.61">2729 2522,'-38'30,"2"1,2 2,-48 58,-71 126,107-131,41-82,1-4</inkml:trace>
  <inkml:trace contextRef="#ctx0" brushRef="#br0" timeOffset="15210.48">2844 2217,'18'-12,"1"2,1 0,0 1,0 2,1-1,0 2,43-6,-63 11,1 1,0 0,0 0,0-1,-1 1,1 1,0-1,0 0,0 0,-1 1,1-1,0 1,0-1,-1 1,1 0,0 0,-1 0,1 0,-1 0,1 0,-1 0,0 0,1 1,-1-1,0 0,0 1,0-1,0 1,0-1,0 1,0 0,-1-1,1 1,0 0,-1 0,0-1,1 1,-1 0,0 0,0 0,0-1,0 1,0 0,0 0,-1 0,0 2,0 5,-1-1,0 0,-1 0,0 0,0 0,0-1,-1 1,0-1,-6 8,8-13,-1 1,1 0,0 0,0 0,0 0,0 0,1 0,0 0,-1 1,0 5,2-7,0-1,0 0,1 1,-1-1,1 0,-1 1,1-1,-1 0,1 0,0 0,0 1,-1-1,1 0,0 0,0 0,0 0,0 0,0-1,1 1,-1 0,0 0,0-1,1 1,-1-1,0 1,0-1,1 1,-1-1,0 0,3 0,1 2,0 0,0 0,0 0,0 0,-1 1,1 0,0 0,-1 0,0 1,0-1,0 1,0 0,-1 0,0 0,1 1,-1-1,-1 1,1 0,-1 0,0 0,0 0,0 0,-1 0,1 0,0 10,-2-11,0 1,0-1,-1 0,1 0,-1 0,0 0,0 0,-1 0,1 0,-1 0,0-1,0 1,0 0,0-1,-1 0,1 1,-1-1,0 0,0 0,0-1,0 1,0-1,-1 1,1-1,-1 0,0 0,0-1,1 1,-1-1,0 0,0 0,0 0,-8 0,-11 2,-1-2,-35-1,52-1,-10 1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4:33.78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 342,'10'16,"6"12,4 8,1 0,4 1,1 1,-1-4,-4 0,-4-3,0 0,-3-3,-5-2,-3-3,0-5,-1-9,-1-5</inkml:trace>
  <inkml:trace contextRef="#ctx0" brushRef="#br0" timeOffset="355.18">341 401,'-14'35,"2"1,1 0,2 0,1 1,-3 43,-5 21,0-25,-36 111,49-179</inkml:trace>
  <inkml:trace contextRef="#ctx0" brushRef="#br0" timeOffset="725.61">513 590,'16'0,"12"0,4 0,0 0,-2 0,-3 0,-9 0,-12 3,-6 1</inkml:trace>
  <inkml:trace contextRef="#ctx0" brushRef="#br0" timeOffset="1080.58">494 740,'10'0,"6"0,7-3,2-2,1 1,-1 1,-1 1,-6 0</inkml:trace>
  <inkml:trace contextRef="#ctx0" brushRef="#br0" timeOffset="2170.55">1269 192,'-19'21,"1"1,0 0,2 1,0 1,2 0,0 1,2 1,1 0,-10 35,12-26,1 0,1 1,2 0,2 0,1 0,6 66,-3-94,1-1,0 1,0-1,1 0,0 0,0 0,0 0,1-1,0 1,1-1,0 0,-1 0,2-1,-1 1,1-1,0 0,0-1,0 0,0 1,1-2,0 1,0-1,0 0,14 3,-19-5,-1-1,1 0,-1 1,1-1,-1 0,1 0,-1 0,1 0,-1-1,1 1,-1 0,1-1,-1 1,1-1,-1 1,3-2,4-5</inkml:trace>
  <inkml:trace contextRef="#ctx0" brushRef="#br0" timeOffset="2852.72">1287 551,'3'0,"5"0,3 0,4 3,2 1,2 0,1-1,-1 0,1-2,0 0,-7-1,-6 0</inkml:trace>
  <inkml:trace contextRef="#ctx0" brushRef="#br0" timeOffset="3269.82">1553 420,'7'17,"4"7,5 4,2 1,-1 0,-1 0,0 1,1-2,-3 2,0-2,0-2,-2-2,1-6,-3-2,-3-7,-2-8,-2-5</inkml:trace>
  <inkml:trace contextRef="#ctx0" brushRef="#br0" timeOffset="3672.92">1781 381,'-10'13,"-6"8,0 3,-2 1,1 2,-2 1,1-2,2 1,1-1,0-1,-1-2,3 1,-1-2,3-3,0-1,2-3</inkml:trace>
  <inkml:trace contextRef="#ctx0" brushRef="#br0" timeOffset="4590.95">1857 155,'4'1,"0"0,0-1,1 2,-1-1,0 0,0 1,0 0,-1 0,1 0,0 0,-1 0,1 1,-1 0,0 0,0 0,0 0,0 0,-1 0,5 7,5 9,-1 0,13 31,-18-37,6 15,-1 0,-2 1,0 0,-2 1,4 48,-7-22,-2 1,-6 60,3-106,1-1,-1 1,-1-1,0 1,-1-1,1 0,-2 0,0 0,0 0,-7 11,3-12</inkml:trace>
  <inkml:trace contextRef="#ctx0" brushRef="#br0" timeOffset="5510.16">2085 20,'93'-19,"-90"19,0-1,0 1,0 0,0 0,0 1,0-1,0 1,0-1,0 1,-1 0,1 0,0 1,0-1,-1 0,1 1,-1 0,1-1,-1 1,0 0,1 0,-1 0,0 1,0-1,-1 0,1 1,0-1,-1 1,0 0,1-1,-1 1,0 0,0 0,-1 0,2 4,-2-1,1 1,-1-1,0 1,0-1,0 0,-1 1,0-1,0 0,-1 1,0-1,0 0,0 0,-1 0,0-1,-6 10,8-15,0 1,0 0,0 0,0 0,0 0,1 0,-1 0,0 0,0 0,1 1,-1-1,1 0,-1 0,1 0,0 1,-1-1,1 0,0 1,0-1,0 0,0 1,0-1,0 0,0 1,0-1,0 0,1 0,-1 1,1-1,-1 0,1 0,-1 1,1-1,0 0,-1 0,1 0,0 0,0 0,0 0,0 0,0 0,0-1,0 1,0 0,0 0,0-1,0 1,1-1,1 1,18 15,-15-9,-1-1,0 1,0 0,-1 0,0 0,0 1,0 0,-1-1,0 1,-1 0,0 1,2 12,-4-17,1 0,-1 0,0 1,0-1,0 0,-1 0,0 0,0 0,0 0,0 0,0-1,-3 7,2-8,1 0,-1 0,0 0,0 0,1 0,-1 0,-1 0,1-1,0 1,0-1,-1 1,1-1,0 0,-1 0,1 0,-1 0,0-1,1 1,-1-1,-4 1,-1-1,-1-1,1 0,0 0,-1-1,1 0,0 0,0-1,-8-3,7 2,-8-2</inkml:trace>
  <inkml:trace contextRef="#ctx0" brushRef="#br0" timeOffset="7622.65">0 1632,'0'3,"3"5,5 3,0 4,3-1,2 1,2 0,2 1,2 2,3 3,2-1,2-1,1-1,-1-3,-2-1,-5-6,-6-8,-4-3</inkml:trace>
  <inkml:trace contextRef="#ctx0" brushRef="#br0" timeOffset="8067.98">303 1520,'-16'90,"-7"125,4 86,19-297,0 0,-1 1,0-1,0 0,0 0,0 0,-4 7,-3 1</inkml:trace>
  <inkml:trace contextRef="#ctx0" brushRef="#br0" timeOffset="8438.22">437 1726,'3'0,"5"0,3 0,4 0,2 0,2 0,1 0,-4 0</inkml:trace>
  <inkml:trace contextRef="#ctx0" brushRef="#br0" timeOffset="8824.32">455 1896,'3'0,"5"3,3 2,4-1,2 2,2 1,1-1,-1-2,1-2,0 3,-1 0,-3 2,-7 1,-6-2</inkml:trace>
  <inkml:trace contextRef="#ctx0" brushRef="#br0" timeOffset="9738.94">985 1744,'3'0,"5"0,3 0,4 0,2 0,2 0,0 0,1 0,0 0,-1 0,-2 0</inkml:trace>
  <inkml:trace contextRef="#ctx0" brushRef="#br0" timeOffset="10199.27">1496 1558,'4'16,"3"12,5 7,3 5,2 2,5-1,2 1,-1-2,4 0,-1-1,-1-4,-5-1,-2-4,-5-3,-4-3,-8-6,-2-6</inkml:trace>
  <inkml:trace contextRef="#ctx0" brushRef="#br0" timeOffset="10570.65">1743 1615,'-13'13,"-7"10,-4 5,-1 4,1 3,1 2,1 2,1-4,1 0,1-1,3-2,2 0,3-2,3-4,3-9,3-7</inkml:trace>
  <inkml:trace contextRef="#ctx0" brushRef="#br0" timeOffset="11432.95">1857 1309,'96'-43,"-88"40,1 1,-1 0,1 0,0 0,0 1,0 0,-1 1,1 0,15 2,-21-1,1 0,-1 0,0 1,0-1,1 1,-1 0,0 0,-1 0,1 0,0 1,0-1,-1 1,0-1,1 1,-1 0,0 0,0 0,-1 0,1 0,-1 1,1-1,-1 0,0 1,0-1,0 1,-1 0,1 6,0-1,-1-1,0 1,0 0,-1 0,0-1,0 1,-1-1,0 1,-1-1,-5 12,-45 52,56-69,0-1,0 0,1 0,-1 0,0-1,1 1,-1-1,1 1,0-1,6 1,-2 0,1 2,0 1,0-1,0 2,-1-1,0 1,0 0,-1 1,1-1,-2 2,1-1,-1 1,8 12,-10-15,-1 1,1-1,-1 1,-1 0,1 0,-1 0,0 0,0 1,-1-1,0 1,0-1,0 1,-1-1,0 1,0-1,-1 1,0-1,0 1,-1-1,-1 7,0-8,0-1,0 0,0 0,0 0,-1 0,1 0,-1 0,0-1,0 0,0 0,-1 0,1 0,-1-1,1 0,-1 0,0 0,0 0,0-1,0 0,0 0,0 0,0-1,0 1,-8-2,-13 1,1-1,0-1,-39-9,44 6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5:43.49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63,'4'0,"3"0,5 0,6 0,7 0,8 0,6 0,2 0,-2 0,-5 0,-5 0,-8 3,-9 1,-12 3,-4 1</inkml:trace>
  <inkml:trace contextRef="#ctx0" brushRef="#br0" timeOffset="384.65">455 287,'13'13,"8"10,6 9,8 4,5 3,3 2,-1-1,0-3,-5-2,-5-3,-4-1,-8-3,-7-2,-5-3,-8-5,-4-5</inkml:trace>
  <inkml:trace contextRef="#ctx0" brushRef="#br0" timeOffset="748.83">835 287,'-12'16,"-9"8,-3 8,0 0,0 2,0-2,-1 0,0 2,1-3,2 0,1-1,0-4,5-2,5-5</inkml:trace>
  <inkml:trace contextRef="#ctx0" brushRef="#br0" timeOffset="1458.89">1025 1,'19'0,"1"-1,0 1,0 1,-1 1,1 1,19 5,-36-8,0 1,0 0,0 0,0 0,0 1,0-1,-1 0,1 1,0 0,-1 0,1 0,-1 0,0 0,0 0,0 1,0-1,0 1,0-1,-1 1,1 0,-1 0,0 0,1-1,-1 1,-1 0,1 1,0-1,-1 0,0 0,1 0,-1 0,0 0,-1 0,1 0,-1 1,1-1,-1 0,0 0,-2 4,1 0,-1-1,0 1,-1-1,1 1,-1-1,-8 9,-8 12,20-25,0-1,0 0,0 0,0 0,0 0,-1 0,2 0,-1 0,0 0,0 0,0 0,0 0,1 0,-1 0,1 0,-1 0,0 0,1 0,0 0,-1 0,1 0,0-1,-1 1,1 0,0 0,0-1,-1 1,1 0,0-1,0 1,0-1,1 1,39 22,-33-19,-3-2,-1 1,0-1,0 1,-1-1,1 1,0 0,-1 1,0-1,0 1,0-1,0 1,-1 0,1 0,-1 0,0 0,0 1,0-1,-1 0,1 1,-1-1,0 1,-1 0,1-1,-1 1,0 0,0-1,0 1,-1 0,-1 7,0-6,0-1,0 1,0-1,-1 1,0-1,0 0,0 0,-1-1,1 1,-1-1,0 1,0-1,-1 0,1-1,-1 1,0-1,0 0,0 0,0-1,-1 1,1-1,-1 0,-8 1,-3 0,-1-1,-32-1,-8 1,34 2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5:41.26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42,'3'0,"5"0,3 0,4 0,6 0,2 0,3 0,2 0,-2 0,-2 0,-1 0,-5 4,-6 0</inkml:trace>
  <inkml:trace contextRef="#ctx0" brushRef="#br0" timeOffset="510.02">552 137,'6'9,"3"11,2 4,3 2,3 2,0 0,2 2,0-1,1 1,-1-2,-2-2,-2-2,-4-2,1-5,-3-5</inkml:trace>
  <inkml:trace contextRef="#ctx0" brushRef="#br0" timeOffset="877.37">798 155,'-3'19,"-1"14,0 6,0 4,-1 4,-1 4,1 2,-2 3,1-2,-3-1,1 1,-2-3,1-1,2-4,-1-8,1-10</inkml:trace>
  <inkml:trace contextRef="#ctx0" brushRef="#br0" timeOffset="1230.21">1196 306,'10'0,"6"0,4 0,4 3,3 1,-2 0,-4 3,-5-1</inkml:trace>
  <inkml:trace contextRef="#ctx0" brushRef="#br0" timeOffset="1598.5">1196 494,'7'0,"4"0,8 0,4 0,4 0,1 0,-2 0,-1 0,-2 0,-2 0,-4 3,-5 2</inkml:trace>
  <inkml:trace contextRef="#ctx0" brushRef="#br0" timeOffset="2232.29">1896 363,'4'0,"3"0,5 0,6 0,7 0,8 0,6 0,2 0,-2 0,-5 0,-5 0,-8 3,-9 1,-12 3,-4 1</inkml:trace>
  <inkml:trace contextRef="#ctx0" brushRef="#br0" timeOffset="2616.94">2351 287,'13'13,"8"10,6 9,8 4,5 3,3 2,-1-1,0-3,-5-2,-5-3,-4-1,-8-3,-7-2,-5-3,-8-5,-4-5</inkml:trace>
  <inkml:trace contextRef="#ctx0" brushRef="#br0" timeOffset="2981.14">2731 287,'-12'16,"-9"8,-3 8,0 0,0 2,0-2,-1 0,0 2,1-3,2 0,1-1,0-4,5-2,5-5</inkml:trace>
  <inkml:trace contextRef="#ctx0" brushRef="#br0" timeOffset="3691.18">2921 1,'19'0,"1"-1,0 1,0 1,-1 1,1 1,19 5,-36-8,0 1,0 0,0 0,0 0,0 1,0-1,-1 0,1 1,0 0,-1 0,1 0,-1 0,0 0,0 0,0 1,0-1,0 1,0-1,-1 1,1 0,-1 0,0 0,1-1,-1 1,-1 0,1 1,0-1,-1 0,0 0,1 0,-1 0,0 0,-1 0,1 0,-1 1,1-1,-1 0,0 0,-2 4,1 0,-1-1,0 1,-1-1,1 1,-1-1,-8 9,-8 12,20-25,0-1,0 0,0 0,0 0,0 0,-1 0,2 0,-1 0,0 0,0 0,0 0,0 0,1 0,-1 0,1 0,-1 0,0 0,1 0,0 0,-1 0,1 0,0-1,-1 1,1 0,0 0,0-1,-1 1,1 0,0-1,0 1,0-1,1 1,39 22,-33-19,-3-2,-1 1,0-1,0 1,-1-1,1 1,0 0,-1 1,0-1,0 1,0-1,0 1,-1 0,1 0,-1 0,0 0,0 1,0-1,-1 0,1 1,-1-1,0 1,-1 0,1-1,-1 1,0 0,0-1,0 1,-1 0,-1 7,0-6,0-1,0 1,0-1,-1 1,0-1,0 0,0 0,-1-1,1 1,-1-1,0 1,0-1,-1 0,1-1,-1 1,0-1,0 0,0 0,0-1,-1 1,1-1,-1 0,-8 1,-3 0,-1-1,-32-1,-8 1,34 2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5:45.86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18,'7'7,"5"5,3 4,0 2,0 1,2 5,-1 0,2 4,4 2,1 4,0 1,-1 2,0-2,-2-1,0-3,-1-3,-6-10,-6-8</inkml:trace>
  <inkml:trace contextRef="#ctx0" brushRef="#br0" timeOffset="389.54">399 394,'-112'777,"111"-768,1-5,-1 0,1 0,-1 1,1-1,1 0,-1 0,0 0,1 1,0-1,0 0,0 0,1 0,1 4,6 1</inkml:trace>
  <inkml:trace contextRef="#ctx0" brushRef="#br0" timeOffset="738.77">757 564,'16'-3,"16"-5,11-3,8-1,5 2,3 0,-2 1,-8 2,-8 3,-13 5,-12 5,-14 5,-9 5,-5-2</inkml:trace>
  <inkml:trace contextRef="#ctx0" brushRef="#br0" timeOffset="1077.83">682 792,'19'-7,"17"-1,7-4,8-2,0 1,-1 3,-4 3,-2 2,-6 3,-6 1,-8 1</inkml:trace>
  <inkml:trace contextRef="#ctx0" brushRef="#br0" timeOffset="1557.52">1496 450,'218'200,"-183"-173,-1 2,-1 0,-1 3,-2 1,26 36,-53-65,-1-1,0 1,0-1,0 1,0 0,-1 0,1 0,-1 0,0 0,0 0,-1 0,1 0,-1 0,0 0,0 1,-1 6,-3 0</inkml:trace>
  <inkml:trace contextRef="#ctx0" brushRef="#br0" timeOffset="1911.21">1972 431,'-13'13,"-7"8,-4 3,-4 4,-1 3,-1 4,0 2,0 1,1 0,2 1,0-1,1 1,2-4,5-4,2-8,4-11,4-7</inkml:trace>
  <inkml:trace contextRef="#ctx0" brushRef="#br0" timeOffset="2742.68">2217 35,'55'-12,"1"3,70-3,-122 11,-1 1,1 0,-1-1,0 2,1-1,-1 0,0 1,1 0,-1-1,0 1,0 0,0 1,1-1,-1 1,-1-1,1 1,0 0,0 0,-1 0,1 0,-1 1,1-1,-1 1,0-1,0 1,0 0,1 4,-1-2,0 1,-1 0,1 0,-1 0,-1 0,1 0,-1 0,0 0,-1 0,1 0,-1-1,0 1,-1 0,-3 10,0-5,0-1,0 1,-1-1,0 0,-1-1,-12 14,-17 25,36-47,0-1,0 1,0-1,0 1,-1-1,1 1,0 0,0-1,1 1,-1-1,0 1,0-1,0 1,0-1,0 1,1 0,-1-1,0 1,0-1,1 1,-1-1,0 0,1 1,-1-1,1 1,-1-1,0 0,1 1,-1-1,1 0,-1 1,1-1,23 15,-13-9,1 4,-2 0,1 0,-1 1,-1 0,0 1,0 0,-1 1,-1 0,11 25,-15-32,-1 1,0-1,-1 1,1-1,-1 1,-1 0,1 0,-1-1,0 1,-2 10,1-12,0-1,-1 0,1 0,-1 1,0-1,0 0,0-1,-1 1,1 0,-1-1,0 1,0-1,0 0,0 0,-1 0,1 0,-6 2,0 0,0-1,0 0,0-1,0 0,0 0,-1-1,1 0,-1-1,-12 0,-95-4,60 0,31 3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5:13.74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542,'3'-57,"4"1,1-1,24-81,-17 78,-13 47,-1 9,0-1,0 0,0 1,0-1,1 1,-1-1,1 1,0 0,1 0,-1-1,6-5,-7 10,-1 0,1 0,0 0,0 0,0 0,-1 0,1 0,0 0,0 0,0 0,-1 0,1 0,0 1,0-1,-1 0,1 1,0-1,0 1,-1-1,1 0,-1 1,1 0,0-1,-1 1,1-1,-1 1,1 0,-1-1,1 1,-1 0,0-1,1 2,19 30,-17-26,58 101,84 126,-80-143,78 97,-142-186,0 0,0 1,0-1,0 0,0 0,0 0,0 0,1 0,-1 0,0 0,1 0,-1-1,0 1,1 0,-1-1,1 1,-1-1,1 0,-1 1,1-1,1 0,-2-1,0 1,0-1,0 1,1-1,-2 0,1 1,0-1,0 0,0 0,0 0,0 0,-1 1,1-1,0-1,-1 1,1 0,-1 0,1 0,-1 0,1-2,2-10,0 1,-1-1,1-24,-2 28,14-506,-15 512,5-86,-5 85,1 0,-1 0,1 0,0 1,0-1,0 0,0 0,1 0,0 1,-1-1,1 1,1-1,-1 1,0 0,1 0,0 0,0 0,4-4,6 3</inkml:trace>
  <inkml:trace contextRef="#ctx0" brushRef="#br0" timeOffset="832.92">1024 390,'-9'9,"0"1,1 0,0 0,0 1,1 0,1 0,0 1,0 0,1 0,1 0,0 1,0-1,1 1,1 0,0 0,1 0,1 15,0-18,1 0,0 0,1 0,0 0,1 0,0-1,1 1,0-1,0 0,0 0,2 0,-1-1,1 0,0 0,0 0,1-1,0 0,1 0,-1-1,1 1,1-2,13 9,-10-8,1 0,0-1,-1 0,1-1,1 0,-1-1,1-1,-1 0,1 0,-1-2,1 0,20-2,-26 1,1-1,-1 0,1-1,-1 0,0 0,0-1,0 0,0 0,-1-1,1 0,-1 0,-1-1,1 0,-1 0,0-1,0 1,-1-1,0 0,0-1,5-11,-4 5,0 0,-2 0,0-1,0 0,-1 0,-1 0,-1 0,0 0,-1 0,-1 0,0-1,-1 1,0 0,-1 0,-1 1,-1-1,0 1,0 0,-2 0,0 0,0 1,-1 0,-1 1,0 0,-17-18,16 22,1-1,-2 2,1-1,-1 1,0 1,-1 0,0 1,0 0,0 0,0 2,0-1,-1 2,0 0,0 0,1 1,-1 0,0 1,0 1,0 0,-17 4,27-4,0 0,0 0,0 1,0-1,0 1,0-1,0 1,1 0,-1 0,1 0,-1 1,1-1,0 0,0 1,0 0,0-1,-2 4,-3 8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4:46.43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989,'24'-433,"-10"257,-14 163,1 0,0-1,0 1,1-1,6-19,-7 31,0 0,-1 0,1 0,0 0,0 0,0 1,0-1,0 0,0 0,1 1,-1-1,0 0,1 1,0 0,-1-1,1 1,0 0,0 0,-1 0,1 0,0 0,0 0,0 0,0 1,0-1,0 1,1-1,-1 1,0 0,0 0,0 0,0 0,0 0,0 1,4 0,3 2,1 0,-1 1,0 0,-1 0,1 1,-1 1,0-1,0 1,0 0,-1 1,0 0,7 9,11 15,35 59,-26-37,2 2,-9-13,1-2,49 54,-74-91,-1-1,0 0,0 0,1 0,-1 0,1 0,-1-1,1 1,0-1,0 0,0 0,0 0,6 1,-8-2,0 0,1 0,-1 0,0-1,1 1,-1-1,0 1,0-1,1 1,-1-1,0 0,0 0,0 1,0-1,0 0,0 0,0 0,0 0,0 0,0 0,0-1,-1 1,1 0,-1 0,1 0,-1-1,1 1,-1 0,1-1,-1 1,0 0,0-1,0-2,5-37,-2-1,-2 1,-2-1,-8-52,3 19,-7-64,-4-101,17 238,0 6,1 8,-1 1</inkml:trace>
  <inkml:trace contextRef="#ctx0" brushRef="#br0" timeOffset="787.97">776 231,'-15'61,"3"2,-4 66,14-103,1 1,2-1,0 0,2 0,1 0,1 0,15 44,-16-60,2-1,-1 1,1-1,0 0,1-1,0 1,0-1,1-1,0 0,1 0,-1 0,1-1,1 0,-1-1,1 0,18 7,-18-8,1 0,-1-1,1-1,0 1,0-2,0 1,0-2,0 1,0-1,0-1,0 0,0-1,0 0,0 0,-1-1,17-7,-22 6,1 1,-1-1,0-1,0 1,0-1,-1 0,1 0,-1 0,0 0,-1-1,1 0,-1 1,0-1,-1-1,1 1,-1 0,0-1,1-10,2-12,-2 0,0-54,-3 76,0-16,-1 0,-1 0,0 0,-2 0,-1 1,-1 0,-12-33,13 45,0 1,0-1,0 1,-1 0,-1 0,1 0,-2 1,1 0,-1 1,0 0,0 0,-1 0,0 1,0 0,-1 1,0 0,-18-6,25 10,-24-9,0 2,-1 1,0 1,-49-5,75 11,1 0,-1 0,0 0,1 1,-1-1,1 0,-1 0,1 1,-1-1,1 1,-1 0,1-1,-1 1,1 0,0 0,-1 0,1 0,0 0,0 0,-1 0,1 0,0 0,0 1,1-1,-3 3,-1 8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2:11.38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51 1,'-3'3,"1"0,0-1,-1 1,0 0,0-1,0 0,0 1,0-1,0 0,0-1,-1 1,-4 1,-4 4,-1 2,1 1,0 1,1 0,0 0,1 1,0 0,1 1,0 0,1 1,1 0,-9 20,2 3,1 0,2 2,-9 52,16-68,1 1,1-1,1 1,3 26,-1-38,1 0,0 1,1-1,0 0,1 0,1-1,-1 1,2-1,9 15,22 31,55 76,-92-133,0 0,0 1,0-1,0 0,1 1,-1-1,0 0,0 0,1 1,-1-1,0 0,0 0,1 1,-1-1,0 0,0 0,1 0,-1 0,0 1,1-1,-1 0,0 0,1 0,-1 0,0 0,1 0,-1 0,1 0,-1 0,0 0,1 0,-1 0,0 0,1 0,-1 0,0 0,1 0,-1-1,0 1,1 0,-1 0,0 0,0-1,1 1,-1 0,0 0,0-1,1 1,-1 0,0 0,0-1,0 1,1 0,-1-1,0 1,0 0,0-1,0 1,0 0,0-1,0 1,0 0,0-1,0 0,3-9</inkml:trace>
  <inkml:trace contextRef="#ctx0" brushRef="#br0" timeOffset="923">516 304,'-6'0,"0"0,0 0,1 1,-1 0,0 1,1-1,-1 1,1 0,-1 0,1 1,0-1,0 1,0 0,0 1,-7 6,5-3,1 0,0 1,0 0,1 0,0 0,0 0,1 1,-6 17,3-3,2-1,0 2,1-1,2 0,0 1,1-1,3 25,0-40,0 0,0-1,1 1,0-1,0 0,1 1,-1-2,2 1,-1 0,1-1,0 0,0 0,0 0,1-1,0 0,0 0,1 0,-1-1,1 0,12 6,-5-3,1 0,0-1,0-1,0 0,0-1,1-1,0 0,-1-1,25-1,-35-1,1 0,-1-1,1 1,-1-1,0-1,1 1,-1-1,0 0,0 0,0-1,0 1,0-1,0 0,-1 0,0-1,1 1,3-6,-3 3,-1 0,0-1,0 1,0-1,-1 0,0 0,-1 0,1-1,-1 1,-1-1,2-8,-2-7,0 0,-1 0,-2 0,0 0,-1 1,-2-1,-8-28,12 49,-8-28,-1 0,-1 1,-24-43,32 66,0 1,-1-1,1 1,-1-1,0 1,-1 0,1 1,-1-1,0 1,0 0,0 0,0 1,-1-1,0 1,0 0,0 1,0-1,0 1,0 1,0-1,-1 1,1 0,-1 0,-7 1,11 0,0 0,0 1,0-1,-1 1,1 0,0 0,0 0,0 1,1-1,-1 1,0 0,-3 2,-3 4</inkml:trace>
  <inkml:trace contextRef="#ctx0" brushRef="#br0" timeOffset="2129.79">952 740,'0'55,"14"104,-12-151,-1 0,0 0,0 0,-1 1,0-1,0 0,-1 0,0 0,-1 0,0 0,0 0,0-1,-1 1,0-1,-1 1,0-1,0 0,0 0,-1-1,0 1,0-1,-9 8,14-14,0 0,0 0,0 1,0-1,0 0,0 0,-1 0,1 1,0-1,0 0,0 0,0 1,0-1,-1 0,1 0,0 0,0 1,0-1,-1 0,1 0,0 0,0 0,0 0,-1 0,1 1,0-1,0 0,-1 0,1 0,0 0,0 0,-1 0,1 0,0 0,-1 0,1 0,0 0,0 0,-1 0,1 0,0-1,0 1,-1 0,1 0,0 0,0 0,0 0,-1 0,1-1,0 1,0 0,0 0,-1 0,1-1,0 1,0 0,0 0,0 0,0-1,-1 1,4-5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5:49.33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33,'13'19,"11"16,7 12,9 8,3 3,2 3,-2 0,-3-4,-7-5,-5-9,-4-7,-6-18,-6-13,-6-9</inkml:trace>
  <inkml:trace contextRef="#ctx0" brushRef="#br0" timeOffset="350.14">474 1,'-12'36,"0"0,3 1,-11 74,5 116,9-93,4-103,-53 556,50-559,0-9</inkml:trace>
  <inkml:trace contextRef="#ctx0" brushRef="#br0" timeOffset="816.37">759 493,'29'-1,"0"-1,-1-1,1-1,-1-2,36-12,-47 12,0 0,0-2,0 0,-1 0,-1-2,1 0,-1 0,-1-2,18-17,-29 25,1 0,0-1,-1 0,0 1,0-1,0 0,-1-1,1 1,-1 0,-1-1,1 1,1-12,-3 15,0 0,0 0,0-1,-1 1,1 0,-1 0,1 0,-1 0,0 0,1 0,-1 0,0 0,-1 0,1 1,0-1,0 0,-1 1,1-1,-1 0,1 1,-1 0,0-1,0 1,1 0,-1 0,0 0,0 0,0 0,0 1,0-1,0 1,0-1,-1 1,1 0,0-1,-4 1,-4 0,0 1,0-1,0 1,0 1,0 0,0 1,1-1,-1 2,1-1,0 2,0-1,0 1,0 0,1 1,0 0,0 0,0 1,-8 10,-1 0,1 1,1 1,0 1,1 0,2 1,-16 33,21-37,0 0,2 0,0 1,1-1,1 1,-2 32,5-45,0-1,0 1,1 0,0 0,0-1,0 1,0 0,1-1,-1 1,1-1,0 0,1 1,2 3,-3-6,1 1,-1-1,1 0,0 0,-1 0,1 0,0 0,0 0,0-1,1 0,-1 0,0 0,0 0,1 0,-1 0,1-1,-1 0,1 1,-1-1,5-1,4 0,-1-1,1 0,-1 0,16-7,5-3</inkml:trace>
  <inkml:trace contextRef="#ctx0" brushRef="#br0" timeOffset="1322.61">1402 133,'-12'4,"0"2,1-1,0 2,0-1,0 1,1 1,0 0,0 1,1 0,-11 13,19-21,0 0,0 0,1 1,-1-1,0 0,1 0,-1 0,1 0,-1 1,1-1,0 0,-1 1,1-1,0 0,0 1,0-1,0 0,0 0,0 1,0-1,0 0,1 1,-1-1,1 2,1-1,-1 1,1-1,-1 0,1 0,0 0,0 0,0 0,0 0,0 0,1-1,2 2,8 5,1-2,1 0,20 6,-28-10,41 13,1-1,-1 3,54 26,-90-38,-1 1,0 1,0 0,0 1,-1 0,0 0,-1 1,0 0,0 1,-1 0,0 0,-1 1,12 21,-17-28,0 0,-1 0,1 0,0 0,-1 1,0-1,0 1,-1-1,1 0,-1 1,0 0,0-1,0 1,-1-1,0 1,0-1,0 0,0 1,0-1,-1 0,0 0,0 0,0 0,-1 0,1 0,-1-1,0 1,0-1,0 1,0-1,-1 0,1-1,-1 1,0 0,1-1,-1 0,0 0,-9 3,0 0,-1-1,1 0,-1-1,0 0,-1-1,1 0,0-2,0 1,-1-2,1 0,-18-4,10 1,-1-2,1-1,1-1,-1 0,1-2,1 0,-27-19,33 16,6 1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5:22.43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 64,'1'1,"-1"-1,1 0,0 1,0-1,0 1,0 0,-1-1,1 1,0 0,0-1,-1 1,1 0,-1 0,1-1,-1 1,1 0,-1 0,1 0,-1 0,0 0,1 0,-1 0,0 0,0 0,0 1,6 36,-4-23,0-6,95 386,-91-371,-5-17,1 0,-1 0,2-1,-1 1,7 11,-9-17,1 1,0-1,0 0,0 0,0 0,0 0,0 0,1 0,-1 0,0-1,0 1,1 0,-1-1,0 1,1-1,-1 1,1-1,-1 1,1-1,-1 0,1 0,-1 0,0 0,1 0,-1 0,1 0,-1-1,1 1,-1 0,1-1,-1 1,3-2,59-26,-42 18,1 1,0 0,39-8,-59 16,0 1,0 0,0-1,0 0,0 1,-1-1,1 0,0 0,0 0,-1 0,1 0,-1 0,1 0,-1 0,1-1,-1 1,0-1,0 1,0-1,2-2,1-7</inkml:trace>
  <inkml:trace contextRef="#ctx0" brushRef="#br0" timeOffset="728.81">58 443,'81'-26,"93"-36,-133 43,-34 15</inkml:trace>
  <inkml:trace contextRef="#ctx0" brushRef="#br0" timeOffset="1391.09">0 122,'10'-3,"6"-1,4 0,2 0,0-1,-1-1,0 1,0 1,-2 2,1 1,-1-3,0-1,-4 2</inkml:trace>
  <inkml:trace contextRef="#ctx0" brushRef="#br0" timeOffset="2685.19">513 160,'4'0,"0"1,1 0,-1 0,0 1,1-1,-1 1,0 0,0 0,0 0,0 0,-1 1,1 0,-1 0,4 3,45 50,-46-48,179 201,-183-206,1 0,0 0,0 0,0 0,0-1,0 1,0-1,1 0,-1 0,8 3,-10-5,0 0,0 0,0 0,-1 0,1 0,0 0,0 0,0 0,0 0,-1 0,1-1,0 1,0 0,-1 0,1-1,0 1,0-1,-1 1,1-1,0 1,-1-1,1 0,1-1,-1 0,1 0,-1 0,0 0,0 0,0 0,0 0,-1-1,1 1,-1 0,1-3,4-42,-2 0,-6-91,-1 33,5 84,-1 13,1-1,-2 1,1-1,-4-14,0 11</inkml:trace>
  <inkml:trace contextRef="#ctx0" brushRef="#br0" timeOffset="3779.92">1156 216,'19'62,"-2"-16,0 16,-7-21,2 0,1-2,2 1,23 42,-37-81,0 0,0 1,1-1,-1 0,1 1,-1-1,1 0,-1 0,1 0,0 0,-1-1,1 1,0 0,0-1,-1 1,1-1,0 0,0 1,0-1,0 0,0 0,-1 0,1 0,0-1,0 1,0 0,0-1,-1 0,1 1,0-1,0 0,-1 0,3-1,10-5,1-1,25-19,-24 16,4-2,-6 3,1 0,0 1,0 1,31-12,-46 20,0 0,0 0,0 0,0 0,0 0,-1 0,1 0,0 1,0-1,0 0,0 0,0 0,0 0,0 0,0 0,0 1,0-1,0 0,0 0,0 0,0 0,0 0,0 0,0 1,0-1,0 0,0 0,0 0,1 0,-1 0,0 0,0 1,0-1,0 0,0 0,0 0,0 0,0 0,0 0,0 0,1 0,-1 0,0 0,0 0,0 0,0 1,0-1,0 0,1 0,-8 5</inkml:trace>
  <inkml:trace contextRef="#ctx0" brushRef="#br0" timeOffset="4318.63">1213 349,'6'-4,"6"0,4 0,2 1,2-3,0 0,0 1,0-1,0-1,-1-2,0 1,-6 2,-6 1</inkml:trace>
  <inkml:trace contextRef="#ctx0" brushRef="#br0" timeOffset="4778.95">1080 178,'7'-6,"5"-3,3-2,3 0,2 3,3-2,2 2,-1 2,-1-1,-1 0,-1-1,-2 0,1 2,-5 1</inkml:trace>
  <inkml:trace contextRef="#ctx0" brushRef="#br0" timeOffset="7164.46">1876 537,'-2'-36,"-2"1,-1 0,-2 0,-18-56,-4-20,28 111,1 0,0-1,0 1,-1-1,1 1,0-1,0 1,0-1,0 1,-1-1,1 1,0-1,0 1,0-1,0 1,0-1,0 1,1-1,-1 1,0-1,0 1,0-1,0 1,1 0,-1-1,0 1,0-1,1 1,-1-1,0 1,1 0,-1-1,0 1,1 0,-1-1,0 1,1 0,-1 0,1-1,-1 1,2 0,23 9,29 33,-50-39,73 58,3-3,106 58,-155-96,-23-14,0 0,1-1,-1 0,17 6,-25-11,1 0,-1 0,0 0,1 0,-1-1,1 1,-1 0,0 0,1 0,-1-1,1 1,-1 0,0-1,1 1,-1 0,0-1,0 1,1 0,-1-1,0 1,0-1,1 1,-1-1,0 1,0 0,0-1,0 1,0-1,0 1,0-1,0 1,0-1,0 1,0-1,0 0,1-23,-1 21,-6-79,-3 0,-3 1,-37-130,49 210,-1 0,1 0,0 0,0 0,0 0,-1 0,1 0,0 0,-1 0,1 0,-1 0,1 0,-1 0,0 0,1 0,-1 1,0-1,0 0,1 0,-1 1,0-1,0 0,0 1,-1-1,-1 5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5:19.66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72,'0'-1,"1"0,0-1,-1 1,1 0,0 0,0 0,0 0,0 0,0 0,0 0,0 0,0 0,0 0,0 0,0 0,1 1,-1-1,0 1,0-1,3 0,35-13,-28 11,15-5,1 1,-1 1,39-2,41-10,-73 12,50-4,-5 0,-23 5,1 1,81 7,-29-1,1742-2,-1691-10,6 0,491 11,-392-20,243 19,-425-10,-39 2,-39 7,-7 1,-4 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5:35.73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2 130,'-3'-3,"0"1,0 0,0 0,0 0,-1 0,1 1,0-1,-1 1,0 0,1 0,-1 0,1 0,-1 1,0 0,0-1,1 1,-1 1,0-1,1 0,-5 2,3-1,0 0,0 0,1 1,-1 0,0 0,1 0,-1 0,1 1,0-1,-1 1,1 0,1 1,-1-1,-3 5,-2 5,1 1,0 0,1 0,1 0,0 1,1 0,1 0,0 1,1-1,0 1,2 0,0 0,0 0,2-1,0 1,1 0,0 0,1-1,9 25,-9-29,0-1,1 0,1 1,0-2,0 1,1 0,0-1,0 0,1-1,1 1,-1-1,1-1,1 0,-1 0,1 0,0-1,1 0,0-1,0 0,0-1,0 0,0 0,1-1,0-1,0 1,0-2,0 0,15 0,-19-1,-1 0,1-1,-1 1,1-2,-1 1,0-1,1 0,-1 0,0 0,0-1,-1 0,7-4,-8 4,0-1,-1 1,1-1,-1 0,0 0,0 0,0 0,-1 0,1-1,-1 1,0-1,-1 0,1 1,-1-1,0 0,1-8,0-10,-2-1,0 0,-1 1,-2-1,0 1,-2 0,0 0,-2 0,0 0,-1 1,-2 0,0 1,-1 0,-2 1,0 0,0 1,-28-28,37 43,1 0,-1 0,0 1,-1 0,1 0,0 0,-1 0,0 1,0 0,1 0,-1 0,-1 1,1-1,0 1,0 0,0 1,-1-1,1 1,-6 0,7 1,-1 0,0 1,1-1,-1 1,1 0,-1 0,1 1,0-1,0 1,0 0,0 0,1 0,-1 0,1 1,0 0,0-1,0 1,0 0,1 0,-4 8,0 0</inkml:trace>
  <inkml:trace contextRef="#ctx0" brushRef="#br0" timeOffset="1710.63">857 377,'-52'-8,"46"6,0 0,0 1,0 0,0 0,0 0,0 1,0 0,0 0,0 1,0-1,-8 3,3 1,0 0,0 0,0 1,1 1,-1 0,1 0,1 1,-1 1,1-1,1 1,-11 12,16-17,1 1,-1-1,0 1,1 0,0-1,0 1,0 0,1 0,-1 1,1-1,0 0,0 0,0 1,1-1,-1 1,1-1,0 0,1 1,-1-1,1 1,0-1,0 0,0 0,0 1,1-1,0 0,0 0,0 0,0-1,0 1,1 0,0-1,3 4,-1-3,0 1,0-1,1 0,0-1,0 0,-1 0,2 0,-1 0,0-1,1 0,-1 0,1-1,-1 0,1 0,0-1,-1 1,1-1,0-1,8-1,-7 2,0-1,0-1,0 1,0-1,0-1,-1 0,1 0,-1 0,0-1,0 0,0 0,-1-1,1 1,-1-2,10-9,-12 8,0 0,-1 0,0-1,0 1,0-1,-1 0,0 1,-1-1,0 0,0 0,-1 0,1 0,-2 0,1 0,-1 0,-3-12,-3-11,-1 0,-22-50,-19-26,44 96,-1 1,0 1,-1-1,0 1,-1 0,1 1,-2-1,-9-6,18 14,0 1,0 0,-1-1,1 1,0 0,0 0,0-1,-1 1,1 0,0 0,0 0,-1-1,1 1,0 0,-1 0,1 0,0 0,0 0,-1 0,1-1,0 1,-1 0,1 0,0 0,-1 0,1 0,0 0,-1 0,1 0,0 1,-1-1,1 0,0 0,0 0,-1 0,1 0,0 0,-1 1,1-1,0 0,0 0,-1 0,1 1,0-1,0 0,-1 1,4 18,12 21,18 30,68 103,-82-147,0-1,1-1,1-1,1 0,2-2,45 33,-31-27,-28-20</inkml:trace>
  <inkml:trace contextRef="#ctx0" brushRef="#br0" timeOffset="3022.44">1388 338,'-9'0,"0"1,1 0,-1 1,0 0,1 0,-1 1,1 0,0 0,0 1,0 0,1 0,-1 1,1 0,0 0,0 1,1 0,0 0,-8 10,10-11,0 1,0 0,1-1,-1 1,1 1,1-1,-1 0,1 1,0-1,0 1,1 0,0 0,0-1,1 1,0 0,0 0,0 0,1 0,0-1,1 1,-1 0,1-1,0 1,5 7,-5-10,0 0,0 0,1 0,0 0,0-1,0 1,0-1,1 0,-1 0,1 0,0-1,-1 1,1-1,0 0,1 0,-1 0,0-1,1 1,-1-1,0 0,1 0,0-1,-1 1,1-1,-1 0,1 0,-1-1,1 1,0-1,-1 0,0 0,1-1,-1 1,0-1,1 0,-1 0,0 0,-1-1,1 0,0 1,-1-1,1 0,-1-1,0 1,0-1,0 1,-1-1,1 0,2-5,1-5,-1-1,0 1,-1-1,0 0,-2 0,0 0,0 0,-1-20,-2-2,-1-1,-10-45,6 50,-2 0,-1 0,-1 0,-2 1,-26-49,36 78,1 1,-1 0,0 0,1-1,-1 1,0 0,0 1,0-1,0 0,-1 0,1 1,-3-2,4 3,1 0,0 0,0 0,-1-1,1 1,0 0,-1 0,1 0,0 0,0 0,-1 0,1 0,0 0,0 0,-1 0,1 1,0-1,-1 0,1 0,0 0,0 0,-1 0,1 0,0 1,0-1,-1 0,1 0,0 0,0 1,0-1,0 0,-1 0,1 0,0 1,0-1,0 0,0 1,1 23,114 315,-110-324,4 9,0-1,1-1,2 0,0 0,1-1,1-1,1 0,1-1,1-1,0 0,1-1,29 20,-45-36,0 0,0 0,-1 0,1 0,0 0,1 0,-1-1,0 1,0-1,0 1,3-1,4-1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5:33.51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34,'0'-3,"1"-1,0 1,-1 1,1-1,0 0,1 0,-1 0,0 0,1 1,0-1,-1 1,1-1,0 1,0 0,0 0,1-1,-1 2,0-1,1 0,0 0,-1 1,1-1,3 0,11-6,1 0,29-7,-22 8,-20 5,49-17,0 2,100-17,-93 24,-30 5,1 1,33 0,124-15,-120 19,109-14,-115 8,1 3,74 5,-24 1,-4-5,120 4,-116 18,-9-2,17 3,-57-13,-33-4,43 1,114 15,110-18,273-6,-431-4,109-3,-145 13,139-4,-53-25,33-2,-224 28,1 1,0 0,-1 0,1 0,-1 0,1-1,-1 1,1 0,-1 0,1 0,0 0,-1 0,1 0,-1 1,1-1,-1 0,1 0,-1 0,1 0,-1 1,1-1,-1 0,1 0,-1 1,1-1,-1 0,1 1,-1-1,0 1,1-1,-1 0,0 1,1 0,-13 16,0-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6:04.53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9 777,'-20'-314,"2"72,21 214,-3 28,0-1,0 1,1 0,-1-1,0 1,0 0,1-1,-1 1,0 0,1-1,-1 1,0 0,0 0,1-1,-1 1,1 0,-1 0,0 0,1 0,-1-1,0 1,1 0,-1 0,1 0,-1 0,1 0,-1 0,0 0,1 0,-1 0,1 0,3 2,0 0,0 0,0 0,-1 1,1-1,-1 1,6 5,0 0,22 20,-1 1,-2 2,-1 1,-1 1,-2 1,-1 1,23 51,-31-58,-7-10,1-1,1 1,1-2,16 22,-26-38,-1 1,0-1,0 0,1 1,-1-1,0 1,1-1,-1 0,0 1,1-1,-1 1,1-1,-1 0,1 0,-1 1,0-1,1 0,-1 0,1 0,-1 1,1-1,0 0,-1 0,1 0,-1 0,1 0,-1 0,1 0,-1 0,1 0,-1 0,1 0,-1-1,1 1,-1 0,2-1,4-20,-7-32,-66-300,37 220,29 131,1 0,-1 0,1 0,-1 0,1 0,0 0,0 0,0 0,0 1,0-1,0 0,0 0,1 0,0-3,0 5,0 0,0 0,0 0,0 0,0 1,0-1,0 0,0 1,0-1,0 1,-1-1,1 1,0-1,0 1,0-1,-1 1,1 0,0-1,-1 1,1 0,0 0,-1-1,1 1,-1 0,0 0,1 1,13 16</inkml:trace>
  <inkml:trace contextRef="#ctx0" brushRef="#br0" timeOffset="1331.1">493 530,'12'-1,"-1"-1,1 0,-1-1,1 0,-1-1,0 0,0-1,-1 0,1-1,-1 0,17-14,-25 18,0 0,0-1,0 1,0-1,0 1,0-1,-1 0,1 0,-1 0,0 0,0 0,0 0,0 0,0 0,-1 0,1-1,-1 1,0 0,0 0,0 0,-1-1,1 1,-1 0,1 0,-1 0,0 0,0 0,-1 0,1 0,-1 0,1 0,-1 1,0-1,0 1,-3-4,4 4,-1 0,0 1,0-1,0 0,0 1,0-1,0 1,0 0,0 0,0-1,0 1,-1 1,1-1,-1 0,1 1,0-1,-1 1,1 0,-1-1,1 1,-1 0,1 1,-1-1,1 0,-1 1,1-1,0 1,-1 0,1 0,0 0,0 0,-1 0,1 1,0-1,0 1,0-1,0 1,1 0,-1-1,0 1,1 0,-1 0,1 0,0 0,-2 5,-2 0,1 1,-1 1,2-1,-1 1,1-1,1 1,-1 0,2 0,-1 0,1 0,0 18,2-22,-1-1,1 1,0 0,0 0,0 0,1-1,-1 1,1-1,0 1,1-1,-1 0,1 0,0 0,0 0,0 0,0-1,1 1,-1-1,1 0,0 0,0 0,0-1,8 4,-1-1,42 16,-50-20,0 0,0-1,0 1,0-1,0 0,0 0,0 0,0-1,1 1,-1-1,0 1,0-1,0 0,-1 0,6-3,4-4</inkml:trace>
  <inkml:trace contextRef="#ctx0" brushRef="#br0" timeOffset="1699.76">815 379,'4'10,"0"6,3 4,1 5,-2 1,-1 3,-2-1,-1-1,-1-2,-1-6</inkml:trace>
  <inkml:trace contextRef="#ctx0" brushRef="#br0" timeOffset="2069.69">796 133,'0'-3,"0"-2</inkml:trace>
  <inkml:trace contextRef="#ctx0" brushRef="#br0" timeOffset="2470.58">1118 94,'4'10,"0"6,3 7,4 6,0 4,1 7,2 3,-2 3,1 1,1-2,-2-1,-2-2,-4-5,-2-13,-3-9</inkml:trace>
  <inkml:trace contextRef="#ctx0" brushRef="#br0" timeOffset="2858.09">1063 378,'16'-6,"12"-3,7-2,5-3,1 1,-2-1,-5 3,-6 2,-3 1,-6 0</inkml:trace>
  <inkml:trace contextRef="#ctx0" brushRef="#br0" timeOffset="3216.13">1327 0,'153'559,"-141"-533,-12-26,0 0,0 0,0 1,0-1,0 0,0 0,1 0,-1 0,0 0,0 0,0 0,0 0,0 0,1 0,-1 1,0-1,0 0,0 0,0 0,1 0,-1 0,0 0,0 0,0 0,0-1,1 1,-1 0,0 0,0 0,0 0,0 0,1 0,-1 0,0 0,0 0,0 0,0 0,0-1,1 1,-1 0,0 0,0 0,0 0,0 0,0-1,0 1,0 0,0 0,0 0,0 0,0 0,0-1,0 1,0 0,1 0,-1 0,-1 0,1-1,0 1,6-51,-3 21,1 1,-2 12,0-1,2 1,0 0,0 0,2 0,12-28,-17 44,0-1,0 1,0-1,0 1,0 0,0-1,1 1,-1 0,0 0,1 0,-1 0,1 0,-1 0,1 0,0 0,-1 1,1-1,0 0,-1 1,1 0,0-1,2 1,-1 0,0 1,0-1,0 1,0 0,0 0,0 0,0 0,0 0,-1 1,1 0,0-1,2 3,5 5,0 0,-1 1,0 0,14 20,-9-9,-1 1,-1 0,-2 1,0 0,-1 0,-1 1,6 34,-10-38</inkml:trace>
  <inkml:trace contextRef="#ctx0" brushRef="#br0" timeOffset="4190.35">1801 378,'23'0,"1"-1,23-5,-40 5,0 0,-1-1,1 0,-1 0,1 0,-1-1,0 0,0 0,0 0,-1-1,10-7,-14 10,0 0,0 0,0 0,0 0,0 0,0 0,-1 0,1 0,0 0,0 0,-1 0,1-1,-1 1,1 0,-1 0,0-1,1 1,-1 0,0-1,0 1,0 0,0-1,0 1,0 0,-1-1,1 1,0 0,0-1,-1 1,1 0,-1 0,0 0,1-1,-1 1,0 0,1 0,-1 0,0 0,0 0,0 0,0 0,-2-1,0 0,0 0,0 1,0-1,0 1,0 0,0 0,-1 0,1 0,0 0,-1 1,1-1,-1 1,1 0,-1 0,-6 1,4 1,0 0,0 0,0 0,0 1,0 0,0 0,1 1,0-1,-1 1,1 0,1 1,-1-1,1 1,-1 0,2 0,-1 0,0 1,1-1,0 1,0 0,1 0,-1 0,1 0,-1 9,1-7,1 0,-1 0,2 0,-1 1,1-1,0 0,1 0,0 1,0-1,1 0,0 0,0 0,1 0,0-1,1 1,-1-1,2 1,6 9,-7-12,-1-1,1 0,0 1,1-2,-1 1,1 0,0-1,-1 0,1 0,1 0,-1 0,0-1,1 0,8 2,-9-3,-1-1,0 0,0 0,0-1,1 1,-1-1,0 1,0-1,0-1,0 1,0-1,0 1,0-1,-1 0,1 0,-1-1,1 1,-1-1,0 0,5-4,-8 6,1 0,0-1,0 1,0 0,0 0,0 0,1 1,-1-1,0 0,0 0,1 1,-1-1,0 1,1-1,-1 1,1-1,-1 1,0 0,1 0,-1-1,1 1,1 1,0 0,0 0,0 1,0 0,0 0,0 0,-1 0,1 0,4 5,9 9,-11-10,0-1,1 1,-1-1,1 0,0-1,11 6,-16-9,0-1,0 1,0-1,0 0,0 0,0 1,0-1,0 0,0 0,0 0,0 0,0 0,0 0,0-1,0 1,0 0,0 0,0-1,0 1,0-1,1 0,0 0,0-1,-1 0,1 1,-1-1,1 0,-1 0,0 0,0 0,0 0,0 0,0-1,0 1,0-4,7-29,-1-1,-2 0,0-64,-2 27,-2 69,0 0,0 1,0-1,0 0,0 1,1-1,-1 1,1-1,0 1,0 0,1 0,-1 0,1 0,-1 0,1 1,0-1,0 1,0-1,0 1,0 0,1 0,-1 1,1-1,5-1,0-1,0 1,1 1,-1 0,1 0,0 1,0 0,0 0,15 2,-11 2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6:01.15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0 382,'29'-14,"-14"7,0 0,0-1,-1 0,0-2,18-14,-28 20,-1 0,1 0,-1 0,0-1,0 0,0 1,-1-1,0 0,1 0,-2 0,1 0,-1-1,1 1,-2 0,1-1,0 1,-1 0,0-1,0 1,-1-1,-1-5,-1-3,0 1,-1 0,-1 0,0 0,-1 1,0-1,-1 1,-9-13,11 19,0 0,0 1,0-1,-1 1,0 0,0 0,-8-5,11 8,-1 0,1 1,0-1,-1 1,1 0,-1 0,0 0,1 0,-1 1,1-1,-1 1,0 0,1 0,-1 1,-6 0,5 1,1 0,-1 0,1 1,0 0,0-1,0 1,0 0,0 1,1-1,-1 1,1 0,0-1,0 1,0 1,1-1,-1 0,1 1,0-1,0 1,1 0,-2 6,-3 13,0-1,-3 48,7-55,0-1,1 1,1 0,0 0,2-1,-1 1,2 0,0-1,1 0,1 1,0-2,1 1,0-1,10 16,-10-20,0 0,0 0,1-1,0 0,1 0,0-1,1 0,-1 0,2-1,-1 0,1-1,0 0,0 0,0-1,1 0,0-1,0-1,0 1,0-2,1 1,-1-2,1 1,0-2,19 0,-29-1,-1 1,1 0,0-1,0 1,0-1,-1 0,1 1,0-1,-1 0,1 0,0 0,-1 0,0 0,1-1,-1 1,1 0,-1-1,0 1,0-1,0 1,0-1,0 0,0 1,-1-1,1 0,0 0,-1 1,1-1,-1 0,0 0,1-2,1-14</inkml:trace>
  <inkml:trace contextRef="#ctx0" brushRef="#br0" timeOffset="697.66">346 287,'4'3,"0"0,-1 0,0 0,1 1,-1-1,-1 1,1-1,0 1,2 6,3 1,25 35,36 45,-63-83,1-1,0 0,1 0,0-1,0 1,0-2,1 1,13 5,-20-10,-1 0,0-1,1 1,-1-1,1 0,-1 1,0-1,1 0,-1 0,1 0,-1 0,1 0,-1 0,1 0,-1 0,1-1,-1 1,0-1,1 1,-1-1,0 1,1-1,1-1,-1 0,0 0,-1 0,1 0,-1 0,1-1,-1 1,0 0,0-1,0 1,0 0,0-1,0-3,1-7,0 1,-2-1,1 1,-3-19,-26-150,1 15,26 162,1 4,0-1,-1 1,1-1,0 0,0 1,0-1,0 0,0 1,0-1,0 0,0 1,0-1,0 0,0 1,0-1,1 0,-1 1,0-1,1 0,-1 1,0-1,1 0,3 2</inkml:trace>
  <inkml:trace contextRef="#ctx0" brushRef="#br0" timeOffset="1317.38">801 325,'11'0,"0"-1,0 0,0 0,0-1,0-1,-1 0,1-1,10-4,-18 7,0-1,0 1,-1-1,1 1,0-1,-1 0,1 0,-1 0,0 0,0-1,1 1,-2 0,1-1,0 0,0 1,-1-1,1 0,-1 0,0 0,0 0,0 0,-1 0,1 0,-1 0,1 0,-1 0,0 0,0-1,0 1,-1 0,1 0,-2-5,2 7,-1-1,1 0,0 0,-1 0,1 1,-1-1,0 0,0 1,0-1,0 1,0-1,0 1,0-1,0 1,0 0,-1-1,1 1,0 0,-1 0,1 0,-1 0,0 0,1 0,-1 1,0-1,1 0,-1 1,0-1,0 1,1 0,-1 0,0 0,0 0,0 0,0 0,1 0,-1 0,0 1,0-1,1 1,-4 0,0 1,1 0,0 1,0-1,0 1,0-1,0 1,0 0,1 1,-1-1,1 1,0-1,0 1,0 0,-4 9,4-5,0 0,0 1,0-1,1 1,0-1,1 1,0 0,0 0,1 0,0 0,1 0,0-1,0 1,1 0,0 0,4 11,-3-13,0-1,1 0,0 0,0 0,0 0,1-1,-1 1,1-1,1 0,-1-1,1 1,-1-1,1 0,1-1,-1 1,0-1,1 0,0-1,-1 0,14 3,-7-2,1-1,0 0,0 0,15-2,-26 0,0 0,1 0,-1 0,0-1,0 1,0-1,0 0,-1 0,1 0,0 0,0 0,0-1,-1 1,1-1,-1 0,1 0,-1 0,0 0,0 0,0 0,0-1,0 1,0 0,2-6,1-7</inkml:trace>
  <inkml:trace contextRef="#ctx0" brushRef="#br0" timeOffset="1894.28">1084 344,'7'41,"-6"-28,1 1,1-1,0 0,1 0,0 0,10 18,-14-30,0-1,0 0,0 1,0-1,0 0,0 0,0 1,1-1,-1 0,0 0,0 1,0-1,0 0,1 0,-1 1,0-1,0 0,1 0,-1 0,0 0,0 1,1-1,-1 0,0 0,1 0,-1 0,0 0,1 0,-1 0,0 0,0 0,1 0,-1 0,0 0,1 0,-1 0,0 0,1 0,-1 0,0 0,8-14,2-29,-9 37,12-68,-6 26,2 0,30-88,-37 131,0 0,0 1,1-1,0 1,0 0,0 0,0 0,1 0,0 0,-1 1,1-1,1 1,-1 0,0 0,1 1,-1 0,1-1,0 1,0 1,0-1,0 1,0 0,0 0,0 0,0 1,0-1,1 1,-1 1,0-1,0 1,0 0,0 0,0 0,0 1,0 0,0 0,0 0,-1 0,1 1,-1 0,0 0,1 0,-2 0,1 1,4 3,7 14,-1 1,0 0,-2 0,-1 1,0 1,-2 0,-1 0,0 1,-2 0,-1 1,-1-1,-1 1,-1 29,-2-38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5:56.06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8 264,'-1'-5,"0"0,0 1,0-1,-1 0,1 0,-1 1,0-1,-1 1,1 0,-1-1,0 1,0 0,0 0,0 1,-1-1,1 1,-1 0,0 0,0 0,-5-3,4 3,1 0,-1 1,0-1,0 1,0 0,0 0,0 0,0 1,0 0,-1 0,1 0,0 1,-1 0,1 0,-1 0,1 0,0 1,-7 2,5 0,1 1,-1 0,1 0,1 0,-1 1,1 0,-1 0,1 1,1-1,-1 1,1 0,0 1,0-1,1 0,0 1,0 0,0 0,1 0,0 0,-1 9,-1 4,1 1,0-1,2 0,0 1,2-1,2 24,0-27,0-1,1 1,1-1,0 0,1-1,1 1,0-1,1 0,19 26,-21-34,0 1,1-1,0-1,0 1,0-1,1-1,-1 1,1-1,1 0,-1-1,1 0,0-1,0 1,0-2,0 1,0-1,0-1,19 2,-17-3,0 0,1 0,-1-1,0 0,1-1,14-4,-22 4,0 0,1 0,-1-1,0 1,-1-1,1 0,0 0,-1 0,0-1,1 1,-1-1,-1 1,1-1,0 0,-1 0,0 0,0-1,1-4,2-4,-2-1,1 0,-2 0,0 0,-1 0,0-1,-1 1,-1 0,0 0,-1 0,-6-25,1 12,-1 1,-1 0,-1 1,-2 0,-17-27,23 41,-1 1,-1 0,1 0,-2 1,1 0,-2 1,-13-11,21 17,0 1,0-1,-1 1,1 0,0-1,-1 1,1 0,-1 0,1 1,-1-1,0 0,1 1,-1-1,0 1,1 0,-1 0,0 0,0 1,1-1,-1 0,0 1,1 0,-1 0,1 0,-1 0,1 0,-1 0,1 0,0 1,0 0,-1-1,1 1,0 0,1 0,-1 0,0 0,0 0,1 0,-2 4,-2 1,1 0,1 0,-1 1,1 0,-3 12,2-3</inkml:trace>
  <inkml:trace contextRef="#ctx0" brushRef="#br0" timeOffset="1347.32">760 340,'-6'0,"0"0,0 1,0-1,0 1,0 0,0 1,0 0,0 0,0 0,0 0,1 1,-1 0,1 0,0 1,0 0,-8 7,6-3,1 0,0 0,0 1,1-1,0 1,1 1,0-1,0 0,-3 16,5-17,0 0,0 0,1 1,0-1,1 1,0-1,0 1,1-1,0 0,4 15,-4-20,0 0,0-1,0 1,0 0,1-1,-1 1,1-1,-1 1,1-1,0 0,0 1,0-1,0 0,1-1,-1 1,1 0,-1-1,1 1,-1-1,1 1,0-1,-1 0,1-1,0 1,0 0,0-1,0 1,0-1,0 0,0 0,0 0,-1 0,1-1,3 0,-3 0,0 0,0 0,0 0,0 0,0 0,0-1,0 1,-1-1,1 0,-1 0,1 0,-1 0,0 0,0-1,0 1,0-1,0 1,0-1,-1 0,1 1,-1-1,0 0,0 0,0 0,0 0,0 0,0-5,1-10,0 0,-1 0,-2-29,1 26,-1-22,-9-145,7 167,-1-1,-1 1,0 0,-2 0,-1 0,-15-30,23 51,0 0,0 0,0 0,0-1,0 1,0 0,0 0,0 0,0 0,0-1,0 1,0 0,0 0,0 0,0 0,0-1,0 1,-1 0,1 0,0 0,0 0,0-1,0 1,0 0,0 0,0 0,0 0,-1 0,1 0,0-1,0 1,0 0,0 0,-1 0,1 0,0 0,0 0,0 0,0 0,-1 0,1 0,0 0,0 0,0 0,0 0,-1 0,1 0,0 0,0 0,0 0,0 0,-1 0,1 0,0 0,0 0,0 0,0 1,-1-1,1 0,0 0,0 0,0 0,0 0,0 0,-1 1,0 17,4 24,16 54,36 106,-46-182,0 0,1 0,1-1,1-1,0 0,19 20,26 40,-48-64</inkml:trace>
  <inkml:trace contextRef="#ctx0" brushRef="#br0" timeOffset="2754.82">1195 340,'-3'-1,"0"-1,0 1,0 0,0 0,0 0,0 0,0 0,0 1,-1-1,1 1,0 0,0 0,-1 0,1 1,0-1,0 1,-1-1,1 1,0 0,0 0,-3 2,1 0,1 1,-1-1,1 1,0-1,0 1,1 0,-1 1,1-1,0 1,0-1,-4 10,2-3,0 1,1 0,0 0,1 1,0-1,1 1,0 0,1 0,1-1,1 20,-1-29,1 1,-1 0,1-1,0 1,0-1,1 1,-1-1,1 1,-1-1,1 0,0 0,0 0,1 0,-1 0,0 0,1-1,0 1,0-1,0 1,0-1,0 0,0-1,0 1,1 0,-1-1,1 0,-1 1,1-2,-1 1,1 0,0-1,-1 1,1-1,0 0,-1 0,1-1,5 0,-4 0,0 0,1 0,-1-1,0 0,0 0,0 0,0-1,-1 1,1-1,-1 0,0-1,1 1,-1-1,-1 1,1-1,0 0,-1-1,0 1,0-1,0 1,-1-1,1 0,-1 0,-1 0,3-9,0-12,-1-1,-2 0,-1 1,-5-43,-24-107,25 158,1 3,2 0,-2 1,0 1,0-1,-1 0,-1 1,-1 0,1 0,-15-22,20 35,0 0,0 0,0 0,0 0,0-1,0 1,-1 0,1 0,0 0,0 0,0 0,0 0,0-1,0 1,0 0,-1 0,1 0,0 0,0 0,0 0,0 0,0 0,-1 0,1 0,0 0,0 0,0 0,0 0,-1 0,1 0,0 0,0 0,0 0,0 0,0 0,-1 0,1 0,0 0,0 0,0 0,0 0,0 0,-1 0,1 0,0 1,0-1,0 0,0 0,0 0,0 0,0 0,-1 0,1 0,0 1,0-1,0 0,0 0,-3 15,4 17,17 47,4 0,54 131,-64-183,-2 0,2-1,17 27,-24-44,0-2,1 1,1 0,-1-1,1 0,0-1,1 0,0 0,0 0,10 5,0-2,-2 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6:16.96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551,'2'-44,"2"1,13-61,-3 35,-14 68,1 1,-1-1,1 1,0-1,-1 1,1-1,-1 1,1-1,0 1,-1-1,1 1,0 0,0-1,-1 1,1 0,0 0,0-1,-1 1,1 0,0 0,0 0,0 0,-1 0,1 0,0 0,0 0,0 1,-1-1,1 0,0 0,0 1,-1-1,1 0,0 1,-1-1,1 1,0-1,-1 1,1-1,-1 1,1-1,0 2,36 27,-32-24,35 25,1-1,2-2,46 21,-11-5,-77-42,-1-1,1 1,0-1,-1 1,1-1,0 1,0-1,0 1,-1-1,1 0,0 1,0-1,0 0,0 0,0 1,0-1,0 0,-1 0,1 0,0 0,0-1,0 1,0 0,0 0,0 0,0-1,0 1,-1 0,1-1,0 1,0-1,-1 1,1-1,0 1,0-1,-1 0,1 1,-1-1,1 0,0 1,-1-1,1 0,-1 0,0 0,1 1,-1-1,0 0,1 0,-1 0,0 0,0 0,0 0,0 0,0 1,0-1,0 0,0 0,0-2,-1-11,1-1,-2 1,-3-17,2 10,-5-111,7 109</inkml:trace>
  <inkml:trace contextRef="#ctx0" brushRef="#br0" timeOffset="786.47">626 552,'17'-17,"-1"-1,17-24,-30 38,1 0,-1-1,-1 0,1 1,-1-1,0 0,0 0,0 0,-1 0,1-1,-1 1,0 0,-1-1,0 1,1 0,-2-7,0 10,0 0,0 0,-1 0,1 0,0 1,-1-1,0 0,1 1,-1-1,0 1,1 0,-1-1,0 1,0 0,0 0,0 0,0 1,-1-1,1 0,0 1,0-1,0 1,-1 0,1 0,0 0,0 0,-5 0,2 0,-1 1,1-1,-1 1,1-1,-1 2,1-1,-1 0,1 1,0 0,-8 5,8-2,0 0,0 1,1-1,0 1,0 0,0 1,1-1,-1 1,2-1,-1 1,1 0,0 0,0 0,1 0,0 0,0 1,1 7,-1-10,1-1,0 0,0 0,0 0,0 0,1 1,0-1,0 0,0 0,0 0,0 0,1 0,0 0,0-1,0 1,0-1,0 1,1-1,0 0,-1 0,1 0,1 0,-1 0,0-1,1 1,-1-1,1 0,-1 0,1 0,6 2,6-2,0 0,-1-1,1-1,0 0,0-1,-1-1,25-6,-7 0,0-1,46-21,-57 18,-6 2</inkml:trace>
  <inkml:trace contextRef="#ctx0" brushRef="#br0" timeOffset="1388.78">948 305,'0'3,"3"5,1 3,0 4,0 6,1 2,1 4,-1 0,-2-1,0-2,-2-4</inkml:trace>
  <inkml:trace contextRef="#ctx0" brushRef="#br0" timeOffset="1823.94">854 0,'0'0</inkml:trace>
  <inkml:trace contextRef="#ctx0" brushRef="#br0" timeOffset="2239.15">1194 115,'21'57,"22"68,43 140,-83-254</inkml:trace>
  <inkml:trace contextRef="#ctx0" brushRef="#br0" timeOffset="2655.08">1157 401,'20'-7,"12"-1,8-4,2-2,-1-2,-2 1,-8 1,-5 2,-11 3,-7 4</inkml:trace>
  <inkml:trace contextRef="#ctx0" brushRef="#br0" timeOffset="3182.73">1442 96,'45'119,"-17"-41,54 104,-81-180,-1-1,1 1,0-1,-1 1,1-1,0 1,0-1,0 0,0 0,0 0,0 1,1-1,-1 0,0 0,1 0,-1-1,0 1,1 0,2 1,-3-3,0 1,0 0,-1-1,1 1,0-1,0 1,0-1,-1 1,1-1,0 1,0-1,-1 0,1 1,-1-1,1 0,-1 0,1 1,-1-1,1 0,-1 0,1 0,-1 0,0 0,1-1,3-13,0 0,3-32,-5 31,1-10,-2 17,0 0,1 0,-1 0,2 0,-1 0,7-13,-8 20,1 0,-1 0,1 0,-1 1,1-1,0 0,-1 1,1-1,0 1,0 0,0-1,0 1,1 0,-1 0,0 1,0-1,0 0,1 1,-1-1,0 1,1 0,-1 0,1 0,-1 0,0 0,1 0,-1 1,0-1,1 1,2 1,7 2,-1 1,0 1,0 0,0 0,-1 1,1 1,-2 0,1 0,-1 1,-1 0,1 0,-2 1,1 0,-1 1,-1-1,0 1,0 1,-1-1,-1 1,5 16,-9-20</inkml:trace>
  <inkml:trace contextRef="#ctx0" brushRef="#br0" timeOffset="3938.3">2011 342,'7'-2,"1"0,0-1,-1-1,1 1,8-6,-13 7,-1 1,0-1,1 0,-1 1,0-1,0 0,0 0,-1 0,1-1,0 1,-1 0,1-1,-1 1,0-1,0 1,0-1,0 1,1-6,-2 7,0 0,0 1,0-1,0 0,0 1,0-1,0 0,0 1,0-1,0 0,-1 1,1-1,0 1,0-1,-1 0,1 1,0-1,-1 1,1-1,0 1,-1-1,1 1,-1-1,1 1,-1 0,1-1,-1 1,1 0,-1-1,1 1,-1 0,0-1,1 1,-1 0,1 0,-1 0,0 0,1 0,-1 0,0 0,1 0,-1 0,0 0,1 0,-1 0,1 0,-1 0,0 0,1 1,-1-1,1 0,-1 1,0-1,1 0,-1 1,1-1,-1 1,-33 22,30-20,1 0,0 0,1 1,-1 0,0 0,1-1,0 1,0 1,0-1,1 0,-1 0,1 1,0-1,0 1,1-1,-1 1,1-1,0 1,0-1,1 1,-1-1,1 1,0-1,0 1,0-1,1 0,2 6,-1-5,0 0,1 0,-1 0,1-1,0 1,1-1,-1 0,1 0,0 0,0-1,0 0,0 0,0 0,1 0,0-1,-1 0,1 0,0-1,11 2,-14-2,0-1,0 1,0-1,0 0,0 0,0 0,-1 0,1-1,0 1,0-1,0 0,0 1,0-1,0-1,-1 1,1 0,0-1,-1 1,1-1,-1 0,0 0,3-3,4-7</inkml:trace>
  <inkml:trace contextRef="#ctx0" brushRef="#br0" timeOffset="4632.7">2293 305,'87'142,"-87"-142,0 1,0-1,0 0,0 0,0 0,0 0,0 1,0-1,0 0,0 0,0 0,1 0,-1 1,0-1,0 0,0 0,0 0,0 0,1 0,-1 1,0-1,0 0,0 0,0 0,1 0,-1 0,0 0,0 0,0 0,1 0,-1 0,0 0,0 0,0 0,1 0,-1 0,0 0,0 0,0 0,0 0,1 0,-1 0,0 0,0 0,0 0,1-1,-1 1,0 0,4-13,-4-22,0 33,0-12,-1-11,0 0,2 0,1 0,8-38,-8 55,1 0,0 0,0 0,1 1,0-1,0 1,1 0,0 0,0 1,0 0,1-1,0 2,0-1,1 1,0 0,-1 0,14-6,-14 8,-1 0,1 0,-1 1,1 0,0 0,0 0,0 1,0 0,0 0,1 1,-1-1,0 1,7 1,0 3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6:37.81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329 59,'-79'0,"-109"-14,121 7,-1 4,-68 6,19-1,-13-3,-141 3,182 7,-42 1,67-6,-1 2,-67 17,15-2,-42-1,-241 0,248-10,-6-1,133-8,-44 8,-26 1,4-11,-16 0,-127 14,60 0,36-4,-155 10,193-12,-135-7,91-3,-27-16,83 10,72 6,1 1,0 0,-1 1,1 1,-1 0,1 1,0 1,-20 5,1 5,1 2,0 2,2 0,0 2,-55 43,35-25,-200 109,191-114,55-28,0 1,0-1,0 1,0 0,0 0,1 1,0-1,0 1,0 0,0 0,1 1,0-1,0 1,0-1,1 1,0 0,0 0,0 0,1 0,0 0,0 1,1-1,0 0,0 0,0 1,0-1,1 0,0 0,1 0,0 0,-1 0,2 0,-1 0,1 0,0-1,0 0,0 1,1-1,0 0,0 0,0-1,0 1,8 4,6 5,1-1,0 0,1-2,1 0,0-2,0 0,0-1,1-1,1-1,-1-1,1-1,38 1,9-5,0-3,123-21,-32 3,2 15,25-3,-83 0,169 8,-122 4,917-3,-826 19,-40-9,7-1,27-7,187-5,-304-6,85-1,-71 0,2 1,-76 9,106-14,61-5,-216 17,46-6,0-2,70-23,-114 30,0-2,0 0,-1-1,1 0,-1 0,0-1,-1-1,0 0,0-1,-1 0,0-1,0 0,-1 0,-1-1,11-16,-14 16,-1 0,-1 0,0 0,0 0,-1-1,-1 1,0-1,0-17,-2 6,-1 0,0 0,-9-30,7 36,-1 0,0 0,-2 0,0 1,-1 0,-1 0,0 1,-1 0,0 0,-2 1,1 1,-2 0,0 1,0 0,-1 1,0 0,-1 1,-27-13,19 11,1 0,-32-24,10 6,39 28,1-1,-1 1,1 0,-1 1,0-1,0 1,-9-2,0 1</inkml:trace>
  <inkml:trace contextRef="#ctx0" brushRef="#br0" timeOffset="2599.19">3526 1289,'-2'1,"0"0,-1-1,1 1,0 0,-1 0,1 1,0-1,0 0,0 1,0-1,0 1,0 0,0 0,1-1,-3 4,-22 31,14-15,2 1,0 0,1 1,1 0,2 0,0 0,1 1,-2 43,3 8,10 112,-5-163,2 0,1 0,1-1,1 1,17 41,-20-56,1-1,0 1,0-1,1-1,0 1,1-1,0 1,0-2,0 1,1-1,0 0,0 0,1-1,-1 1,1-2,0 1,1-1,10 3,-18-6,1-1,-1 1,0-1,1 0,-1 0,1 0,-1 0,0 0,1 0,-1 0,0 0,1 0,-1-1,0 1,1-1,1 0,5-5</inkml:trace>
  <inkml:trace contextRef="#ctx0" brushRef="#br0" timeOffset="3126.82">3508 1935,'7'-3,"8"-5,5 0,2 0,4 0,1-1,-1 0,-2 0,-2 2,-1 3,-1 1,-4-1,-4-1</inkml:trace>
  <inkml:trace contextRef="#ctx0" brushRef="#br0" timeOffset="3661.08">4020 1669,'7'4,"4"3,5 1,2 3,2 2,0-1,0 1,0 2,0 0,3 2,0 1,1 1,-2-3,-1-1,-1 0,0-2,-4-1,-5-2</inkml:trace>
  <inkml:trace contextRef="#ctx0" brushRef="#br0" timeOffset="4140.25">4229 1499,'-23'56,"-26"66,-58 213,105-318,2-17,0 0,-1 1,1-1,0 0,0 0,0 0,0 1,0-1,0 0,0 0,0 1,0-1,0 0,0 0,0 1,0-1,0 0,0 0,0 1,0-1,0 0,0 0,0 1,1-1,-1 0,0 0,0 0,0 1,0-1,0 0,1 0,-1 0,0 1,0-1,0 0,1 0,-1 0,0 0,0 0,0 0,1 0,-1 1,0-1,0 0,1 0,-1 0,0 0,0 0,1 0,-1 0,1 0,5-5</inkml:trace>
  <inkml:trace contextRef="#ctx0" brushRef="#br0" timeOffset="4946.88">4266 1347,'11'0,"1"2,-1-1,0 2,0-1,0 2,0-1,0 1,-1 1,15 8,-7-2,0 1,0 1,-1 0,17 18,-20-15,1 2,-2-1,0 2,-2 0,0 0,-1 1,0 0,-2 1,7 27,-6-15,-2-1,-1 1,-2 0,-1 1,-2 51,-1-72,-1-1,-1 1,0-1,-1 1,-7 19,3-18</inkml:trace>
  <inkml:trace contextRef="#ctx0" brushRef="#br0" timeOffset="5864.79">4625 1290,'16'-15,"-7"5,1 0,0 1,0 0,1 0,17-9,-25 16,-1 1,1 0,-1 0,1 0,-1 0,1 1,0-1,0 1,-1 0,1-1,0 1,0 0,-1 1,1-1,0 0,0 1,-1 0,1-1,0 1,-1 0,1 0,-1 1,1-1,-1 0,0 1,0 0,1-1,-1 1,0 0,0 0,-1 0,4 4,3 6,0-1,0 1,-2 0,1 1,-1 0,-1 0,-1 0,0 1,4 20,-4-9,-2 0,0 0,-2 0,-3 36,2-58,1 0,0 0,-1 0,1 0,-1 0,0 0,0 0,0 0,-1-1,1 1,-1 0,1-1,-1 1,0-1,0 0,0 1,0-1,0 0,-1 0,1 0,-1-1,1 1,-1 0,1-1,-1 0,0 0,0 0,0 0,0 0,-5 1,5-3,1 1,0 0,-1 0,1-1,-1 1,1-1,0 0,0 0,-1 1,1-2,0 1,0 0,0 0,0-1,0 1,0-1,1 1,-1-1,0 0,1 0,-1 0,1 0,0 0,-1 0,1 0,0 0,0 0,1-1,-1 1,0 0,1-1,0 1,-1 0,1-1,0 1,0-1,0 1,1-4,-1 2,0 0,1 1,-1-1,1 1,-1-1,1 0,0 1,1-1,-1 1,1 0,-1 0,1-1,0 1,0 0,0 0,1 1,-1-1,5-3,-2 2,0 0,1 1,0 0,-1 0,1 0,0 1,0 0,0 0,0 1,7-2,1 2,-1 0,0 0,1 1,-1 0,1 2,-1-1,0 2,0 0,21 7,-22-5,0 1,-1 0,0 1,13 10,-7-3</inkml:trace>
  <inkml:trace contextRef="#ctx0" brushRef="#br0" timeOffset="7377.95">5498 1402,'10'232,"0"13,-10-228</inkml:trace>
  <inkml:trace contextRef="#ctx0" brushRef="#br0" timeOffset="7781.18">5309 1706,'13'-3,"11"-4,7-2,2-1,2 0,4 2,3-1,0 1,-4 2,-2 2,-4 2,-3 1,-8-3,-7 0</inkml:trace>
  <inkml:trace contextRef="#ctx0" brushRef="#br0" timeOffset="8705.4">5972 1461,'10'-11,"1"1,0 0,0 1,1 0,1 1,19-10,-29 17,0-1,0 1,0 0,0 0,0 1,1-1,-1 1,0-1,1 1,-1 0,0 0,1 1,-1-1,0 1,0-1,1 1,-1 0,0 0,0 0,0 1,0-1,0 1,0 0,0 0,-1 0,1 0,-1 0,1 0,-1 1,0-1,0 1,0 0,0 0,2 3,13 25,0 0,-2 1,-1 1,-2 0,-1 1,-1 0,-3 0,0 1,2 55,-9-81,0 0,-1 0,0-1,-1 1,1 0,-2-1,1 0,-1 1,-1-1,1 0,-1 0,-1-1,1 1,-1-1,-1 0,1 0,-1-1,0 0,-1 0,0 0,1-1,-2 0,1 0,-1 0,1-1,-1-1,0 1,-1-1,1-1,-1 1,1-1,-1-1,1 0,-1 0,0 0,0-1,-14-2,21 2,0 0,1 0,-1 0,1 0,-1 0,1-1,-1 1,1-1,-1 1,1-1,-1 1,1-1,0 0,-1 1,1-1,0 0,-1 0,1 0,0 0,0 0,0 0,0-1,0 1,0 0,0 0,0-1,1 1,-1-1,1 1,-1 0,1-1,-1 1,1-1,0 0,-1 1,1-1,0 1,0-1,0 1,0-1,1 1,-1-1,0 1,1-3,0-1,1 1,0-1,0 0,0 1,0-1,1 1,-1-1,1 1,0 0,1 0,-1 0,7-4,-3 3,0 1,0 0,1 0,0 1,0-1,0 2,0 0,0 0,1 0,-1 1,0 0,1 0,-1 1,1 1,-1-1,1 1,-1 1,11 2,2 2,-1 0,1 2,-1 0,-1 1,37 23,-36-18,-3-1</inkml:trace>
  <inkml:trace contextRef="#ctx0" brushRef="#br0" timeOffset="9343.81">6711 1197,'-4'0,"-1"1,1 0,0 0,0 1,0-1,0 1,0 0,1 0,-1 0,0 1,1-1,0 1,-1 0,1 0,0 0,0 0,-3 6,-4 5,0 0,-16 31,15-18,0 1,2 0,1 0,1 1,2 0,1 1,1-1,1 0,2 1,4 35,1-17,2 0,2 0,3-1,1-1,29 67,-33-94,1-1,1-1,1 0,0 0,1-1,21 20,-28-29,1 1</inkml:trace>
  <inkml:trace contextRef="#ctx0" brushRef="#br0" timeOffset="9944.93">6654 1839,'3'0,"4"0,8-3,5-1,1 0,4-3,1 1,3 0,-1 2,-2 1,-5-1,-3-1,-1 0,-7 2,-5 1</inkml:trace>
  <inkml:trace contextRef="#ctx0" brushRef="#br0" timeOffset="10492.96">7223 1554,'16'13,"9"7,6 4,2 1,-3-1,2-1,-3-1,1 2,-2 0,-3-1,-1-1,1-4,-4-2,-2 0,-4-4</inkml:trace>
  <inkml:trace contextRef="#ctx0" brushRef="#br0" timeOffset="10892.77">7488 1386,'-37'122,"-6"-1,-83 162,100-227,6-24,13-27</inkml:trace>
  <inkml:trace contextRef="#ctx0" brushRef="#br0" timeOffset="11672.2">7469 1139,'34'6,"1"2,51 19,-74-22,0 1,-1 0,1 1,-2 0,1 1,-1 0,0 1,-1 0,0 0,11 14,7 16,-1 0,-3 2,35 79,33 138,-82-229,-1 1,3 32,-10-53,0 1,0-1,-1 0,0 1,-1-1,0 1,0-1,-1 0,0 0,-7 17,0-10</inkml:trace>
  <inkml:trace contextRef="#ctx0" brushRef="#br0" timeOffset="13658.41">8418 1289,'1'71,"3"0,3 0,17 74,-13-103,-5-22,-2 1,4 31,-8-39</inkml:trace>
  <inkml:trace contextRef="#ctx0" brushRef="#br0" timeOffset="14102.69">8246 1593,'16'-6,"9"-6,6-1,5 2,2 3,1 3,-2 2,-2 2,-3 0,-4 2,-3-1,-3 1,-2-1,-5-3,-1-1,-3 0</inkml:trace>
  <inkml:trace contextRef="#ctx0" brushRef="#br0" timeOffset="14676.87">8816 1197,'3'44,"3"0,1 0,2-1,15 45,-2-10,-6-12,42 185,-55-209,-6-29</inkml:trace>
  <inkml:trace contextRef="#ctx0" brushRef="#br0" timeOffset="15685.13">9308 1421,'3'0,"5"0,4 0,6 0,3-3,5-2,2 1,-2 1,-2 1,-4 0</inkml:trace>
  <inkml:trace contextRef="#ctx0" brushRef="#br0" timeOffset="16196.13">9290 1649,'12'0,"9"0,3 0,0 0,1 0,-2-4,-1 0,-2 0,0 0,-1 2,0 1,-7 0,-5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2:05.10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7 58,'-5'11,"1"0,1 0,-1 0,2 0,-1 1,2-1,-1 16,4 90,0-50,-1 302,-1-380</inkml:trace>
  <inkml:trace contextRef="#ctx0" brushRef="#br0" timeOffset="632.07">1 2,'30'-1,"-9"1,1 0,40 6,-54-4,0 0,0 0,-1 1,1 0,0 1,-1-1,0 2,0-1,0 1,-1 0,7 6,1 3,-2 1,0 0,0 1,-2 0,0 0,-1 1,0 1,-2-1,0 2,6 22,-8-24,-1 1,-1 0,0 1,-2-1,0 0,0 1,-2-1,-1 1,0-1,-8 32,7-42,0-1,-1 0,1 0,-1-1,-1 1,1-1,-1 0,0 0,-1 0,1-1,-1 0,0 0,0 0,-1-1,1 0,-1 0,0 0,0-1,-1 0,-13 3,-6 1,-1-2,0 0,0-2,-40-1,53-2,15-1,0 1,0 0,0 0,1 0,-1 0,0 0,0 0,0 0,0 0,0-1,0 1,0 0,1 0,-1 0,0 0,0 0,0-1,0 1,0 0,0 0,0 0,0 0,0 0,0-1,0 1,0 0,0 0,0 0,0 0,0-1,0 1,0 0,0 0,0 0,0 0,0-1,0 1,0 0,0 0,-1 0,1 0,0 0,0-1,0 1,0 0,0 0,0 0,0 0,-1 0,1 0,0 0,0 0,0-1,0 1,0 0,-1 0,1 0,0 0,0 0,0 0,0 0,-1 0,1 0,0 0,0 0,-1 0,9-4</inkml:trace>
  <inkml:trace contextRef="#ctx0" brushRef="#br0" timeOffset="1375.13">588 493,'21'5,"-8"-2,0 0,0-1,1 0,-1-1,1 0,-1-1,16-2,-27 2,-1-1,1 1,-1-1,1 1,-1-1,1 1,-1-1,1 0,-1 0,0 0,1 0,-1 0,0 0,0 0,0 0,0 0,0 0,0-1,0 1,0 0,0-1,-1 1,1-1,-1 1,2-3,-2 0,0 0,1 0,-1 1,-1-1,1 0,-1 0,1 0,-1 1,0-1,-3-5,0-1,0 1,-1-1,0 2,0-1,-1 0,0 1,-11-11,14 16,0 0,-1 0,1 1,-1-1,1 1,-1 0,0-1,0 2,0-1,0 0,0 1,-1 0,1 0,0 0,-1 1,1-1,0 1,-1 0,-5 1,5 0,1 1,-1-1,0 1,1 0,-1 1,1-1,0 1,-1 0,1 0,1 1,-1-1,0 1,1-1,-4 6,-7 12,1 1,1 1,1-1,0 2,-7 28,14-44,2 1,-1-1,1 1,0 0,1-1,0 1,0 0,1 0,0-1,3 17,-2-21,1 0,-1 0,1 0,0 0,0 0,0-1,1 1,-1-1,1 1,0-1,-1 0,2 0,-1 0,0-1,1 1,-1-1,1 0,-1 0,1 0,0 0,0-1,0 1,0-1,6 1,16 3,0-1,1-1,-1-1,0-2,1 0,-1-2,0-1,37-9,-61 12,1 0,-1-1,0 0,1 1,-1-1,0 0,0 0,0-1,0 1,0 0,0-1,0 1,0-1,0 1,-1-1,1 0,0 0,-1 0,0 0,2-2,1-9</inkml:trace>
  <inkml:trace contextRef="#ctx0" brushRef="#br0" timeOffset="1948.13">1119 379,'-8'1,"0"0,-1 0,1 0,0 1,0 0,1 1,-1 0,0 0,1 0,0 1,0 0,0 1,0 0,0 0,1 0,0 0,0 1,-6 8,5-4,0-1,0 1,1 1,0-1,1 1,1 0,-1 0,1 0,1 1,0 0,1-1,-1 16,3-25,0 0,0 0,0 0,0 1,1-1,-1 0,1 0,-1 0,1 0,0 1,0-1,0 0,0-1,0 1,0 0,0 0,1 0,-1-1,4 4,-1-2,0 0,0 0,1-1,-1 0,1 1,0-1,0-1,7 3,8 0,0-1,1-1,25 0,-41-2,64-5,-66 5,0-1,0 1,0-1,0 0,0 0,0 0,-1 0,1-1,0 1,-1-1,1 0,-1 0,0 0,0 0,1 0,-1 0,-1 0,1-1,0 1,2-5,0-6</inkml:trace>
  <inkml:trace contextRef="#ctx0" brushRef="#br0" timeOffset="2433.94">1214 589,'1'1,"1"4,1-1,0 1,0-1,1 0,-1 0,1 0,0 0,0 0,0-1,0 0,6 3,-9-8,1 1,-1-1,0 0,1 0,-1 0,0-1,-1 1,1 0,0 0,0 0,-1-1,0 1,1 0,-1-1,0 1,0-5,1-1,1-5,0-1,2 1,-1 0,2 0,0 1,0-1,1 1,1 0,0 1,0 0,1 0,1 0,0 1,0 0,1 1,0 0,1 1,-1 0,2 0,12-6,-17 10,1 0,-1 1,1-1,0 1,0 1,1 0,-1 0,0 1,13-1,-9 4</inkml:trace>
  <inkml:trace contextRef="#ctx0" brushRef="#br0" timeOffset="3113.73">1573 475,'25'1,"-13"-1,-1 1,1-1,0-1,-1 0,1-1,17-4,-27 5,0 0,0 0,0 0,0 0,0 0,0-1,-1 1,1 0,0-1,-1 1,1-1,-1 0,0 0,1 1,-1-1,1-3,-1 1,0 1,0-1,0 1,-1-1,0 1,1-1,-1 1,-1-1,1 1,0-1,-1 1,0-1,-2-4,3 6,0-1,-1 1,1 0,-1 0,0 0,0 0,1 0,-1 0,-1 0,1 0,0 0,0 1,-1-1,1 0,-1 1,1-1,-1 1,0-1,0 1,0 0,0 0,1 0,-1 0,-1 0,1 0,0 1,0-1,0 1,0-1,0 1,-1 0,1 0,0 0,0 0,0 0,-1 0,1 1,0-1,0 1,-4 1,0 0,-1 1,1 1,0-1,0 1,0 0,1 0,-1 0,1 1,0 0,0 0,-7 10,6-5,-1 1,1-1,1 1,0 0,1 0,0 1,0-1,1 1,1 0,0 0,1 0,0 0,1 0,0 0,1 0,0 0,5 19,-4-27,0 0,1 0,0 0,0 0,0-1,0 1,0-1,1 0,0 0,0 0,0 0,0-1,0 0,0 0,0 0,1 0,-1 0,1-1,-1 0,1 0,0 0,0-1,-1 1,7-1,4 1,0-1,0-1,0 0,0 0,0-2,22-6,-13 1</inkml:trace>
  <inkml:trace contextRef="#ctx0" brushRef="#br0" timeOffset="3639.05">2029 399,'-14'6,"1"1,1 0,-1 0,1 2,0-1,1 2,-11 10,18-16,0-1,0 1,1 0,-1 0,1 1,0-1,0 1,1 0,-1-1,1 1,0 0,0 1,1-1,0 0,0 0,0 1,0-1,1 0,0 1,0-1,0 0,2 7,-2-10,1 1,0 0,0 0,0-1,0 1,1-1,-1 1,1-1,-1 0,1 1,0-1,0 0,0 0,0 0,0 0,1-1,-1 1,0 0,1-1,-1 0,1 0,0 0,-1 0,1 0,0 0,0 0,-1-1,1 0,0 1,0-1,0 0,0 0,-1-1,1 1,0-1,0 1,3-2,1 0,0 0,0-1,-1 0,0 0,1 0,-1-1,0 0,0 0,-1 0,1-1,-1 0,0 0,-1 0,5-7,-7 9,1-1,0 0,0 0,-1 0,1 0,-1-1,0 1,-1-1,1 0,-1 1,2-10,-15 47,10-27,1 1,0 0,0-1,1 1,0 0,0 0,1 0,0 0,0-1,0 1,1-1,3 8,3-1</inkml:trace>
  <inkml:trace contextRef="#ctx0" brushRef="#br0" timeOffset="4613.3">2312 361,'-4'7,"0"0,0 0,1 0,0 0,0 0,1 1,-1-1,2 1,-2 10,3-16,0 1,0 0,1 0,-1-1,1 1,0 0,0-1,0 1,0 0,0-1,0 1,1-1,-1 0,1 1,0-1,0 0,0 0,0 0,0 0,0-1,0 1,0 0,1-1,-1 0,1 1,-1-1,1 0,-1 0,4 0,80 23,10 4,-87-25,0 1,-1 0,1 0,-1 1,0 0,-1 0,1 1,7 8,-13-12,0 0,0 0,0 0,0 1,0-1,0 1,-1-1,0 1,1 0,-1 0,0-1,0 1,0 0,-1 0,1 0,0 3,-2-4,1 1,0-1,-1 0,1 0,-1 0,0-1,1 1,-1 0,0 0,0 0,0 0,-1-1,1 1,0-1,-1 1,1-1,-1 1,-1 0,-3 3,-1-1,0 0,0-1,0 0,-1 0,1 0,-1-1,1 0,-1 0,-12 0,5-1,-1-1,1-1,-1 0,1-1,-22-5,33 6,-1 0,1-1,0 1,0-1,0 0,0-1,0 1,0 0,1-1,-6-5,8 7,-1-1,1 0,0 0,0 1,0-1,0 0,0 0,0 0,1 0,-1-1,1 1,-1 0,1 0,0 0,0 0,0 0,0-1,0 1,0 0,1 0,-1 0,2-4,0 2,0-1,0 1,1 0,0 0,0 0,0 0,0 0,0 1,1 0,-1-1,1 1,0 0,0 1,0-1,1 1,8-4,10-4,50-12,-50 15,54-8,-55 12,0-1,0-1,37-14,-53 17,-1-1,-1 1,1-1,0 0,0 0,-1 0,0-1,0 0,0 0,0 0,0 0,-1 0,0-1,0 1,0-1,-1 0,1 0,-1 0,0 0,1-7,-2 11,-1-1,1 0,-1 0,1 0,-1 1,0-1,0 0,0 0,0 0,0 0,0 1,-1-1,1 0,-1 0,1 0,-1 1,0-1,1 0,-1 1,0-1,0 1,0-1,0 1,-1-1,1 1,0-1,0 1,-1 0,1 0,-1 0,1 0,-1 0,0 0,1 0,-1 1,0-1,0 1,1-1,-1 1,0-1,0 1,0 0,-3 0,-1 0,0-1,0 2,0-1,0 1,0 0,0 0,0 0,1 1,-1 0,0 0,1 1,-9 4,6-1,-1 1,1 0,0 1,1-1,0 1,0 1,1 0,0 0,0 0,1 0,0 1,1 0,-5 17,7-21,1-1,0 0,0 1,1-1,0 1,0-1,0 1,0 0,1-1,0 1,0-1,1 0,-1 1,1-1,0 0,1 0,-1 0,1 0,0-1,0 1,1-1,-1 0,1 0,0 0,0 0,0 0,1-1,6 5,2-2,-1 1,1-2,0 0,0 0,1-1,-1-1,1 0,26 1,3-2,67-5,-65-5,-36 4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6:59.76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52 434,'-1'4,"0"-1,0 1,0-1,-1 1,1-1,-1 0,0 0,-4 5,-6 14,-18 46,-2-1,-4-2,-2-2,-78 98,103-144,4-7,1 1,0 0,1 1,0 0,-9 21,15-33,1 0,0 1,0-1,0 0,0 0,-1 1,1-1,0 0,0 1,0-1,0 0,0 1,0-1,0 0,0 1,0-1,0 0,0 1,0-1,0 0,0 0,0 1,0-1,0 0,0 1,0-1,1 0,-1 1,0-1,0 0,0 0,0 1,1-1,-1 0,0 0,0 0,1 1,-1-1,0 0,0 0,1 0,5 1</inkml:trace>
  <inkml:trace contextRef="#ctx0" brushRef="#br0" timeOffset="1083.09">258 224,'9'-19,"1"1,1 0,1 0,0 2,1-1,1 1,0 1,1 1,1 0,0 1,1 0,26-14,-41 26,0 0,0 1,1-1,-1 0,0 1,0-1,0 1,1 0,-1 0,0 0,0 0,1 0,-1 0,0 0,0 1,0-1,1 1,-1 0,0 0,0-1,2 3,0 0,0 0,0 0,0 0,0 1,-1-1,1 1,-1 0,0 0,3 5,3 9,0 1,-1 0,9 30,-8-20,-1 1,4 35,-11-56,0 0,-1 0,1 0,-2 0,1 0,-1 0,-1 0,0 0,0-1,0 1,-1-1,-5 9,7-14,-1-1,0 0,0 0,0 0,0 0,0 0,0 0,-1-1,1 1,-1-1,1 1,-1-1,1 0,-1 0,0 0,1 0,-1-1,0 1,0-1,0 0,0 0,0 0,-2 0,3 0,1 0,-1 0,0 0,1-1,-1 1,1-1,-1 1,1-1,0 1,-1-1,1 0,-1 1,1-1,0 0,0 0,-1 0,1 0,0 0,0-1,0 1,0 0,0 0,0-1,1 1,-1 0,0-1,1 1,-1-1,1 1,-1-1,1 1,0-1,0 1,0-1,-1 0,2 1,-1-1,0 1,0-1,0 1,1-4,1 1,-1 0,1 0,0 0,0 0,1 0,-1 0,1 1,-1-1,1 1,0 0,1-1,-1 1,0 1,1-1,0 0,-1 1,1 0,0 0,0 0,1 0,-1 1,7-2,4-1,0 1,1 0,-1 1,0 1,19 1,-4-1,-18 1,1 0,-1 0,1 1,17 4,-18 0</inkml:trace>
  <inkml:trace contextRef="#ctx0" brushRef="#br0" timeOffset="2039.4">694 756,'3'0,"5"0,3 0,4 0,2-3,2-2,1 1,-1 1,1 1,0 0,-1 2,1-1,-1 1,0 0,-3 1</inkml:trace>
  <inkml:trace contextRef="#ctx0" brushRef="#br0" timeOffset="2902.04">1242 473,'18'-14,"-5"3,0 1,1 0,0 1,0 0,20-8,-30 15,0 1,1 0,-1 0,0 0,0 0,1 1,-1-1,0 1,1 0,-1 1,0-1,1 1,-1 0,0 0,0 0,0 1,0-1,0 1,0 0,0 0,0 0,-1 1,1-1,-1 1,5 5,5 6,0 0,-1 1,0 1,-1 0,-1 1,-1 0,0 0,-1 1,-1 0,-1 0,-1 1,6 31,-8-26,0-1,-1 1,-2 0,0-1,-2 1,0 0,-2-1,0 0,-2 0,-8 23,9-36,0 0,0-1,-1 1,0-1,-1 0,0-1,0 1,-1-2,0 1,0-1,-1 0,1 0,-2-1,1-1,-1 1,0-2,0 1,0-1,-1-1,1 0,-1 0,0-1,-17 1,25-3,0 0,0 0,0 0,0-1,-1 1,1-1,0 0,0 0,1 0,-1 0,0 0,0-1,0 1,1-1,-1 0,1 0,-1 0,1 0,0 0,0 0,0-1,0 1,0-1,0 0,1 1,0-1,-1 0,1 0,0 0,0 0,0 0,1 0,-1 0,1 0,-1 0,1 0,1-3,-1 0,0 1,0 0,1 0,0 1,0-1,0 0,1 0,0 0,-1 1,2-1,-1 1,1-1,-1 1,1 0,0 0,0 0,1 0,-1 1,1-1,0 1,0 0,8-4,-7 4,1 0,0 1,0 0,0 0,1 0,-1 1,0 0,0 0,1 1,-1 0,1 0,-1 0,0 1,1 0,-1 0,0 0,0 1,0 0,0 0,10 6,-2 1,0 0,-1 1,1 1,-2 1,0-1,16 21,10 7,-22-25</inkml:trace>
  <inkml:trace contextRef="#ctx0" brushRef="#br0" timeOffset="3287.05">1793 811,'19'13,"13"7,4 4,3 1,1-4,-4-3,-3 0,-2 0,-3-1,-3 1,-2-3,-6-1,-5-3</inkml:trace>
  <inkml:trace contextRef="#ctx0" brushRef="#br0" timeOffset="3703.54">2116 660,'-321'458,"316"-444,9-15</inkml:trace>
  <inkml:trace contextRef="#ctx0" brushRef="#br0" timeOffset="4615.39">2759 340,'-1'0,"1"1,-1-1,1 0,-1 1,0-1,1 1,-1 0,1-1,-1 1,1-1,0 1,-1 0,1-1,-1 1,1 0,0-1,0 1,0 0,-1 0,1-1,0 1,0 0,0 0,0-1,0 1,0 0,0 0,0-1,0 1,1 1,3 31,-3-29,23 131,-11-73,-3 1,-2 0,-2 121,-9-163,-1-6</inkml:trace>
  <inkml:trace contextRef="#ctx0" brushRef="#br0" timeOffset="4993.42">2571 755,'19'-3,"13"-5,11 0,4-3,4 1,0 2,-2 0,-7 0,-7 2,-6 2,-5 2,-3 0,-6 2</inkml:trace>
  <inkml:trace contextRef="#ctx0" brushRef="#br0" timeOffset="5469.29">3138 169,'3'37,"1"1,2-2,19 67,5 33,28 317,-54-426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6:55.75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7'2,"1"0,-1 0,1 0,-1 1,0 0,0 0,7 5,2 0,0 1,0 0,0 1,-1 1,0 0,21 21,61 76,-68-72,64 60,-81-86,-8-6,0 0,1 0,-1-1,0 0,1 0,0 0,10 5,-11-9,-2-2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7:16.26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41 21,'-111'-10,"75"5,-41 0,43 5,3-1,-52 6,72-3,1 0,-1 1,1 0,0 0,0 1,0 1,0-1,-15 12,-7 5,1 2,1 2,1 0,-30 35,50-48,0-1,1 1,0 1,1-1,1 2,0-1,0 0,1 1,1 0,1 0,0 1,0-1,1 1,1 18,0-11,2 0,0 0,2 0,6 31,-7-46,1 1,0-1,0 0,0 0,1 0,0 0,0-1,1 1,0-1,0 0,0-1,1 1,0-1,0 0,0-1,7 5,16 8,1-2,1-1,0-1,0-2,1-1,0-1,1-2,0-1,0-2,1-1,45-2,-56-1,1 0,-1-2,0 0,0-2,0 0,-1-1,28-11,-5 0,-31 11,1 0,-1-1,0 0,0-1,24-16,-35 20,-1 0,1-1,0 1,-1-1,0 1,0-1,0 0,0 1,-1-1,1 0,-1 0,0 0,0-1,-1 1,1 0,-1 0,0 0,0 0,0-1,-1 1,1 0,-1 0,0 0,-2-4,-2-11,-1 0,-2 1,-14-29,-19-35,18 32,-3 0,-37-51,54 89,0 1,-1 1,0 0,0 0,-1 1,-19-12,22 16,1 1,-1 0,0 0,0 1,0 0,0 0,-1 1,1 0,-1 1,1 0,-1 0,-9 1,16 0,0 0,1 0,-1 1,0-1,0 1,0-1,0 1,1 0,-1 0,0-1,1 1,-1 0,-2 2,-4 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7:13.46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61 192,'-16'-8,"-1"2,-1 0,1 0,-1 2,-22-3,-95-6,76 9,2 0,0 3,-71 6,94-1,1 2,0 1,0 1,1 2,-37 16,15-3,-74 45,110-56,1 0,1 1,0 0,1 1,0 1,1 1,-20 29,28-36,1 1,1 0,-1 0,2 0,-1 1,1-1,1 1,0 0,-1 21,2 4,6 60,-2-83,-1 0,1 0,1-1,1 1,-1-1,2 0,0 0,0-1,1 1,0-2,1 1,1-1,-1 0,15 12,-6-7,0-1,1 0,0-1,1-2,1 0,0 0,35 11,-14-7,0-3,1-2,1-1,0-2,0-2,46-1,-59-4,0-2,0-1,0-1,0-2,45-14,-61 15,0-1,-1 0,0-1,0 0,0-1,-1-1,0 0,0 0,-1-1,0-1,-1 0,-1 0,10-14,-11 11,0 0,-1 0,-1-1,-1 0,0 0,0 0,-2 0,4-32,-4-5,-5-73,-1 33,3 74,-1-1,-1 1,0 0,-2 0,0 0,-1 0,-8-19,-3 4,-1 0,-32-47,42 69,-2-4,-1 1,-1 0,0 0,0 1,-20-17,28 27,0 1,0 0,0 0,0 0,0 1,-1-1,1 1,0-1,-1 1,1 0,-1 0,0 1,1-1,-1 1,0 0,1 0,-1 0,0 0,1 1,-1-1,1 1,-1 0,0 0,1 0,0 1,-1-1,1 1,0 0,0 0,0 0,0 0,-5 5,-6 7,1 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7:07.02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6 589,'-34'-457,"34"454,-1 1,1-1,0 1,0-1,0 1,0-1,0 1,1-1,-1 1,1-1,1-2,-2 5,1-1,-1 0,0 1,1-1,-1 1,1-1,-1 0,1 1,-1-1,1 1,-1 0,1-1,0 1,-1-1,1 1,0 0,-1 0,1-1,0 1,0 0,-1 0,1 0,0 0,1 0,1 0,0 1,0 0,1 0,-1 0,0 0,0 1,-1 0,1-1,0 1,0 0,-1 0,1 0,-1 0,0 1,3 3,99 130,-73-92,68 75,-79-98,2-1,28 20,-50-39,0-1,0 1,1-1,-1 0,0 0,1 1,-1-1,0 0,1 0,-1 1,0-1,1 0,-1 0,0 0,1 0,-1 1,1-1,-1 0,0 0,1 0,-1 0,1 0,-1 0,1 0,-1 0,0 0,1 0,-1 0,1-1,-1 1,0 0,1 0,-1 0,1 0,-1-1,0 1,1 0,-1 0,0-1,1 1,-1 0,0-1,0 1,1 0,-1-1,0 1,0 0,0-1,1 1,-1-1,0 1,0 0,0-1,0 1,0-1,0 1,0 0,0-1,0 1,0-1,0 1,0 0,0-1,0 1,0-1,0 1,-1-1,-5-35,4 31,-10-47,-8-28,-10-100,29 176,3-20,2 20</inkml:trace>
  <inkml:trace contextRef="#ctx0" brushRef="#br0" timeOffset="745.02">568 398,'6'-2,"0"0,-1 0,1-1,0 0,-1 0,0 0,0-1,0 0,9-8,-12 10,-1 0,1 0,0-1,-1 1,1-1,-1 1,0-1,0 1,0-1,0 0,0 0,-1 1,1-1,-1 0,0 0,0 0,0 0,0 1,0-1,-1 0,1 0,-1 0,0 1,-1-5,2 6,-1 0,1 0,0 1,0-1,-1 0,1 0,-1 0,1 0,-1 1,1-1,-1 0,1 0,-1 1,0-1,1 1,-1-1,0 0,1 1,-1-1,0 1,0-1,0 1,0 0,1-1,-1 1,0 0,0 0,-2-1,2 2,-1-1,0 1,0-1,1 1,-1 0,0 0,1-1,-1 1,1 0,-1 0,1 1,0-1,-3 2,-2 4,1-1,-1 1,1 0,1 0,-5 10,6-13,1 1,0 0,0 0,1 0,-1 1,1-1,0 0,1 0,-1 1,1-1,0 0,0 1,1-1,0 0,0 1,2 6,-1-8,0 0,0 0,1-1,-1 1,1-1,0 1,0-1,0 0,1 0,-1 0,1-1,-1 1,1-1,0 0,0 0,0 0,0-1,1 1,-1-1,5 1,-2 0,1 0,-1-1,1 0,-1-1,1 1,-1-1,1-1,0 1,10-3,-6-2</inkml:trace>
  <inkml:trace contextRef="#ctx0" brushRef="#br0" timeOffset="1115.08">871 342,'4'3,"0"4,3 5,1 6,-2 4,-1 0,1 1,0 3,-1-1,-1 0,-6-6,-1-5</inkml:trace>
  <inkml:trace contextRef="#ctx0" brushRef="#br0" timeOffset="1489.24">796 18,'0'0</inkml:trace>
  <inkml:trace contextRef="#ctx0" brushRef="#br0" timeOffset="1844.84">1136 38,'7'13,"5"10,0 8,2 9,1 3,2 5,1 3,1 0,-3 1,-4-3,-2-5,-1-8,-3-9</inkml:trace>
  <inkml:trace contextRef="#ctx0" brushRef="#br0" timeOffset="2200.39">1173 267,'17'-3,"10"-2,9-2,3-4,0 1,-2-2,-3 1,-7-1,-9 3</inkml:trace>
  <inkml:trace contextRef="#ctx0" brushRef="#br0" timeOffset="2569.92">1421 1,'55'131,"-18"-45,-3 1,24 99,-43-135,-18-149,-1 62,-1-57,5 84,1 0,-1 0,2 1,-1-1,1 1,0-1,7-15,-8 22,-1 1,1 0,-1 0,1 0,0 0,-1 0,1 0,0 0,0 0,0 1,0-1,0 0,0 0,0 1,0-1,0 0,0 1,0-1,0 1,0-1,0 1,1 0,-1 0,0-1,0 1,0 0,3 0,-1 1,1 0,-1 0,0 0,0 0,0 0,0 1,0 0,0-1,0 1,3 3,7 6,-1 1,-1 0,12 15,-3 1,-1 1,-1 2,-2 0,-1 0,-1 2,16 58,-24-75</inkml:trace>
  <inkml:trace contextRef="#ctx0" brushRef="#br0" timeOffset="3216.38">1990 380,'15'-3,"0"-1,0 0,0-1,-1 0,23-13,-33 17,-1-1,1 0,0 0,-1-1,1 1,-1-1,0 0,0 0,0 0,0 0,0 0,-1-1,1 1,-1-1,0 0,0 0,-1 1,1-1,-1 0,1-1,-1 1,-1 0,1 0,-1 0,1-5,-1 7,0 0,0 1,-1-1,1 0,0 0,-1 0,1 1,-1-1,1 0,-1 1,0-1,0 0,0 1,0-1,0 1,0 0,0-1,-1 1,1 0,0 0,-1-1,1 1,-4-1,2 1,1 0,-1 1,0-1,0 1,0 0,1 0,-1 0,0 0,0 0,0 1,0-1,1 1,-6 1,-3 2,0 1,1 0,-1 1,1 0,0 1,-10 8,12-9,1 1,0 0,1 0,0 1,0 0,0 0,1 0,0 1,1 0,0 0,-5 16,8-20,-1 1,2-1,-1 1,1-1,-1 1,1 0,1-1,-1 1,1 0,0-1,1 1,-1-1,1 0,0 1,0-1,1 0,-1 0,1 0,0-1,1 1,4 5,2 1,1-1,0 0,0-1,1 0,0-1,0 0,1-1,0 0,0-1,0-1,23 6,-13-5,1-2,-1-1,1-1,0-1,-1-1,34-5,-54 5,0-1,-1 0,1 0,0 0,0 0,-1 0,1 0,0-1,-1 1,0-1,1 0,-1 0,0 0,0 0,0 0,0 0,0-1,0 1,-1-1,1 1,-1-1,0 1,0-1,0 0,0 0,0 0,0 1,-1-1,1-6,1-10,-1 0,0-1,-4-29,1 16,1-7,0-71,2 101,0 0,1 1,0-1,0 0,1 0,0 1,1 0,7-14,-9 21,-1-1,1 1,0 0,-1 0,1 1,0-1,1 0,-1 1,0-1,0 1,1 0,-1-1,0 1,1 0,0 1,-1-1,1 0,-1 1,1-1,0 1,-1 0,1 0,0 0,-1 0,1 0,0 1,-1-1,5 2,13 4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8:15.58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43 95,'-57'-17,"50"17,0 0,1 0,-1 1,0 0,0 0,0 1,1-1,-1 2,1-1,-1 1,1 0,0 0,0 1,0-1,1 1,-1 1,1-1,0 1,0 0,1 0,-1 0,1 1,-5 8,-7 13,1 0,1 0,-20 58,21-48,1 2,2-1,1 1,2 1,2-1,0 51,6-74,0 0,1 0,0-1,1 0,1 1,1-1,0 0,9 17,-9-23,0 1,1-2,1 1,-1-1,1 1,1-2,0 1,0-1,0 0,1-1,-1 0,2-1,11 7,-15-10,0 1,0 0,0-1,0 0,0-1,0 1,0-1,1-1,-1 1,0-1,1 0,-1 0,0-1,1 0,-1 0,0 0,0-1,0 0,0 0,0-1,0 1,0-1,-1 0,10-8,-7 4,0-1,-1 0,0 0,0 0,-1-1,0 0,-1 0,0-1,0 1,-1-1,0 0,-1 0,0-1,2-10,6-49,-3 0,-2-1,-4 0,-3 0,-3 1,-15-79,17 137,0 0,-1 0,0 0,-1 1,-1-1,-7-13,11 23,0 0,-1 0,1 0,-1 0,0 0,1 0,-1 1,0-1,0 0,0 1,0 0,-1-1,1 1,0 0,0 0,-1 0,1 0,-1 1,1-1,-1 1,1-1,-1 1,1 0,-1 0,1 0,-1 0,1 1,-1-1,1 1,-1-1,1 1,-1 0,1 0,0 0,-4 3,-44 27,37-21</inkml:trace>
  <inkml:trace contextRef="#ctx0" brushRef="#br0" timeOffset="794.55">683 532,'43'210,"-42"-208,-1-1,0 1,1 0,-1 0,0-1,0 1,-1 0,1 0,0-1,0 1,-1 0,1 0,-2 1,-4 0,-4-15,0-9,1-2,1 1,-8-42,14 56,0 0,1 0,0-1,1 1,-1 0,2-1,-1 1,1 0,1-1,-1 1,1 0,1 0,-1 0,6-10,-3 11,1 1,-1-1,1 1,0 1,0-1,1 1,-1 0,1 0,0 1,1 0,14-6,8-1,51-12,-77 22,-3 1,0 0,1-1,-1 1,0 0,1 0,-1 0,0 0,1 0,-1 1,0-1,0 0,1 0,-1 1,0-1,0 1,1-1,-1 1,0 0,0-1,0 1,0 0,0 0,0 0,0 0,0 0,1 1,5 9</inkml:trace>
  <inkml:trace contextRef="#ctx0" brushRef="#br0" timeOffset="1244.08">1044 360,'3'16,"1"12,1 8,-2 3,-1 3,-1-4,0-4,0-8</inkml:trace>
  <inkml:trace contextRef="#ctx0" brushRef="#br0" timeOffset="1245.08">1063 38,'0'0</inkml:trace>
  <inkml:trace contextRef="#ctx0" brushRef="#br0" timeOffset="2203.1">1688 208,'-15'7,"1"-1,0 2,0 0,0 0,1 1,1 1,-1 0,2 1,-1 0,2 1,-1 0,2 1,-1 0,2 0,0 1,0 0,2 1,-1 0,2 0,0 0,-5 28,10-40,-1-1,1 1,0 0,-1-1,1 1,1 0,-1-1,0 1,1 0,-1-1,1 1,0-1,-1 1,1-1,1 1,-1-1,0 0,1 1,-1-1,1 0,-1 0,1 0,0 0,0 0,0 0,0-1,0 1,1-1,-1 1,0-1,1 0,-1 0,1 0,-1 0,1 0,-1-1,1 1,0-1,-1 0,1 0,4 0,1 0,1 0,-1-1,0 0,0-1,0 1,0-1,-1-1,1 0,0 0,-1 0,0-1,12-8,-13 7,-1 0,0 0,-1 0,1-1,-1 0,0 0,-1 0,1 0,-1-1,0 1,-1-1,1 0,-1 0,-1 0,1 0,-1 0,-1 0,1 0,-1 0,0 0,-1-1,0 1,-3-13,4 19,0 0,-1 0,1 0,-1 0,1 0,0 0,-1 0,0 0,1 0,-1 1,0-1,1 0,-1 0,0 1,0-1,1 0,-1 1,0-1,0 1,-1-1,1 1,1 0,-1 0,1 0,-1 0,0 1,1-1,-1 0,1 0,-1 1,1-1,-1 0,1 1,-1-1,1 0,-1 1,1-1,-1 1,1-1,-1 1,1-1,0 1,-1-1,1 2,-2 2,0 0,0 1,0 0,1-1,-1 1,0 8,-1 67,14 133,0 9,-11-210,-1 0,0 0,0 0,-1 0,-1-1,0 1,0-1,-2 1,-9 20,11-28,0 1,0-1,0 0,-1 0,1-1,-1 1,0-1,0 0,0 0,-1 0,1 0,-1-1,1 0,-1 0,0 0,0-1,0 1,0-1,0 0,0 0,0-1,0 0,0 0,0 0,-9-1,5-1,-1-1,0 0,1 0,0-1,-1 0,2 0,-1-1,0-1,1 1,0-1,0-1,1 1,0-1,0-1,0 1,1-1,0 0,1-1,0 1,0-1,1 0,0 0,0-1,-3-16,0-4</inkml:trace>
  <inkml:trace contextRef="#ctx0" brushRef="#br0" timeOffset="2757.83">2028 341,'0'6,"3"6,2 4,-1 2,-1 2,0 3,-2 2,0-1,3-4,0-9,0-13,-1-6</inkml:trace>
  <inkml:trace contextRef="#ctx0" brushRef="#br0" timeOffset="3111.1">2029 1,'-6'3,"-3"1</inkml:trace>
  <inkml:trace contextRef="#ctx0" brushRef="#br0" timeOffset="3482.51">2276 473,'5'26,"7"27,-11-50,0 0,0-1,0 1,0 0,0-1,1 1,-1-1,1 1,0-1,0 1,0-1,0 0,3 2,-5-4,1 0,-1 0,1 0,-1 0,1 0,-1 0,1 0,-1 0,1 0,-1-1,0 1,1 0,-1 0,1-1,-1 1,1 0,-1 0,0-1,1 1,-1 0,0-1,1 1,-1-1,0 1,0 0,1-1,-1 1,0-1,0 1,0-1,0 1,1-1,-1 1,0-1,0 1,0-2,6-22,-5 21,10-57,21-81,-28 129,0 0,1 1,0-1,1 1,0 0,0 0,1 1,17-19,-21 26,-1 1,1-1,-1 1,1-1,0 1,0 0,0 0,0 0,1 1,-1-1,0 1,1 0,-1 0,1 0,-1 0,1 0,-1 1,1 0,0 0,-1 0,1 0,0 0,-1 1,1-1,-1 1,1 0,-1 0,1 1,-1-1,0 1,1-1,-1 1,0 0,0 0,4 5,0-1,-1 0,0 1,0 0,-1 0,0 0,0 1,-1-1,0 1,0 0,-1 1,0-1,-1 1,3 13,0 15,1 59,-6-85,-1 0,0 0,0 0,-1 0,0 0,-1 0,0 0,-1-1,-8 18,0-11</inkml:trace>
  <inkml:trace contextRef="#ctx0" brushRef="#br0" timeOffset="4936.28">342 1535,'-5'-2,"1"0,-1 0,1 0,-1 1,0-1,0 1,0 1,0-1,0 1,0-1,0 1,0 1,1-1,-1 1,0 0,0 0,0 0,0 0,1 1,-6 2,3 0,1 1,0-1,0 1,0 0,0 0,1 0,0 1,0 0,1 0,-1 0,1 1,-4 9,3-6,1 0,0 1,1 0,0-1,0 1,1 0,1 1,-1 16,2-21,1 0,-1 0,1-1,0 1,1 0,-1 0,1-1,1 1,-1-1,1 1,0-1,1 0,6 9,-7-11,0-1,-1 0,2 1,-1-1,0-1,0 1,1 0,0-1,-1 0,1 0,0 0,0 0,0 0,1-1,-1 0,0 0,0 0,1 0,-1-1,0 0,1 0,-1 0,6-1,-4 0,-1-1,0 0,1 0,-1-1,0 1,0-1,-1 0,1 0,-1-1,1 1,-1-1,0 0,0-1,-1 1,1 0,-1-1,5-8,0-4,0-1,-1 1,0-1,-2-1,0 1,-1-1,3-38,-7-140,-4 97,4 79,-1 0,0 1,-8-34,8 54,1 0,0 0,0 0,0 1,0-1,0 0,0 0,0 0,0 0,0 0,0 0,-1 0,1 0,0 0,0 0,0 0,0 0,0 0,0 0,-1 0,1 0,0 0,0 0,0 0,0 0,0 0,0 0,-1 0,1 0,0 0,0 0,0 0,0 0,0 0,0 0,0 0,-1 0,1 0,0 0,0 0,0 0,0 0,0-1,0 1,0 0,0 0,0 0,0 0,-1 0,1 0,0 0,0 0,0-1,0 1,0 0,0 0,0 0,0 0,0 0,0 0,0-1,0 1,0 0,0 0,0 0,0 0,-6 15,-2 23,2 12,3-1,2 1,2-1,9 62,-5-75,2-1,1 0,2 0,1-1,2 0,27 49,-37-77,26 38,-28-42,1 0,-1-1,1 1,0 0,-1-1,1 1,0-1,0 0,0 0,0 0,0 0,1 0,-1 0,0 0,0 0,1-1,-1 1,4-1,7-1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8:22.05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5 439,'0'-2,"0"1,0-1,0 1,0 0,-1-1,1 1,0 0,-1-1,1 1,-1 0,0 0,1-1,-1 1,0 0,0 0,0 0,0 0,0 0,0 0,0 0,0 0,-2 0,0-1,-1 0,1 0,-1 1,0 0,0 0,0 0,-7-1,-5 1,0 0,-31 4,41-2,-1 0,1 1,-1-1,1 1,0 1,0-1,0 1,0 0,1 1,-1-1,1 1,0 0,0 0,0 1,0-1,1 1,0 0,0 1,0-1,1 1,0-1,0 1,0 0,1 0,-1 0,1 1,1-1,-1 0,1 1,1-1,-1 1,1 7,-1-6,1-1,0 1,1 0,0-1,0 1,0-1,1 0,0 1,0-1,1 0,0 0,0 0,1 0,0-1,0 0,1 1,-1-1,1-1,1 1,-1-1,1 0,0 0,0 0,0-1,0 0,1-1,11 6,-11-7,-1 0,0 0,1-1,-1 0,1 0,-1-1,1 1,-1-1,1-1,-1 1,1-1,-1 0,1-1,-1 1,0-1,0-1,0 1,0-1,0 0,0 0,-1-1,0 0,1 0,-1 0,-1-1,1 1,-1-1,1 0,-2 0,1-1,0 1,2-7,4-8,0-1,-2 0,-1 0,0-1,-2 0,0 0,-1 0,0-26,2-165,-6 187,-2 0,-1 0,-2 0,0 1,-2-1,-9-24,16 49,0-1,-1 1,1 0,0 0,-1 0,1 0,-1 0,0 0,1 0,-1 0,0 0,1 0,-1 0,0 0,0 0,0 0,0 0,0 1,0-1,-1 0,1 1,1 1,-1-1,1 1,-1-1,0 1,1 0,-1-1,1 1,0 0,-1-1,1 1,-1 0,1-1,0 1,0 0,-1 0,1-1,0 1,0 0,0 0,0 1,-4 53,11 68,41 221,-33-270,4-1,28 74,-46-143,1 1,0-1,0 1,0-1,0 0,1 0,-1 0,1 0,0-1,0 1,1-1,-1 1,1-1,0 0,-1-1,1 1,0-1,1 1,-1-1,0 0,1-1,-1 1,1-1,5 1,-2-2,-1 0,1 0,-1-1,1 0,-1 0,0-1,0 0,0 0,0 0,0-1,0 0,-1-1,1 0,10-8,1-2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7:29.15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142 153,'-35'-10,"1"1,-2 1,-68-5,75 10,-45-12,51 9,-1 1,0 2,-29-2,-119-13,51 7,47 2,-74-7,65 5,-93 0,77 12,-262 11,28 13,-253-21,310-7,179 4,-184 24,60 2,-18 4,91-17,98-11,-57 10,-376 79,424-77,-96 36,83-25,-139 66,168-71,35-17,1 0,0 1,0-1,0 2,0-1,1 1,0-1,0 2,1-1,-1 1,2 0,-1 0,1 0,0 0,0 1,1 0,0 0,0 0,1 0,0 0,0 1,1-1,0 0,1 1,0-1,0 1,3 14,-2-10,2 0,0 0,0-1,1 1,1-1,0 0,0 0,1-1,1 1,0-1,1-1,0 1,0-1,1-1,0 0,1 0,16 11,13 5,2-2,0-1,1-3,1-1,1-2,1-2,0-2,0-2,68 6,39 0,105 5,-83-11,-63-1,363 43,-166-13,-174-23,-39-3,111-1,-70-2,-6-1,224 5,-242-10,0-6,133-18,-123 8,159-6,-40-9,-104 9,148 1,-168 8,-7-1,7 1,7 0,-109 8,-1 0,1-1,-1 0,0-1,0-1,0 0,0-1,-1-1,1 0,-1 0,16-12,-19 12,-1-1,0 0,0-1,-1 1,0-2,0 1,-1-1,0 0,-1-1,0 1,0-1,-1 0,-1-1,7-20,-6 7,2-49,-1 10,-2 37,-1-1,-1 0,-2 0,-1 0,0 0,-2 0,-1 0,-2 0,0 1,-2 0,-1 1,0-1,-15-24,-9-7,-38-71,68 121,-1 0,0 1,-1-1,0 1,0 0,0 0,0 0,-1 1,0 0,-1 0,1 0,-1 1,1 0,-1 0,-1 1,1 0,0 0,-1 0,1 1,-1 0,0 1,0 0,0 0,0 1,0 0,0 0,1 0,-1 1,0 1,0-1,-14 6,-12 12,22-7</inkml:trace>
  <inkml:trace contextRef="#ctx0" brushRef="#br0" timeOffset="1884.16">3699 1459,'-8'1,"1"0,0 0,-1 1,1 0,0 0,0 1,0 0,0 0,0 1,1-1,-1 1,1 1,0-1,1 1,-1 0,-5 8,-3 2,1 0,1 1,1 1,-17 33,6 0,2 1,2 1,3 1,-9 62,17-64,4 0,3 89,2-51,0-71,1 1,1 0,0-1,2 0,0 0,1 0,0-1,2 0,19 30,-6-8,-17-28,-4-2</inkml:trace>
  <inkml:trace contextRef="#ctx0" brushRef="#br0" timeOffset="3092.3">3548 2161,'3'0,"5"0,3 0,4 0,2-4,2 0,1 0,-1 0,1 2,0 0,-1 2,1-1,-5 1</inkml:trace>
  <inkml:trace contextRef="#ctx0" brushRef="#br0" timeOffset="3617.88">3926 1857,'7'13,"1"-1,0 0,1 0,0 0,1-1,13 11,76 57,-14-11,-61-47,-2 0,0 2,-1 0,-2 1,0 1,-2 1,23 45,-33-55</inkml:trace>
  <inkml:trace contextRef="#ctx0" brushRef="#br0" timeOffset="4118.2">4305 1838,'-1'4,"-1"1,1-1,-1 0,0 0,0 0,0-1,-1 1,-4 6,-3 5,-228 403,224-399,11-20</inkml:trace>
  <inkml:trace contextRef="#ctx0" brushRef="#br0" timeOffset="4709.31">4381 1572,'0'0</inkml:trace>
  <inkml:trace contextRef="#ctx0" brushRef="#br0" timeOffset="5726.11">4325 1477,'13'1,"-1"0,0 1,1 0,-1 1,0 0,0 1,-1 1,1 0,-1 0,0 1,0 0,-1 1,0 0,0 1,12 12,-6-3,0 0,-2 0,0 2,-1-1,0 2,-2 0,14 32,-9-8,-2 0,-2 1,-1 0,5 58,-3 187,-15-269,-1-1,-1 1,-1-1,-1 1,-1-2,0 1,-20 34,19-36,8-17,0 0,-1-1,1 1,0 0,0-1,0 1,0 0,0-1,-1 1,1-1,0 1,-1-1,1 1,0 0,-1-1,1 1,-1-1,1 0,-1 1,1-1,-1 1,1-1,-1 0,1 1,-1-1,1 0,-1 1,0-1,1 0,-1 0,0 0,1 0,-1 0,0 0,1 0,-1 0,1 0,-1 0,0 0,1 0,-1 0,0 0,1 0,-1-1,1 1,-1 0,0 0,1-1,-1 1,1-1,-1 1,1 0,-1-1,1 1,-1-1,1 1,0-1,-1 1,1-1,0 1,-1-1,1 0,0 1,0-1,-1 1,1-1,0 0,0 0,-7-13</inkml:trace>
  <inkml:trace contextRef="#ctx0" brushRef="#br0" timeOffset="6659.54">4647 1383,'15'-1,"0"0,0-2,0 0,21-6,38-7,-72 15,-1 1,1 0,-1 0,0 0,1 0,-1 0,1 1,-1-1,1 0,-1 1,0-1,1 1,-1-1,0 1,0 0,1 0,-1-1,0 1,0 0,0 0,0 0,0 0,0 0,0 0,0 1,0 0,1 2,0 0,-1 0,1 1,-1-1,0 0,-1 0,1 1,-1 8,0 3,-1 0,-1 1,-7 28,6-35,-1-1,0 0,0 0,-11 17,-6 10,25-34,1 0,-1 0,1 0,-1 0,1-1,0 1,0-1,5 0,3 2,-9-1,0-1,0 1,1 0,-2 0,1 1,0-1,0 1,-1 0,1 0,-1 0,0 0,0 1,0-1,-1 1,1-1,-1 1,0 0,0 0,0 0,0 1,-1-1,2 9,0 2,-1 0,-1 1,-1-1,0 0,-3 24,3-36,-1 0,0 1,1-1,-1 0,0 0,0 0,-1 0,1 0,-1 0,1 0,-1 0,0-1,0 1,0-1,-1 1,1-1,0 0,-1 0,0 0,-5 3,2-2,0 0,0-1,-1 1,1-1,-1-1,0 0,1 0,-1 0,-7 0,-3-1</inkml:trace>
  <inkml:trace contextRef="#ctx0" brushRef="#br0" timeOffset="7518.81">5158 2123,'5'-5,"-1"1,1 1,0-1,0 1,1 0,-1 0,0 0,1 1,0-1,0 2,0-1,0 1,8-2,9 1,1 1,30 2,27-1,64-15,-134 14</inkml:trace>
  <inkml:trace contextRef="#ctx0" brushRef="#br0" timeOffset="8368.81">5937 1553,'-16'25,"2"2,1 0,1 0,1 1,-13 54,9-9,-8 86,21-133,0 0,2 0,1 1,1-1,1 0,10 38,-10-53,0 0,1 0,0-1,1 1,0-1,0 0,1 0,1-1,0 0,0 0,0-1,1 0,1 0,-1 0,1-1,0-1,16 9,-19-12,1 0,-1-1,0 0,1 0,0 0,-1-1,1 0,0-1,-1 1,1-1,0-1,0 1,-1-1,1 0,0-1,-1 1,1-1,-1-1,0 1,1-1,-1 0,-1 0,1-1,0 0,-1 0,0 0,0-1,0 0,0 0,5-7,-2 1,0 1,0-1,-1-1,-1 1,0-1,0 0,-1-1,-1 1,0-1,-1 0,0 0,-1 0,-1-1,1-21,-2 33,0 0,0-1,0 1,0 0,0-1,-1 1,1 0,-1-1,0 1,1 0,-1 0,0 0,0-1,-1 1,1 0,0 0,-1 1,1-1,-1 0,1 0,-1 1,0-1,0 1,0 0,0-1,0 1,0 0,0 0,0 0,0 0,0 1,-1-1,1 0,0 1,-1 0,1-1,0 1,-1 0,1 0,0 1,-1-1,1 0,0 1,-1-1,-2 2,-5 1,-1 1,1 0,0 0,1 1,-1 0,1 1,0 0,-14 12,10-5,0 1,1 0,1 1,-16 25,22-31,0 0,0 1,1 0,0-1,1 1,0 1,0-1,1 0,-1 17,9 3,-2-18</inkml:trace>
  <inkml:trace contextRef="#ctx0" brushRef="#br0" timeOffset="9037.9">6675 1364,'-22'26,"2"0,0 2,2 0,1 1,-14 36,6-17,4-3,2 1,2 0,2 2,2 0,2 0,2 1,2 0,3 0,1 1,3-1,8 69,-6-102,1 0,0 0,1 0,1 0,1-1,0 0,0 0,2 0,9 14,-4-11</inkml:trace>
  <inkml:trace contextRef="#ctx0" brushRef="#br0" timeOffset="9803.11">6580 2123,'3'0,"4"0,5 0,3 0,2 0,2 0,4 0,1 0,0 0,-2 0,0 0,-1 0,-8 0,-5 0</inkml:trace>
  <inkml:trace contextRef="#ctx0" brushRef="#br0" timeOffset="10233.84">6960 1894,'86'59,"-56"-41,-1 2,-1 2,28 26,-26-15,43 62,-11-12,-52-71</inkml:trace>
  <inkml:trace contextRef="#ctx0" brushRef="#br0" timeOffset="10635.1">7338 1799,'-6'13,"-6"7,-4 7,-2 6,-2-1,0 2,0 1,0-2,-3 0,-1 0,1 2,0-3,2-2,1-5,0-2,1-2,6-8,6-6</inkml:trace>
  <inkml:trace contextRef="#ctx0" brushRef="#br0" timeOffset="11187.11">7319 1290,'73'72,"-3"3,75 104,-127-150,-1 0,-1 1,-2 1,-2 0,0 1,-2 0,-2 1,-1 0,6 63,-11-53,-1 1,-2-1,-3 0,-1 0,-2 0,-2-1,-18 53,23-83,0 1,-1-2,-1 1,-11 18,6-17</inkml:trace>
  <inkml:trace contextRef="#ctx0" brushRef="#br0" timeOffset="11991.92">8305 1743,'6'0,"6"0,7 0,6 0,7 0,3 0,5-4,3 0,1 0,2 0,-4 2,-2 1,-5 0,-5 0,-11 5,-11 3,-8 2</inkml:trace>
  <inkml:trace contextRef="#ctx0" brushRef="#br0" timeOffset="12546.51">8305 2009,'134'-2,"143"4,-271-2,1 0,0 1,0 0,-1 0,1 0,0 1,-1 0,1 0,-1 1,0-1,10 7,-16-6,-4-3</inkml:trace>
  <inkml:trace contextRef="#ctx0" brushRef="#br0" timeOffset="14475.95">9196 1914,'3'0,"4"0,5 0,3 0,5 0,3 0,4 0,4 0,2 0,3 0,2 0,0 0,-3 0,-3 0,-5 0,-4 0,-8 0,-8 0</inkml:trace>
  <inkml:trace contextRef="#ctx0" brushRef="#br0" timeOffset="14997.49">9879 1705,'39'35,"52"38,-53-45,66 64,-60-38,-2 1,-3 3,63 122,-84-146,-5-17,-10-18</inkml:trace>
  <inkml:trace contextRef="#ctx0" brushRef="#br0" timeOffset="15398.05">10372 1686,'-170'225,"55"-78,75-96,22-29,0 1,2 0,-27 51,41-65,5-4</inkml:trace>
  <inkml:trace contextRef="#ctx0" brushRef="#br0" timeOffset="16954.41">10486 1177,'5'-3,"16"-8,1 1,42-14,-60 23,0 0,0-1,0 1,0 1,0-1,0 1,0-1,0 1,0 0,0 0,0 1,0-1,0 1,0 0,0 0,0 1,0-1,0 1,-1 0,1 0,-1 0,1 0,-1 0,5 5,-5-2,0-1,-1 1,1-1,-1 1,-1 0,1 0,-1-1,1 1,-1 1,-1-1,1 0,-1 0,0 0,0 0,0 0,-1 0,0 0,0 0,0 0,-1 0,-3 9,2-5,-1 0,-1 0,1-1,-1 1,-1-1,1 0,-1-1,-1 1,1-1,-13 9,-7 0,22-14,0-1,-1 2,1-1,0 0,1 1,-1 0,0 0,1 0,-1 1,1-1,0 1,0-1,-3 6,6-8,0-1,0 0,0 0,0 0,0 1,0-1,-1 0,1 0,0 1,0-1,0 0,0 0,0 1,0-1,0 0,0 0,1 1,-1-1,0 0,0 0,0 1,0-1,0 0,0 0,0 1,0-1,1 0,-1 0,0 0,0 1,0-1,1 0,-1 0,0 0,0 0,0 0,1 1,-1-1,0 0,1 0,13-1,21-10,-31 9,5-1,8-3,-1 0,1 1,1 1,29-3,-44 7,1-1,-1 1,0 0,1 1,-1-1,1 1,-1-1,0 1,1 0,-1 0,0 0,0 1,1-1,-1 1,0 0,-1 0,1 0,0 0,0 0,-1 0,0 1,1 0,-1-1,0 1,0 0,0 0,-1 0,1 0,-1 0,2 5,0 2,1 1,-2-1,0 1,0 0,-1 0,0 0,-1 0,0 0,-1 0,0 0,-3 13,0-9,-1 0,-1-1,0 0,-1 0,-1 0,0-1,-13 18,13-21,0 0,-1 0,0-1,-1 0,0-1,0 0,-1 0,0-1,-19 9,23-13,1 0,-1-1,0 0,0 0,-1 0,1-1,0 0,0-1,-1 1,1-2,0 1,-1-1,1 0,0 0,0-1,0 0,0 0,-12-6,16 7,0-1,0 0,0 0,0 0,0-1,1 1,-1-1,1 0,-3-3,-4-9</inkml:trace>
  <inkml:trace contextRef="#ctx0" brushRef="#br0" timeOffset="18159.48">11451 1592,'2'179,"-4"191,2-370,-1 18,-1 0,-5 25,-9-6,15-35,0-1,0 0,0 0,0 0,0 0,0 0,0-1,0 1,-1 0,1 0,0-1,0 1,-1-1,1 1,0-1,-1 1,1-1,-1 0,1 0,0 0,-3 0,-6-2</inkml:trace>
  <inkml:trace contextRef="#ctx0" brushRef="#br0" timeOffset="18681.48">11224 2008,'16'0,"9"0,6 0,4 0,7-3,1-2,5 1,-1-2,2-1,2 1,-1-1,-3 0,-6 2,-6 1,-13-2,-10-3,-7 0</inkml:trace>
  <inkml:trace contextRef="#ctx0" brushRef="#br0" timeOffset="19593.36">12153 1439,'-13'22,"0"0,2 0,1 2,-11 37,-19 104,26-103,2-9,3 1,-5 81,13-119,0 0,2 0,0 0,1-1,0 1,1-1,1 1,1-1,0 0,1-1,0 1,1-1,12 18,-17-29,1 0,-1 0,1 0,0 0,0 0,0 0,0-1,0 1,1-1,-1 0,1 0,0 0,-1 0,1-1,0 0,0 0,0 0,0 0,0 0,8-1,-7 0,-1-1,1 0,-1 0,0-1,0 1,1-1,-1 0,0 0,0 0,-1-1,1 1,0-1,-1 0,0 0,1 0,-1 0,-1-1,6-6,2-6,0-1,0 0,-2 0,0-1,-1 0,-1 0,-1-1,0 0,-2 0,0 0,-1 0,-1 0,0-1,-3-20,2 37,-1 0,1 0,-1 1,0-1,0 0,0 0,0 0,0 0,-1 1,1-1,-1 1,0-1,0 1,0 0,0-1,0 1,0 0,0 0,-1 1,1-1,-1 0,0 1,1-1,-1 1,0 0,0 0,1 0,-1 0,0 1,0-1,0 1,0 0,0 0,0 0,0 0,0 0,-6 2,-1-1,0 1,0 0,1 0,-1 1,1 0,0 1,0 0,0 1,0 0,-11 8,4 0,2 2,-1-1,-19 28,28-34,0 0,1 0,0 1,1 0,0 0,0 0,1 0,0 1,-2 15,4-23,1 1,0-1,0 0,1 0,-1 0,0 0,1 0,0 0,-1 0,1 0,0 0,0 0,0 0,0 0,0 0,0-1,1 1,-1-1,0 1,1 0,0-1,-1 0,1 1,0-1,0 0,-1 0,1 0,0 0,3 0,9 4</inkml:trace>
  <inkml:trace contextRef="#ctx0" brushRef="#br0" timeOffset="20038.46">12400 1894,'19'17,"1"-1,1 0,0-2,31 17,39 26,-64-36,0 1,-2 2,-1 0,-1 1,0 2,-3 0,30 50,-49-75,-1-1,1 0,-1 0,0-1,0 1,1 0,-1-1,1 1,-1 0,0-1,1 1,-1 0,1-1,0 1,-1-1,1 1,-1-1,1 1,0-1,-1 0,1 1,1 0,0-6</inkml:trace>
  <inkml:trace contextRef="#ctx0" brushRef="#br0" timeOffset="20392.94">12892 1799,'-16'16,"-9"12,-6 8,-5 7,-2 6,-1 1,-4 2,-1-2,0 1,5-6,3-3,3-7,5-8,4-9,6-8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7:58.78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52 91,'-11'0,"0"0,0 1,0 0,0 0,0 1,0 1,1 0,-14 6,18-6,-1 1,1 0,1 0,-1 0,0 1,1 0,0 0,0 1,1-1,-1 1,1 0,0 0,-4 11,-4 9,1 1,2 1,0-1,2 1,1 0,2 1,0-1,2 1,1 0,2 0,5 39,-3-54,1-1,0 0,1 0,0 0,1-1,1 1,0-1,1-1,0 1,0-2,14 14,-18-19,2-1,-1 1,1-1,-1 0,1 0,0 0,1-1,-1 0,0 0,13 3,-15-5,1-1,-1 1,0-1,1 0,-1 0,0-1,0 1,1-1,-1 0,0 0,0 0,0 0,0-1,0 0,0 0,0 0,0 0,5-5,0-1,-1-1,0 0,0 0,-1 0,-1-1,1 0,-2 0,1 0,-1-1,-1 0,6-22,-1 0,-3 0,6-65,-11 89,1-20,-1-1,-1 1,-1 0,-6-32,6 54,0 1,0 0,-1 0,0 0,0 0,0 0,-1 1,0-1,0 1,-1-1,1 1,-1 0,0 1,0-1,-1 1,1-1,-1 1,0 0,0 1,-1 0,1-1,-1 2,1-1,-1 1,-10-4,14 6,0-1,0 1,0 0,0 0,0-1,0 1,0 0,0 1,0-1,0 0,0 1,0-1,0 1,0-1,0 1,0 0,0 0,1 0,-1 0,0 0,1 0,-1 1,-1 1,-6 8</inkml:trace>
  <inkml:trace contextRef="#ctx0" brushRef="#br0" timeOffset="1020.64">935 470,'-5'-5,"0"0,0 1,0-1,-1 1,0 0,0 1,0 0,0 0,-1 0,1 0,-1 1,0 0,1 1,-1-1,0 1,-12 0,14 2,0-1,0 1,1 0,-1 0,0 1,1-1,-1 1,1 0,0 0,0 1,0-1,0 1,0 0,0 0,1 0,-1 0,1 1,0 0,0-1,0 1,1 0,-1 1,1-1,0 0,-2 6,1 0,0 0,0 0,1 1,1-1,0 0,0 1,1-1,0 1,1-1,0 1,4 18,-4-26,-1 0,1 0,0 1,0-1,0 0,1 0,-1 0,1 0,0 0,-1 0,1-1,1 1,-1-1,0 1,0-1,1 0,0 1,-1-1,1-1,0 1,0 0,0-1,0 1,0-1,0 0,1 0,-1 0,0-1,0 1,1-1,-1 0,0 0,1 0,-1 0,0 0,1-1,-1 1,0-1,1 0,2-1,-1-1,1 1,-1-1,1 0,-1-1,0 1,0-1,-1 0,1 0,-1 0,0-1,0 0,0 0,-1 0,0 0,4-7,5-12,-1-1,8-29,-13 37,29-79,-5-1,29-161,-59 254,1 1,-1-1,0 0,0 1,-1-1,1 1,-1-1,1 0,-1 1,-3-7,4 10,0 0,0 0,0-1,0 1,0 0,-1-1,1 1,0 0,0 0,-1-1,1 1,0 0,0 0,-1-1,1 1,0 0,-1 0,1 0,0 0,-1 0,1-1,0 1,-1 0,1 0,0 0,-1 0,1 0,0 0,-1 0,1 0,0 0,-1 0,1 0,0 1,-1-1,0 0,-15 22,7-2,2 0,0 1,1 0,1 0,1 0,1 1,1-1,0 29,4-2,1-1,17 82,-12-91,16 71,-20-96,0-1,1 1,0-1,1 0,0-1,8 12,-1-7</inkml:trace>
  <inkml:trace contextRef="#ctx0" brushRef="#br0" timeOffset="2178.06">1521 393,'-1'-2,"0"0,1 0,-1 0,0 0,0 0,0 0,-1 0,1 0,0 0,-1 0,1 1,-1-1,1 1,-1-1,0 1,0 0,0-1,0 1,0 0,0 0,0 1,-4-2,-49-15,49 16,0 0,0 0,0 1,0 0,0 0,0 0,0 0,0 1,0 0,0 1,1-1,-1 1,0 0,-10 5,11-2,-1-1,1 1,0 0,0 0,1 0,-1 0,1 1,0 0,1 0,-1 0,1 0,-3 11,-1 2,0 0,2 0,0 1,2 0,0 0,-1 21,4-36,0 1,1 0,-1-1,1 1,0-1,1 1,-1-1,1 0,0 0,0 0,6 9,-6-11,0 0,0-1,1 0,-1 0,1 0,0 0,-1 0,1 0,0 0,0-1,0 0,0 1,0-1,1 0,-1-1,0 1,0 0,1-1,-1 0,0 0,6 0,1-2,-1 1,1-2,0 1,-1-1,0-1,0 0,0 0,0-1,0 0,-1 0,0-1,0 0,-1 0,12-13,9-11,-1-1,24-38,-36 47,0 0,-2-1,-1-1,-1 0,-1 0,-1-1,6-29,-8 16,-1-1,-2 1,-1-1,-4-46,1 70,-1-1,-3 29,-49 314,43-279,1-10,1-1,3 1,1 0,1 61,3-95,1 0,-1 0,1 0,0-1,0 1,1 0,-1 0,1-1,-1 1,1-1,0 1,1-1,-1 0,1 0,-1 0,1 0,0 0,0-1,0 1,0-1,0 0,1 0,-1 0,1 0,0-1,-1 1,8 1,2 0,0-1,1 0,-1-1,1 0,-1-1,25-4,-7 0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7:52.32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78,'11'-1,"0"0,0-1,20-7,-2 1,10 1,0 1,45 1,38-5,108-9,-190 14,-1 2,1 2,0 1,0 2,47 9,-53-6,0-1,64-2,-61-3,0 2,43 7,-33-2,0-3,58-2,-56-2,92 11,-10 11,143 4,-45-11,-7 5,-120-12,134-7,-89-3,797 3,-755-19,-140 17,73-10,48-11,-167 22,-3 1,1 0,-1 0,1 0,-1 0,1 0,-1 0,1 0,0 0,-1 0,1 0,-1 0,1 0,-1 0,1 0,0 0,-1 0,1 1,-1-1,1 0,-1 0,1 1,-1-1,1 1,-1 3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2:25.22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6 1,'-53'46,"37"-34,1 1,-26 29,16-11,2 1,0 1,-31 65,44-74,1 0,0 0,2 1,1 0,1 0,1 0,0 27,3-21,0 0,2 0,2 0,8 42,-7-59,0-1,0 0,1-1,1 1,0-1,1 0,0 0,0-1,2 0,-1 0,1-1,15 13,-23-22,8 7,0 0,0-1,0 0,20 10,-16-12</inkml:trace>
  <inkml:trace contextRef="#ctx0" brushRef="#br0" timeOffset="1573.56">400 361,'16'-15,"1"0,0 0,1 2,23-14,-31 22,0 0,0 1,0 0,0 1,1 0,0 1,0 0,-1 0,1 2,18-1,-25 1,-1 0,0 1,1-1,-1 1,0 0,1 0,-1 0,0 0,0 0,0 1,0-1,0 1,0 0,0 0,-1 0,1 0,-1 0,1 1,3 4,-3-2,0 0,-1 0,0 0,1 1,-2-1,1 1,-1-1,1 1,-2-1,1 1,0 6,-1-1,-1 0,1 0,-2 0,1 0,-2 0,1 0,-2-1,1 1,-1-1,-1 0,-10 18,-7-8,19-17,-1 0,1-1,0 1,0 1,0-1,0 0,0 1,1-1,-3 5,5-7,1 0,-1-1,1 1,-1 0,1-1,0 1,-1 0,1-1,0 1,-1-1,1 1,0-1,-1 0,1 1,0-1,0 0,0 1,-1-1,1 0,0 0,0 0,0 0,1 0,28 6,-25-6,8 3,0-1,0 2,0-1,-1 2,0 0,0 0,0 1,-1 0,0 1,18 15,-23-17,0 1,-1 0,0 0,0 1,-1-1,1 1,-2 0,1 0,-1 1,0-1,0 1,-1-1,0 1,0 0,-1 0,0 0,-1 0,0 0,0 8,0-12,-1-1,1 1,-1 0,1-1,-1 1,0-1,-1 0,1 1,0-1,-1 0,0 0,0 1,0-1,0-1,0 1,-1 0,1-1,-1 1,-4 2,1-1,0 0,0-1,-1 0,1 0,-1-1,0 0,0 0,0-1,-10 1,-9 0,-1-2,1 0,-1-2,-32-7,52 8,-29-8,35 9,1-1,-1 1,0-1,0 1,0-1,0 1,0-1,0 1,1-1,-1 0,0 1,1-1,-1 0,0 0,1 0,-1 1,1-1,-1 0,1 0,-1 0,1 0,0 0,-1 0,1 0,0 0,0 0,0 0,0 0,0 0,0-2,4-9</inkml:trace>
  <inkml:trace contextRef="#ctx0" brushRef="#br0" timeOffset="2087.17">1121 778,'-3'16,"-5"9,0 6,-3 5,-2-1,-3 0,2 1,0-3,-1-4,3-3,-1-3,-1-5,2-7</inkml:trace>
  <inkml:trace contextRef="#ctx0" brushRef="#br0" timeOffset="3719.18">1425 777,'1'-26,"0"-1,2 1,1 0,12-41,-13 55,1 0,0 1,1-1,1 1,0 0,0 0,1 1,0 0,1 0,0 1,18-17,-20 22,0 0,0 0,0 1,0 0,1 0,0 1,-1 0,1 0,0 0,0 1,0 0,0 0,0 1,1 0,-1 0,0 1,0-1,0 2,12 2,-6 1,0 0,0 0,0 1,0 1,-1 0,0 0,-1 2,21 17,-18-12,1-1,1 0,0-1,1-1,0-1,1 0,0-1,0-1,1-1,0 0,0-2,1 0,-1-1,1-1,0-1,0 0,38-3,-55 1,0 0,1-1,-1 1,1-1,-1 0,0 0,1 0,-1 0,0-1,0 1,0-1,0 1,0-1,0 0,0-1,-1 1,1 0,-1-1,0 1,1-1,-1 0,0 0,-1 0,1 0,0 0,-1 0,0 0,0 0,0-1,0 1,0 0,-1-1,1 1,-1-1,0 1,0-1,0 1,-2-6,1-1,0 1,-2-1,1 1,-1 0,0 0,-1 0,0 0,-1 0,1 1,-2 0,1 0,-12-12,11 14,0 1,0 0,-1 1,0 0,0 0,0 0,0 1,-1 0,1 0,-1 1,0 0,-13-2,8 3,-1 0,0 1,0 0,1 1,-1 1,-23 5,29-5,-1 1,1 0,0 1,0 0,0 0,1 0,0 1,0 1,0-1,0 1,-6 6,-5 9,1 1,-17 28,-26 32,53-74,0-1,0 0,0-1,-1 0,0 0,0 0,0-1,-11 4,10-5,-1 0,1-1,-1 0,1-1,-1 0,0 0,0-1,0 0,0-1,0 0,0-1,-10-2,2-1,1-1,0-1,0-1,1 0,-29-17,44 23,0 1,0 0,0-1,0 0,0 1,0-1,0 1,0-1,0 0,0 0,0 1,1-1,-1 0,0 0,0 0,1 0,-1 0,1 0,-1 0,1 0,-1 0,1-1,0 1,-1 0,1 0,0 0,0 0,0-1,0 1,0-2,4-6</inkml:trace>
  <inkml:trace contextRef="#ctx0" brushRef="#br0" timeOffset="4671.58">2316 38,'5'2,"-1"0,0 0,0 1,0 0,0 0,0 0,0 0,5 6,5 4,29 19,-1 2,-2 1,55 64,-83-84,0 1,-1 0,-1 1,-1 1,0-1,-1 1,-1 1,0-1,-2 1,0 1,-1-1,2 40,-6-33,-1 0,-1 1,-1-1,-2 0,0 0,-2-1,-17 43,4-24,-1-1,-2-1,-40 53,51-80,2-3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8:53.87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700,'13'0,"8"0,3 0,4 0,0 0,-1 0,-2 0,-2 0,-1 0,-2 0,-4 0</inkml:trace>
  <inkml:trace contextRef="#ctx0" brushRef="#br0" timeOffset="720.02">549 397,'21'-7,"-1"0,1 1,0 1,0 1,0 0,1 2,-1 1,43 2,-59 0,-1 0,0-1,0 1,0 1,0-1,0 1,-1 0,1-1,0 2,-1-1,1 0,-1 1,0-1,1 1,-1 0,3 4,-2-1,-1 0,1 0,-1 0,0 0,-1 0,1 1,-1-1,-1 1,2 8,0 12,-2 1,-1-1,-6 55,5-70,-3 24,-1 0,-2 0,-1-1,-2 0,-21 49,25-71,-1 0,0-1,-1 0,0-1,0 1,-2-2,-14 15,17-19,0-1,0 0,-1 0,1 0,-1-1,0 0,-1-1,1 0,-1 0,1-1,-1 0,-16 2,22-4,0 1,0-1,0 0,0 0,0 0,0-1,0 1,0-1,1 0,-1 1,0-1,0 0,0-1,1 1,-1 0,1-1,-1 1,1-1,-1 0,1 0,0 0,0 0,0 0,0-1,1 1,-4-6,4 6,0-1,1 0,-1 1,1-1,0 0,0 1,0-1,0 0,0 0,0 1,1-1,-1 0,1 1,0-1,0 1,0-1,0 1,0-1,1 1,-1-1,1 1,0 0,-1 0,1 0,0 0,0 0,0 0,0 1,4-3,1-1,0 1,0 0,1 0,-1 1,1 0,0 0,0 0,0 1,0 1,1-1,-1 1,0 1,0-1,1 2,-1-1,0 1,1 0,-1 1,0-1,0 2,14 5,1 2,0 1,-1 0,-1 2,0 1,37 31,-45-34</inkml:trace>
  <inkml:trace contextRef="#ctx0" brushRef="#br0" timeOffset="1314">1345 95,'-3'3,"-1"1,1-1,0 0,-1 1,1-1,1 1,-1 0,1 0,-1 0,-2 8,-1-1,-43 69,-50 114,83-157,3 1,1 0,1 0,2 1,-6 73,12-71,2 0,2 1,9 60,-7-86,0 1,1-1,1 0,1 0,0 0,1-1,1 0,0 0,1-1,1 0,15 18,8-5,-17-19</inkml:trace>
  <inkml:trace contextRef="#ctx0" brushRef="#br0" timeOffset="2057.88">1365 796,'7'-3,"8"-2,5 1,2 1,1 1,-1 0,0 2,-1-1,-4 1</inkml:trace>
  <inkml:trace contextRef="#ctx0" brushRef="#br0" timeOffset="2411.46">1725 624,'16'20,"12"9,5 6,2 4,3 1,0 1,-2 0,-5-4,-4-2,-3-4,-6-3,-6-4,-5-3,-4-4</inkml:trace>
  <inkml:trace contextRef="#ctx0" brushRef="#br0" timeOffset="2782.25">2048 606,'-7'13,"-5"10,-3 9,-3 4,-2 3,-3 1,-2 1,1-1,1-4,4-4,3-5,0-7,3-10,4-7</inkml:trace>
  <inkml:trace contextRef="#ctx0" brushRef="#br0" timeOffset="3358.4">2104 1,'4'3,"169"137,-150-118,-1 1,-1 0,0 2,32 54,-33-41,-1 1,-2 1,-1 1,-2 1,-3 0,-1 0,5 50,-11-60,-2-1,-1 0,-1 1,-2-1,-1 1,-2-1,-1 0,-1-1,-2 1,-20 46,19-58</inkml:trace>
  <inkml:trace contextRef="#ctx0" brushRef="#br0" timeOffset="4034.58">2482 39,'66'-25,"-60"23,0 0,0 1,0-1,0 1,0 1,0-1,0 1,0 0,8 2,-11-1,0 1,0 0,0 0,0 0,0 0,0 0,-1 1,1-1,-1 1,1 0,-1 0,0 0,0 0,0 0,-1 0,1 0,-1 1,0-1,0 0,0 1,0-1,0 5,3 13,-1 0,0 31,-3-43,1 10,1 22,-1-1,-2 0,-11 72,11-110,1 1,-1-1,0 0,0 1,0-1,0 0,0 0,-1 1,1-1,0 0,-1 0,0 0,1-1,-1 1,0 0,0-1,0 1,0-1,-4 3,5-4,0 0,0 0,0 1,1-1,-1 0,0 0,0 0,0 0,0 0,1 0,-1 0,0 0,0 0,0-1,0 1,1 0,-1-1,0 1,0 0,0-1,1 1,-2-1,1-1,0 1,-1-1,1 1,0-1,0 1,0-1,0 0,1 1,-1-1,0 0,1 0,-1 0,1 0,-1-1,1 1,-1 0,1 0,0 0,-1-1,1 1,0 0,0 0,1 0,-1 0,0 0,1 0,-1 0,1 0,-1 0,1 0,0 0,0 1,0-1,0 0,0 0,1 1,1-3,0 2,-1 0,1 0,0 1,0-1,0 1,0 0,0 0,0 0,1 0,-1 0,0 1,6-1,4 1,0 1,-1 0,1 0,-1 1,1 1,13 5,59 22,-68-24</inkml:trace>
  <inkml:trace contextRef="#ctx0" brushRef="#br0" timeOffset="4930.13">3222 607,'6'0,"6"0,7 0,7-4,2 0,3 0,-1 1,-2 0,-3 2,-2 0,-5 4,-9 1,-6 1</inkml:trace>
  <inkml:trace contextRef="#ctx0" brushRef="#br0" timeOffset="5303.02">3166 853,'13'0,"11"0,4 0,4 0,3 0,-1 0,-4 0,-3 0,-3 0,-5-3,-7-1</inkml:trace>
  <inkml:trace contextRef="#ctx0" brushRef="#br0" timeOffset="7735.67">3886 512,'12'13,"-1"1,0 0,10 20,6 6,22 20,3-3,67 59,-48-48,-64-61,0 0,-1 0,0 1,8 12,-13-18,0-1,0 1,0 0,0 0,0-1,-1 1,1 0,-1 0,1 0,-1 0,1 0,-1 0,0-1,0 1,0 0,0 0,0 0,0 0,-1 0,1 0,-1 0,1 0,-1 0,0-1,0 1,0 0,0 0,0-1,-1 3,-7 3</inkml:trace>
  <inkml:trace contextRef="#ctx0" brushRef="#br0" timeOffset="8251.34">4302 512,'-4'2,"0"0,0 0,1 0,-1 0,1 1,-1 0,1 0,0 0,0 0,0 0,0 0,1 1,-1-1,-3 8,0-2,-169 267,150-232,5-9,14-27</inkml:trace>
  <inkml:trace contextRef="#ctx0" brushRef="#br0" timeOffset="8888.34">4512 58,'-4'6,"0"0,1 1,0-1,1 1,-1-1,1 1,0 0,1 0,0 0,-1 7,-6 26,-1-13,4-15,1 0,0 0,0 0,2 0,0 0,0 0,0 18,2-28,1-1,0 0,-1 0,1 0,-1 0,1 0,0 0,0 0,0 0,0 0,0 0,-1 0,2-1,-1 1,0 0,0 0,0-1,0 1,0-1,0 1,1-1,-1 0,0 1,0-1,1 0,-1 0,0 0,0 0,1 0,-1 0,0 0,3-1,52-8,-43 6,0 0,1 0,-1 0,22-10,-23 7</inkml:trace>
  <inkml:trace contextRef="#ctx0" brushRef="#br0" timeOffset="9259.07">4683 40,'-3'10,"-2"6,1 7,1 2,0 5,2 2,0 6,1 3,0 1,0 3,0 0,0-1,0-1,0-5,0-6,0-8</inkml:trace>
  <inkml:trace contextRef="#ctx0" brushRef="#br0" timeOffset="10280.11">5062 700,'3'0,"4"0,5 0,3 0,2 0,2 4,3 0,2 0,4-1,-1 0,-1 2,-2 0,-2-1,-8-1,-9-4,-6-2</inkml:trace>
  <inkml:trace contextRef="#ctx0" brushRef="#br0" timeOffset="11700.84">5667 416,'85'-50,"-66"37,0 1,1 1,1 1,0 0,32-9,-51 18,0 1,0 0,1-1,-1 1,0 0,0 0,0 0,0 1,0-1,1 0,-1 1,0-1,0 1,0 0,0 0,0 0,0 0,-1 0,1 0,0 0,0 1,-1-1,1 0,-1 1,1 0,-1-1,0 1,1 0,-1 0,0-1,0 1,0 0,-1 0,1 0,0 0,-1 1,1-1,-1 4,3 10,-1 0,0 1,-1-1,-2 18,0-16,1-1,1 50,-14 103,10-150,-1 0,-1 0,0-1,-2 1,0-1,-1-1,-1 1,-1-1,-19 26,25-38,-1-1,0 1,-1-1,1 0,-1-1,0 1,0-1,0 0,-1-1,0 1,1-1,-1 0,0-1,0 0,-1 0,1-1,0 1,-1-2,1 1,-1-1,1 0,0 0,-1-1,1 0,-11-3,17 3,-1 0,0 1,1-1,-1 0,1 0,-1 0,1 0,-1-1,1 1,0 0,0 0,0-1,-1 1,1-1,0 1,1-1,-1 1,0-1,0 0,1 1,-1-1,1 0,-1-2,1 0,-1-1,1 1,1-1,-1 1,1-1,-1 1,1-1,0 1,3-6,-2 3,1 0,0 1,0 0,1-1,-1 1,1 1,1-1,-1 0,1 1,0 0,0 0,8-5,-7 7,1 1,-1 0,1 0,-1 0,1 1,0 0,0 0,0 1,0 0,-1 0,1 0,0 1,0 0,0 1,-1-1,11 5,-8-3,0 1,-1 0,0 0,0 1,0 0,-1 0,1 1,-1 0,-1 0,1 1,10 13,-12-12,-1-1,1 1,-1 0,5 15,-5-6</inkml:trace>
  <inkml:trace contextRef="#ctx0" brushRef="#br0" timeOffset="12070.06">6275 624,'16'10,"12"10,7 4,5 1,1 4,1 2,-1 0,-3 1,-6-2,-5-3,-4-2,-5-3,-6-2,-5-4</inkml:trace>
  <inkml:trace contextRef="#ctx0" brushRef="#br0" timeOffset="12440.93">6692 549,'-16'17,"-9"7,-3 4,0 4,1-1,3 1,-2 1,1 2,-2 1,0 1,2-2,1-5,3-3,0-7,5-7</inkml:trace>
  <inkml:trace contextRef="#ctx0" brushRef="#br0" timeOffset="13259.49">6786 192,'29'-15,"2"-1,46-18,-69 31,0 1,1-1,-1 2,1-1,-1 1,1 0,0 1,-1 0,1 0,0 1,8 1,-14-1,1 0,-1 0,0 1,0-1,0 1,0 0,0 0,0 0,-1 0,1 0,-1 0,1 1,-1-1,0 1,0 0,3 4,-2 0,1 0,-1 0,0 1,-1 0,1-1,1 16,-2-6,-1 0,0-1,-2 1,0 0,0 0,-6 20,3-22,0 0,-2-1,0 0,0 0,-10 15,13-24,-1 1,0-1,0 1,0-1,0-1,-1 1,0 0,0-1,0 0,-1 0,0-1,1 1,-1-1,-8 2,12-4,0-1,0 0,0 1,-1-1,1 0,0 0,0-1,0 1,0 0,-1-1,1 1,0-1,0 0,0 1,0-1,0 0,0-1,1 1,-1 0,0 0,0-1,1 1,-1-1,1 1,-1-1,1 0,0 0,0 1,0-1,0 0,0 0,0 0,0 0,0-3,0 3,0 0,0-1,1 1,-1-1,0 1,1-1,0 1,0-1,0 0,0 1,0-1,0 1,1-1,-1 1,1-1,0 1,0-1,0 1,0-1,0 1,0 0,0 0,1 0,-1 0,1 0,0 0,0 0,0 0,2-2,6 0,-1 0,1 0,-1 1,1 0,0 1,0 0,1 0,-1 1,0 1,0 0,1 0,-1 1,0 0,0 1,0 0,0 0,0 1,0 1,-1-1,1 2,-1-1,0 1,0 1,-1-1,10 9,-6-2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8:49.87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66 231,'-5'1,"0"-1,1 2,-1-1,1 0,0 1,-1 0,1 0,0 0,0 0,0 1,0 0,1 0,-1 0,1 0,0 0,-5 6,-44 64,48-68,-30 55,1 2,4 0,3 2,2 1,-20 90,28-87,-10 101,23-130,2-1,1 1,2 0,8 46,-7-73,0 0,0 0,2-1,-1 1,1-1,11 17,-13-23,0 0,0-1,1 0,-1 1,1-1,0 0,0-1,0 1,1-1,-1 0,1 0,0 0,0-1,0 1,0-1,0 0,6 1,1-3</inkml:trace>
  <inkml:trace contextRef="#ctx0" brushRef="#br0" timeOffset="565.89">157 1043,'3'0,"5"0,4 0,2 0,4 0,0 0,5 0,4-3,1-2,3 1,1 1,0-3,-3 1,-4 0,-8 1,-11 2,-6 1</inkml:trace>
  <inkml:trace contextRef="#ctx0" brushRef="#br0" timeOffset="1044.03">763 684,'196'254,"-13"-18,-150-185,-28-38</inkml:trace>
  <inkml:trace contextRef="#ctx0" brushRef="#br0" timeOffset="1416.83">1160 684,'-9'13,"-7"10,-4 5,-1 4,-1 4,0 4,1 2,-2 1,-1 2,-3 1,0-2,2-5,1-3,2-7,2-5,3-7</inkml:trace>
  <inkml:trace contextRef="#ctx0" brushRef="#br0" timeOffset="2080.94">1161 192,'28'8,"-1"2,0 0,-1 2,0 1,-1 1,-1 2,0 0,-1 1,-1 1,0 1,33 40,-41-40,-1 0,-1 0,-1 1,0 1,-2 0,0 0,-2 1,0 0,-2 0,0 1,-1-1,-2 1,0 0,-2 25,0 21,-17 125,13-167,-1 0,-2-1,-1 1,-1-1,-1-1,-1 0,-23 38,22-45</inkml:trace>
  <inkml:trace contextRef="#ctx0" brushRef="#br0" timeOffset="2772.81">1521 0,'5'22,"0"-1,-2 1,0 1,-2-1,0 0,-1 0,-2 1,-3 21,-1 17,6-59,0 0,0-1,0 1,0 0,0-1,0 1,0-1,1 1,-1 0,1-1,-1 1,1-1,-1 1,1-1,0 1,0-1,0 0,0 1,0-1,0 0,0 0,0 0,2 2,0-2,0 1,0-1,-1 0,1 0,0 0,0-1,0 1,0-1,0 0,0 1,0-1,3-1,4 0,0 0,-1-1,1 0,-1-1,1 0,-1 0,11-6,-8 0,-4-1</inkml:trace>
  <inkml:trace contextRef="#ctx0" brushRef="#br0" timeOffset="3190.78">1673 21,'0'13,"0"8,0 2,0 6,0 2,0 1,0 3,0 3,0 2,0-1,0 4,0-3,0-1,0-5,0-4,0-4,0-7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9:15.67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3 228,'7'0,"0"0,1 0,-1-1,0 0,0 0,0-1,1 0,-1 0,-1-1,1 1,0-2,-1 1,10-7,-11 6,-1 0,0-1,-1 1,1-1,-1 0,0 1,0-2,0 1,0 0,-1-1,0 1,0-1,-1 1,0-1,0 0,0 0,0-8,-1 9,1 0,-1 1,-1-1,1 0,-1 1,0-1,0 0,0 1,0-1,-1 1,0 0,0-1,0 1,0 0,-4-4,4 6,1 0,-1 0,0 1,0-1,-1 1,1-1,0 1,0 0,-1 0,1 0,-1 0,1 0,-1 1,1-1,-1 1,1 0,-1-1,0 1,1 0,-1 1,1-1,-1 0,0 1,1-1,-1 1,1 0,0 0,-1 0,-2 2,-6 2,0 1,0 1,1 0,0 1,1 0,0 0,0 1,-12 14,-59 90,49-66,23-36,1 1,0-1,1 1,0 1,1-1,0 1,1 0,-5 25,8-33,1 0,0 0,0 0,0 0,0 0,1 0,0 0,0 0,0-1,1 1,0 0,0-1,0 1,0-1,1 1,-1-1,1 0,0 0,0 0,1-1,-1 1,1-1,0 0,0 0,0 0,0 0,7 2,2 1,2 0,-1-1,0-1,1 0,0-1,0-1,0 0,16-1,16-1,58-6,-103 6,-1 0,1-1,-1 1,1 0,-1 0,0-1,1 1,-1-1,1 1,-1-1,0 1,1-1,-1 0,0 0,0 0,1 0,1-2,0-5</inkml:trace>
  <inkml:trace contextRef="#ctx0" brushRef="#br0" timeOffset="709.64">459 171,'3'0,"-1"1,1 0,0 0,-1 0,1 0,-1 1,1-1,-1 1,0-1,0 1,1 0,-1 0,0 0,-1 0,3 3,29 39,-29-39,140 181,-142-183,1-1,-1 1,0-1,1 1,-1-1,1 0,0 0,0 0,0 0,0-1,0 1,0-1,5 2,-6-3,-1 0,1-1,-1 1,1 0,-1-1,1 1,-1-1,0 1,1-1,-1 0,0 1,1-1,-1 0,0 0,0 0,0 0,1 0,-1 0,0-1,-1 1,1 0,0 0,0-1,0 1,-1 0,1-1,-1 1,1-1,-1 1,0-1,1 1,-1-3,13-48,10-95,-16 89,16-65,-22 121,-1 1,0 0,0-1,1 1,-1 0,1 0,-1-1,1 1,-1 0,1 0,0 0,0 0,0 0,-1 0,1 0,0 0,0 0,2-1,4 0</inkml:trace>
  <inkml:trace contextRef="#ctx0" brushRef="#br0" timeOffset="1272.45">989 247,'8'5,"1"0,0-1,0-1,0 0,1 0,-1-1,1 0,-1 0,1-1,0 0,-1-1,17-1,-22 1,0 0,0-1,0 1,0-1,-1 0,1 0,0 0,0 0,0-1,-1 1,1-1,-1 0,1 0,-1-1,0 1,0-1,0 1,0-1,0 0,0 0,-1 0,0-1,0 1,1 0,-2-1,1 0,0 1,-1-1,0 0,0 0,0 0,1-5,-2 8,0-1,0 0,0 1,0-1,0 0,0 1,-1-1,1 1,0-1,-1 0,1 1,-1-1,0 1,0-1,1 1,-1-1,0 1,0 0,0-1,0 1,-1 0,1 0,0 0,0 0,-1 0,1 0,-1 0,1 0,-1 1,1-1,-1 0,1 1,-1 0,0-1,1 1,-1 0,0 0,1-1,-1 1,0 1,1-1,-3 0,-1 1,0-1,-1 1,1 0,0 0,0 1,0-1,0 1,0 0,0 1,0-1,0 1,-4 3,3 0,1 0,0 0,0 0,0 0,1 1,-1 0,2 0,-1 0,1 0,0 1,1-1,0 1,0-1,0 1,1 0,0 0,1 0,0 0,0 0,0 0,1 0,0-1,1 1,4 13,-3-13,-1-1,1 0,1 0,-1-1,1 1,0-1,1 0,-1 0,1 0,0 0,1-1,-1 0,1 0,0 0,1-1,-1 0,1 0,0-1,-1 0,1 0,1 0,-1-1,0 0,1 0,-1-1,10 0,3-2,-2-3</inkml:trace>
  <inkml:trace contextRef="#ctx0" brushRef="#br0" timeOffset="1723.64">1274 474,'1'2,"1"-1,-1 0,0 1,1-1,-1 0,1 0,-1 0,1 0,0 0,-1 0,1 0,0-1,-1 1,1-1,0 1,0-1,3 1,-4-1,1-1,-1 1,0-1,0 1,1-1,-1 1,0-1,0 0,0 1,0-1,0 0,0 0,0 0,0 0,0 0,0 0,0 0,-1 0,2-2,3-7,-1-1,0 0,0 0,3-21,1 2,1 1,2 1,1-1,27-44,-34 64,1 0,0 0,1 0,0 1,0 0,1 1,0-1,0 1,1 1,0 0,0 0,1 0,-1 2,12-5,-17 7,0 1,0 0,0 1,0-1,0 0,0 1,1 0,-1 0,0 1,0-1,1 1,-1 0,0 0,0 0,0 0,0 1,4 2,-2 0,-1 0,1 0,-1 0,0 1,-1-1,1 1,-1 1,0-1,0 0,3 7,2 6,-1 0,0 1,-2 0,0 0,-1 0,3 26,3 80,-8-106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9:12.89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 56,'-1'0,"1"-1,-1 1,1 0,-1-1,0 1,1-1,-1 1,1-1,0 0,-1 1,1-1,-1 1,1-1,0 0,0 1,-1-1,1 0,0 1,0-1,0 0,-1 1,1-1,0 0,0 1,0-1,0 0,1 0,-1 1,0-1,0 0,0 1,0-1,1 0,-1 1,1-2,0 1,1 0,0-1,0 1,-1 0,1 0,0 0,0 1,0-1,0 0,0 1,4-1,60-4,-64 5,422-13,-397 11,-1 1,1 1,-1 1,1 2,-1 1,46 12,-40-8,65 7,-58-11,-1 2,24 2,84 2,5 9,-101-19,-42-1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9:22.20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8,'7'1,"-1"0,1 0,-1 0,1 0,-1 1,0 1,0-1,0 1,0 0,0 0,-1 0,1 1,-1 0,8 7,6 8,-1 0,21 28,-21-23,-5-8,-1 1,-1 1,-1-1,-1 2,9 22,26 101,-35-111,-9-29,0-1,1 1,-1-1,1 1,-1 0,1-1,0 1,-1-1,1 0,0 1,0-1,0 0,0 1,0-1,0 0,0 0,3 2,-4-3,1 0,0 0,-1 0,1 0,0 0,0 0,-1 0,1-1,0 1,-1 0,1 0,0-1,-1 1,1 0,0-1,-1 1,1 0,-1-1,1 1,-1-1,1 1,-1-1,1 1,-1-1,1 1,0-2,5-7,-1-1,1 0,6-18,-9 20,148-369,-135 331,-13 35</inkml:trace>
  <inkml:trace contextRef="#ctx0" brushRef="#br0" timeOffset="894.64">133 1071,'32'0,"0"-2,0-1,0-1,0-2,39-12,-59 14,-1-1,0 1,0-2,-1 0,0 0,0-1,15-12,-20 14,0 0,0-1,-1 1,0-1,0 0,0 0,-1 0,0-1,0 1,0-1,-1 0,0 0,2-13,-3 16,0 1,-1-1,1 0,-1 0,0 0,0 0,-1 0,1 0,-1 0,0 0,0 0,0 0,0 1,0-1,-1 0,0 1,0-1,0 1,0 0,-1-1,1 1,-1 0,1 0,-1 1,0-1,0 1,-1-1,1 1,0 0,-1 0,0 1,1-1,-1 1,0-1,0 1,1 0,-1 1,0-1,-5 0,-2 0,0 1,0 0,0 0,0 1,0 1,0 0,0 0,0 1,1 1,-1-1,1 2,0-1,-11 8,1 2,0 1,1 1,1 0,1 2,0 0,-17 25,28-36,0 1,1 1,0-1,0 1,1 0,0 0,0 1,1-1,1 1,0-1,0 1,0 0,1 0,1 0,0 0,0 0,1-1,2 13,0-14,0-1,0 0,1 0,0 0,0-1,1 1,-1-1,1 0,1 0,-1-1,1 1,0-1,0 0,1-1,-1 0,1 0,0 0,0-1,13 5,5 0,1 0,0-2,0-1,38 3,-37-2,-24-3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9:18.60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42 1,'-23'1,"0"1,0 1,0 1,1 1,-1 1,1 1,0 2,1-1,-28 18,21-10,1 1,1 2,0 0,2 2,0 1,-25 30,41-43,0 2,1-1,0 1,0 0,-8 21,14-29,-1 0,1 0,0 0,1 0,-1 0,0 0,1 0,0 0,-1 0,1 1,0-1,1 0,-1 0,1 0,-1 0,1 0,0 0,0 0,0 0,1 0,-1 0,1 0,-1-1,1 1,0 0,0-1,0 0,4 3,19 13,1-2,1-1,0-1,30 10,-29-12,0 0,-1 2,0 1,29 22,-49-31,0 0,0 1,0 0,-1 0,0 1,0 0,-1 0,0 0,0 0,-1 1,0 0,-1 0,0 0,0 0,-1 1,0-1,1 16,-2-10,-2 1,1 0,-2 0,0-1,-1 1,-1-1,0 0,-1 0,0 0,-1-1,-1 0,-1 0,1 0,-2-1,0 0,-1-1,0 0,-1-1,0 0,-17 13,18-16,-1 0,1-1,-1-1,-1 1,1-2,-1 0,0 0,0-1,0 0,-1-1,1-1,-1 0,0-1,0 0,1-1,-1 0,0-1,0 0,0-1,1-1,-1 0,1-1,0 0,0-1,-14-7,18 8,0-1,0 0,1-1,0 1,0-1,0-1,1 1,-9-13,12 15,0-1,0 0,1 1,0-1,0 0,0 0,0 0,1 0,0-1,0 1,0 0,1-1,-1 1,1 0,2-11,4-12</inkml:trace>
  <inkml:trace contextRef="#ctx0" brushRef="#br0" timeOffset="927.51">1248 455,'-8'-3,"0"1,0 0,0 1,0 0,-1 1,1-1,0 2,-1-1,1 1,0 0,0 1,-14 4,8-1,1 1,1 0,-1 0,1 1,0 1,1 0,-13 12,9-6,1 0,0 1,0 1,2 0,0 1,1 0,1 1,0 0,2 1,-10 28,16-40,0-1,1 1,-1 0,2 0,-1 0,1 0,0 0,0 1,1-1,0 0,0 0,0-1,1 1,0 0,1 0,0-1,4 9,-3-9,0-1,1 0,-1 0,1-1,0 0,0 0,0 0,0 0,1-1,0 1,0-2,-1 1,2-1,-1 1,0-2,0 1,1-1,12 1,-11-1,0-1,0 0,1 0,-1-1,0 0,0-1,0 0,0 0,0-1,-1 0,1 0,-1-1,1 1,-1-2,0 1,-1-1,1 0,-1-1,0 1,0-1,-1 0,0-1,0 1,6-12,-2 3,-1 0,0-1,-1 0,-1-1,0 1,-2-1,0 0,0-1,-2 1,1-18,-4 74,2 0,2-1,12 65,-12-88,1-1,1 1,0-1,0 0,2 0,0-1,0 1,1-2,1 1,0-1,1 0,17 15,-8-11</inkml:trace>
  <inkml:trace contextRef="#ctx0" brushRef="#br0" timeOffset="1824.3">1610 625,'2'26,"1"-1,1 0,9 32,-2-12,28 110,-19-245,-6 21,24-78,-29 121,0 0,2 1,1 0,1 1,1 0,18-23,-30 44,0 1,0-1,0 0,0 1,0-1,1 1,-1 0,1-1,0 1,-1 1,1-1,0 0,0 1,0-1,0 1,1 0,-1 0,0 0,1 1,-1-1,0 1,1-1,-1 1,4 1,-3 0,1 1,-1 0,0 0,-1 0,1 1,0-1,-1 1,1 0,-1 0,0 0,0 0,0 1,0-1,-1 1,0 0,1 0,2 7,12 24,-2 1,-1 1,-2 0,-1 0,-2 1,-2 0,-2 1,2 66,-4-131,2-1,1 1,0 0,2 0,2 1,0 0,1 0,1 1,2 1,0 0,34-40,-46 61,0 0,0 0,1 0,-1 0,0 0,1 1,0-1,-1 1,1-1,0 1,0 0,0 0,0 0,0 1,0-1,0 1,0-1,0 1,0 0,0 0,0 0,4 1,-2 1,0 0,0 0,1 1,-1-1,-1 1,1 0,0 1,-1-1,1 1,-1 0,4 5,7 8,-1 2,-1 0,0 0,17 39,-21-38,0 1,-1 1,-1-1,-2 1,0 0,-1 0,-1 1,-1-1,-1 1,-1-1,-1 1,-1-1,-1 1,-6 22,2-23</inkml:trace>
  <inkml:trace contextRef="#ctx0" brushRef="#br0" timeOffset="2673.31">3238 683,'15'0,"0"-1,0 0,0-2,-1 1,1-2,-1 0,0-1,0 0,0-1,20-12,-26 13,0 0,-1-1,1 0,-1 0,0-1,0 0,-1 0,0-1,-1 0,1 0,-1 0,-1 0,0-1,0 0,-1 0,0 0,3-12,-5 19,-1-1,1 0,0 1,-1-1,0 1,0-1,1 0,-2 1,1-1,0 0,0 1,-1-1,0 1,1-1,-1 1,0-1,0 1,0-1,-1 1,1 0,0-1,-1 1,0 0,1 0,-1 0,0 1,0-1,0 0,0 1,-1-1,1 1,0-1,-1 1,1 0,0 0,-1 0,-2 0,-3 0,0 0,1 0,-1 1,0 0,0 0,0 1,0 0,1 0,-1 1,0 0,-10 4,-10 6,2 2,0 0,0 2,2 1,0 0,-35 35,20-13,2 1,-54 78,81-103,0 0,2 1,-1 1,-6 21,12-31,1 0,0 0,0 1,1-1,0 0,0 1,1 0,0-1,0 1,0-1,1 1,1-1,1 8,0-9,0 0,1-1,-1 0,1 0,0 0,1 0,-1 0,1-1,0 0,0 0,0 0,0-1,1 0,0 0,10 4,10 4,1-1,30 6,-9-4,1-1,0-3,0-2,1-2,73-4,-122 0,-1 0,0 1,1-1,-1 0,0 0,1 0,-1 0,0 0,1 0,-1 0,0 0,1 0,-1 0,0 0,1 0,-1 0,0 0,1 0,-1-1,0 1,1 0,-1 0,0 0,0 0,1-1,-1 1,0 0,1 0,-1 0,0-1,0 1,0 0,1-1,-1 1,0 0,0 0,0-1,0 1,0 0,1-1,-1 1,0 0,0-1,0 1,0 0,0-1,0 1,0 0,0-1,0 1,0 0,0-1,-1 1,1 0,0-1,0 1,0 0,-1-1,-6-8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9:24.18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650,'20'-182,"-2"-148,-17 315,-1 13,0 0,0 1,0-1,0 0,1 1,-1-1,0 0,1 1,-1-1,1 1,-1-1,1 1,0-1,-1 1,1-1,0 1,0-1,0 1,0 0,0 0,1 0,0-2,0 3,-1 0,0 0,1 0,-1 0,0 0,1 0,-1 0,0 0,1 1,-1-1,0 0,1 1,-1-1,0 1,0 0,0-1,1 1,-1 0,0 0,1 1,10 8,-2 1,1 0,13 19,-20-25,52 73,71 136,-70-113,-54-97,33 53,-33-53,0-1,0 1,0 0,1-1,-1 0,1 0,0 0,0 0,0 0,0-1,6 3,-9-5,0 0,0 0,0 0,0 0,0 0,0 0,1-1,-1 1,0 0,0-1,0 1,0 0,0-1,0 1,0-1,-1 0,1 1,0-1,0 0,0 1,-1-1,1 0,0 0,0 0,-1 0,1 0,-1 0,1 0,-1 0,0 0,1 0,-1 0,0 0,1-1,10-45,-10 40,39-316,-30 211,-7 63,-3 33,1 0,1 1,5-28,-3 36,0 7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9:31.00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2 527,'-14'1,"0"0,1 1,-1 1,1 0,-1 0,1 1,0 1,1 0,-1 1,1 1,0 0,1 0,0 1,-20 17,27-20,-1-1,0 1,1 0,0 0,0 0,1 1,0-1,-1 1,2 0,-1 0,1 0,0 0,0 0,1 1,-1-1,1 0,1 1,-1-1,1 1,1-1,-1 1,1-1,0 1,0-1,1 0,0 1,0-1,0 0,1 0,0 0,0-1,7 10,-5-9,-1 0,1 0,0-1,1 0,-1 0,1-1,0 1,0-1,0 0,1-1,-1 0,1 0,0 0,0-1,0 0,0 0,0 0,1-1,-1-1,0 1,1-1,-1 0,0-1,1 1,-1-2,0 1,0-1,0 0,0 0,0-1,0 0,-1 0,1-1,-1 1,0-2,0 1,0-1,-1 1,9-10,-9 6,0 0,0 0,-1 0,0-1,0 0,-1 0,0 0,-1 0,0 0,2-14,-2-7,-4-58,2 73,4 45,1-2,2 1,17 44,11 47,-28-88,24 136,-28-144,-2-1,0 1,-1-1,-1 1,-6 26,7-45,-1-1,0 0,0 0,-1 0,1 0,-1 0,0 0,0 0,0-1,0 1,-1-1,0 1,1-1,-1 0,0 0,-1 0,1-1,0 1,-8 3,6-4,0 0,-1 0,0-1,1 1,-1-1,0-1,0 1,1-1,-1 0,0 0,0-1,0 0,-6-1,1-1,0 0,0-1,0 0,0-1,0 0,1 0,0-1,0-1,1 0,-1 0,2-1,-1 0,1 0,-8-11,11 12,1-1,0 0,1 0,0-1,-4-13,1-5</inkml:trace>
  <inkml:trace contextRef="#ctx0" brushRef="#br0" timeOffset="731.53">1097 75,'-33'35,"1"1,3 2,1 1,1 1,3 2,-38 86,40-69,1 1,4 1,2 1,-12 113,25-147,1 0,1-1,2 1,5 32,-4-45,0-1,1 0,0 0,1 0,1-1,0 1,1-1,0-1,15 21,-18-29,-1-1,1 1,0-1,0 1,0-1,8 4,4 1</inkml:trace>
  <inkml:trace contextRef="#ctx0" brushRef="#br0" timeOffset="1129.97">1039 736,'13'6,"11"6,4 1,4 0,0 0,-3-4,-5 1,-8-2</inkml:trace>
  <inkml:trace contextRef="#ctx0" brushRef="#br0" timeOffset="1798.08">1476 698,'3'6,"4"6,5 4,3 2,5 2,6 0,2 3,3 2,2 2,2 0,1 2,-1-4,-5-3,-6-3,-11-9,-11-12,-6-4</inkml:trace>
  <inkml:trace contextRef="#ctx0" brushRef="#br0" timeOffset="2165.75">1760 527,'-10'13,"-6"11,-4 7,-1 6,-1 2,0 1,1 0,1 0,0 0,1-4,3-5,1-4,4-8</inkml:trace>
  <inkml:trace contextRef="#ctx0" brushRef="#br0" timeOffset="2626.18">1797 111,'116'168,"-2"-3,-99-138,-1 0,-1 0,-1 2,14 48,-16-34,-1 0,-3 0,-1 0,-1 52,-4-76,-1-1,-1 1,0-1,-2 1,0-1,-1 0,-1 0,0-1,-1 0,-2 0,1-1,-15 21,13-24</inkml:trace>
  <inkml:trace contextRef="#ctx0" brushRef="#br0" timeOffset="3089.57">2385 564,'13'0,"11"0,7 4,2 0,2 0,1-1,-2-1,-7 3,-4 0,-7 3,-6-1</inkml:trace>
  <inkml:trace contextRef="#ctx0" brushRef="#br0" timeOffset="3452.41">2385 868,'20'0,"9"0,6 0,4 0,1 0,1 0,-3 4,-6 0,-4 0,-8 3,-3-1,-5 3,-7-1,-6-1</inkml:trace>
  <inkml:trace contextRef="#ctx0" brushRef="#br0" timeOffset="4368.28">3162 281,'58'-1,"61"1,-107 1,1 0,-1 1,1 1,-1 0,0 0,23 11,-32-12,0-1,-1 1,1 0,0 0,-1 0,1 0,-1 1,1-1,-1 1,0 0,0-1,0 1,-1 0,1 0,-1 0,1 0,-1 0,0 1,0-1,-1 0,1 0,-1 1,1-1,-1 1,0-1,-1 7,-1 7,-2 0,0-1,0 1,-10 20,-2 11,0 12,-7 25,3 1,4 0,-5 96,21-167,1-15,-1 0,0 0,0 0,0-1,0 1,0 0,0 0,0 0,0 0,0 0,0 0,1 0,-1-1,0 1,0 0,0 0,0 0,0 0,1 0,-1 0,0 0,0 0,0 0,0 0,0 0,1 0,-1 0,0 0,0 0,0 0,0 0,1 0,-1 0,0 0,0 0,0 0,0 0,0 0,1 0,-1 0,0 0,0 0,0 0,0 1,0-1,0 0,1 0,-1 0,0 0,0 0,0 0,0 1,0-1,0 0,0 0,0 0,0 0,0 0,0 1,0-1,0 0,0 0,0 0,5-7</inkml:trace>
  <inkml:trace contextRef="#ctx0" brushRef="#br0" timeOffset="5025.19">4128 130,'-44'45,"2"1,2 2,2 2,-50 89,70-105,1 1,3 0,0 1,2 1,2 0,2 1,1 0,-4 67,10-77,2 1,0 0,2 0,8 37,-9-56,1-1,0 1,0-1,1 0,0-1,1 1,-1-1,2 1,-1-1,1-1,0 1,1-1,0 0,0-1,0 1,15 8,-21-14,1 0,0 0,0 0,0 0,0 0,0 0,1-1,-1 1,0-1,0 1,0-1,1 0,-1 0,0 0,0 0,1 0,-1 0,0-1,0 1,0-1,4-1,7-6</inkml:trace>
  <inkml:trace contextRef="#ctx0" brushRef="#br0" timeOffset="5380.8">3939 831,'16'0,"16"0,11 0,5 0,0 0,-3 0,-8 0,-9 4,-13 0,-15 3,-11 1,-4-2</inkml:trace>
  <inkml:trace contextRef="#ctx0" brushRef="#br0" timeOffset="5889.4">4375 661,'52'78,"4"-2,103 109,-86-104,-71-79,17 17,-18-19,-1 0,0 1,1-1,-1 0,0 0,1 1,-1-1,1 0,-1 0,0 0,1 1,-1-1,1 0,-1 0,1 0,-1 0,0 0,1 0,-1 0,1 0,-1 0,1 0,-1 0,0 0,1 0,-1-1,1 1,-1 0,1 0,-1 0,0-1,1 1,-1 0,0 0,1-1,-1 1,0 0,1-1,-1 1,0 0,0-1,1 1,-1-1,0 1,0 0,0-1,0 1,1-1,-1 0,2-9</inkml:trace>
  <inkml:trace contextRef="#ctx0" brushRef="#br0" timeOffset="6256.55">4697 603,'-6'13,"-6"11,-4 7,-2 2,-2 2,0 1,0 2,-4-1,0 1,1-3,0-4,2-8,3-7</inkml:trace>
  <inkml:trace contextRef="#ctx0" brushRef="#br0" timeOffset="7217.55">4716 111,'57'57,"-3"2,77 109,-112-139,-2 1,-1 0,-1 1,-1 0,-2 2,-2-1,0 1,8 64,-12-46,-2 0,-3 1,-1 0,-12 78,10-122,1-1,-1 0,0 0,-1 1,-6 10,-2-2</inkml:trace>
  <inkml:trace contextRef="#ctx0" brushRef="#br0" timeOffset="8569.81">5094 37,'7'-1,"0"0,0-1,0 1,0-1,0-1,0 1,7-5,-9 4,0 1,-1 0,1-1,0 2,0-1,0 1,1 0,-1 0,0 0,0 0,1 1,-1 0,0 0,8 2,-12-2,0 1,-1-1,1 0,0 1,-1-1,1 1,0-1,-1 1,1-1,-1 1,1-1,-1 1,0-1,1 1,-1 0,1-1,-1 1,0 0,0-1,1 1,-1 0,0 0,0-1,0 1,0 0,0 0,0-1,0 1,0 0,0 0,0-1,0 1,0 0,-1-1,1 1,0 0,0-1,-1 1,1 0,0-1,-1 1,0 1,-20 28,9-17,-2 0,-24 18,-17 18,54-49,1 1,-1 0,1-1,-1 1,1-1,0 1,-1 0,1-1,0 1,-1 0,1-1,0 1,0 0,0-1,0 1,-1 0,1 0,0-1,0 1,0 0,1 0,-1-1,0 1,0 0,0-1,0 1,1 0,-1-1,0 1,1 0,-1-1,0 1,1 0,-1-1,1 1,-1-1,1 1,-1-1,1 1,1 0,35 21,-9-6,-24-12,0 1,0 0,-1 1,0-1,0 0,0 1,-1 0,1 0,-1 0,-1 0,1 0,-1 0,1 10,-1-6,-1 1,0-1,0 0,-1 1,0-1,-1 0,-4 15,5-22,0 0,-1-1,0 1,0 0,1-1,-2 0,1 1,0-1,0 0,-1 0,1 0,-1 0,1-1,-1 1,0-1,0 0,0 1,0-1,0-1,0 1,0 0,0-1,-5 1,-1 0,1 0,-1-1,0-1,0 1,1-1,-1 0,-11-4,7 0</inkml:trace>
  <inkml:trace contextRef="#ctx0" brushRef="#br0" timeOffset="9325.84">5682 831,'22'0,"15"0,6 0,7 0,-3 0,-3 0,-5 0,-6 0,-13 0,-8 0</inkml:trace>
  <inkml:trace contextRef="#ctx0" brushRef="#br0" timeOffset="9973.94">6649 168,'-16'10,"-1"0,2 1,-1 1,2 0,0 1,0 1,-13 17,-75 112,78-106,3 0,1 2,2 0,1 1,3 1,1 0,2 1,2 0,1 1,3-1,-1 75,7-103,1 0,0 0,1-1,0 1,2-1,-1 1,1-1,9 14,-10-18,2 0,-1 0,1-1,0 0,1 0,0 0,0-1,1 0,0 0,0-1,16 9,-8-7</inkml:trace>
  <inkml:trace contextRef="#ctx0" brushRef="#br0" timeOffset="10358.82">6517 868,'9'0,"7"0,7 0,6 4,5 0,-1 0,-2 0,-10-2,-9 0</inkml:trace>
  <inkml:trace contextRef="#ctx0" brushRef="#br0" timeOffset="10789.84">6876 737,'13'16,"11"9,4 6,4 4,3 0,-1 0,0 1,-2 1,-4-4,-7 0,-3-2,-5-4,-5-3,-3-2,-3-9,-2-6</inkml:trace>
  <inkml:trace contextRef="#ctx0" brushRef="#br0" timeOffset="11145.34">7237 717,'-13'16,"-8"8,-6 8,-2 3,-2 4,0 0,0 1,1 0,3-4,3-5,5-4,3-7,4-7</inkml:trace>
  <inkml:trace contextRef="#ctx0" brushRef="#br0" timeOffset="11595.67">7275 185,'34'28,"-1"2,-1 1,-1 1,-2 2,-1 0,-2 2,40 74,-52-82,-1 1,-2 1,-1 0,-1 0,-2 1,-1 0,-1 0,-2 0,-1 1,-2-1,-6 60,-1-46,-2 0,-3-1,-1-1,-2 0,-2 0,-2-2,-45 74,51-94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9:44.67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3'0,"5"0,3 4,4 0,6 0,2 3,0-1,4 0,-1-2,2 2,0 0,2-2,-2 0,-2-2,-9-1,-7 0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9:46.48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690,'3'0,"5"0,3 0,4 0,6 0,5 0,2 0,2 0,0 3,-3 1,-2 1,-5-2</inkml:trace>
  <inkml:trace contextRef="#ctx0" brushRef="#br0" timeOffset="802.51">511 237,'62'1,"1"3,61 13,-120-16,0 0,0 0,0 0,0 0,-1 1,1-1,-1 1,1 0,-1 0,1 0,-1 1,0-1,0 1,0 0,-1 0,1 0,-1 0,1 0,-1 0,0 1,0-1,-1 1,1 0,-1-1,1 1,-1 0,0 0,-1 0,1 0,-1 0,1 0,-1-1,-1 9,-1 12,-2 0,0 0,-1-1,-12 34,11-37,-52 195,49-176,3 0,1 0,1 65,8-81,-4-22,0-1,0 1,0 0,0-1,0 1,1-1,-1 1,0-1,0 1,1-1,-1 1,0-1,1 1,-1-1,1 0,-1 1,0-1,1 1,-1-1,1 0,-1 1,1-1,-1 0,1 0,-1 1,1-1,0 0,-1 0,1 0,-1 0,1 0,-1 0,1 0,0 0,0 0,7-4</inkml:trace>
  <inkml:trace contextRef="#ctx0" brushRef="#br0" timeOffset="1266.11">1042 540,'19'16,"16"11,12 6,8 2,1-1,0 0,-6-2,-8-1,-8-2,-7-2,-8-4,-10-8,-10-10,-5-9,-1-4</inkml:trace>
  <inkml:trace contextRef="#ctx0" brushRef="#br0" timeOffset="1618.53">1421 465,'-7'13,"-5"7,-3 4,-3 4,-2 0,0 2,0 3,0 2,0 1,0-2,4 0,1-4,4-2,3-4,-1-5,3-10,1-5</inkml:trace>
  <inkml:trace contextRef="#ctx0" brushRef="#br0" timeOffset="2357.98">1554 65,'15'-10,"1"1,0 0,0 1,1 1,0 1,23-6,-35 10,0 2,-1-1,1 1,0-1,0 1,-1 0,1 1,0-1,0 1,-1 0,1 1,7 2,-9-3,0 1,0 0,-1 0,1 1,0-1,-1 0,1 1,-1 0,0-1,0 1,0 0,0 0,-1 0,1 0,-1 1,0-1,0 0,0 1,1 4,-1 1,0-1,-1 1,0-1,-1 1,1-1,-2 1,1-1,-1 1,0-1,-1 0,0 0,0 0,-1 0,0-1,-9 13,-7 18,22-36,0-1,-1 1,1-1,0 1,0-1,1 0,-1 0,0 0,0 0,1 0,-1-1,0 1,1-1,-1 0,4 1,7 2,-8-1,0 0,0 0,0 1,-1 0,1 0,-1 0,0 0,0 0,0 1,0 0,0 0,-1 0,0 0,0 1,0-1,0 1,-1 0,1 0,2 9,-4-10,0 0,-1 1,1-1,-1 1,0-1,0 0,0 1,-1-1,1 0,-1 1,0-1,-1 0,1 0,-1 1,1-1,-1-1,-1 1,1 0,0 0,-1-1,0 1,0-1,0 0,-6 5,4-4,0-1,0 0,0 0,-1 0,1-1,-1 1,0-1,0-1,0 1,1-1,-11 1,-69-2,61-1,4 0</inkml:trace>
  <inkml:trace contextRef="#ctx0" brushRef="#br0" timeOffset="3283.98">2445 219,'2'160,"1"-31,-26 244,22-361,0-5,1 1,-2-1,1 1,-1-1,0 0,0 1,-1-1,0 0,0 0,-7 10,2-15,1-5</inkml:trace>
  <inkml:trace contextRef="#ctx0" brushRef="#br0" timeOffset="3638.65">2254 578,'17'0,"14"0,15 0,10 0,1 0,1 0,-3 0,-8 3,-8 1,-8 1,-9 1,-5 1,-6-2</inkml:trace>
  <inkml:trace contextRef="#ctx0" brushRef="#br0" timeOffset="4073.3">3070 407,'9'20,"11"12,10 8,11 6,4 2,4-1,4 2,-1-5,-6-3,-4-3,-10-3,-6-9,-9-5,-6-9,-5-11,-4-8,-2-2</inkml:trace>
  <inkml:trace contextRef="#ctx0" brushRef="#br0" timeOffset="4466.96">3563 370,'-20'17,"-12"14,-8 9,-6 6,-2 7,-2 3,-3 1,1-2,4-4,6-4,7-10,7-9,7-8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2:18.77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71,'585'-32,"-289"6,-254 18,-36 4</inkml:trace>
  <inkml:trace contextRef="#ctx0" brushRef="#br0" timeOffset="616.04">530 146,'-14'428,"8"-207,4-204,-2-5</inkml:trace>
  <inkml:trace contextRef="#ctx0" brushRef="#br0" timeOffset="1126.04">135 829,'196'19,"-129"-18,-9 2,109-11,-122-4,-27 5</inkml:trace>
  <inkml:trace contextRef="#ctx0" brushRef="#br0" timeOffset="1865.21">834 583,'7'28,"0"1,3 42,-7-45,1-1,1 1,9 29,-7-123,-9 5,1-56,2 108,0 0,0 0,1 1,1-1,0 1,0 0,1 0,7-14,-10 22,1-1,-1 0,1 0,0 1,0 0,0-1,0 1,0 0,0 0,1 0,-1 0,1 0,-1 0,1 1,0 0,0-1,0 1,-1 0,1 0,0 0,0 1,1-1,-1 1,0 0,0 0,0 0,0 0,0 0,0 1,0-1,6 3,-3-1,0 1,-1-1,1 1,-1 1,0-1,0 1,0 0,0 0,-1 1,0-1,0 1,0 0,0 0,5 10,2 7,-1 1,-1 1,10 40,-16-51,0 0,-1 0,-1 1,0-1,-1 0,0 1,-1-1,-4 21,1-20</inkml:trace>
  <inkml:trace contextRef="#ctx0" brushRef="#br0" timeOffset="2483.25">1554 412,'-43'41,"31"-30,0 0,0 0,1 1,1 1,0 0,1 1,0-1,-8 19,12-21,1 1,0-1,1 1,1 0,0-1,0 1,1 1,1-1,0 0,0 0,3 12,-2-19,0-1,0 1,1 0,-1-1,1 1,0-1,0 1,1-1,-1 0,1 0,0 0,0-1,1 1,-1-1,1 1,-1-1,1 0,0 0,0-1,1 1,-1-1,0 0,1 0,-1-1,1 1,0-1,-1 0,1 0,9 0,43 0,-54-1,0-1,0 1,0-1,0 0,0 0,0 0,0 0,-1-1,1 1,0-1,-1 1,1-1,-1 0,0 0,5-4,1-6</inkml:trace>
  <inkml:trace contextRef="#ctx0" brushRef="#br0" timeOffset="2976.14">1629 716,'118'146,"-118"-145,0-1,1 0,-1 1,0-1,0 0,0 1,0-1,1 0,-1 1,0-1,0 0,1 1,-1-1,0 0,1 0,-1 0,0 1,1-1,-1 0,0 0,1 0,-1 0,0 1,1-1,-1 0,1 0,-1 0,0 0,1 0,-1 0,1 0,-1 0,0 0,1 0,-1-1,0 1,1 0,-1 0,1 0,2-18,-9-29,6 45,-1-2,-4-20,1 1,1-1,2 1,1-43,1 60,0 0,0 0,0 1,1-1,-1 0,1 1,1 0,-1-1,1 1,0 0,0 0,1 0,-1 1,1-1,0 1,0 0,0 0,1 0,0 1,-1 0,1-1,0 2,1-1,9-3,-4 2,0 1,0 0,1 1,17-1,-9 2</inkml:trace>
  <inkml:trace contextRef="#ctx0" brushRef="#br0" timeOffset="3592.68">2027 602,'18'3,"1"0,-1-1,1-1,0-1,34-4,-49 4,0-1,0 0,0 0,0 0,0-1,0 1,0-1,-1 0,1 0,0 0,-1-1,0 1,6-7,-7 7,0-1,-1 1,0-1,1 0,-1 0,0 0,-1 0,1 1,0-1,-1 0,1 0,-1 0,0 0,0-1,0 1,-1 0,1 0,-1 1,0-1,1 0,-1 0,-2-3,2 3,0 0,0-1,0 1,-1 0,1 0,-1 0,0 0,0 0,0 1,0-1,0 1,-1-1,1 1,-1 0,1 0,-4-2,3 3,1 0,0 0,-1 0,1 1,-1-1,1 1,-1 0,1 0,0 0,-1 0,1 0,-1 0,1 1,-1-1,1 1,-1 0,-2 1,-2 1,0 1,-1 0,2 1,-1 0,0 0,1 0,0 1,0 0,1 0,0 0,-8 13,6-7,0 0,1 1,0 0,1 0,1 0,0 1,-4 27,8-36,-1-1,1 0,-1 1,2-1,-1 1,0-1,1 0,0 1,-1-1,2 0,-1 1,1-1,-1 0,1 0,0 0,0 0,1-1,-1 1,1 0,0-1,0 0,0 0,0 0,1 0,-1 0,1-1,0 1,7 3,3 0,0-1,0 0,1-1,28 4,-36-7,0-1,0 0,0 0,0 0,0-1,1 0,-1 0,0-1,-1 0,1 0,0-1,7-4,6-5</inkml:trace>
  <inkml:trace contextRef="#ctx0" brushRef="#br0" timeOffset="4135.26">2557 449,'-15'6,"0"0,0 1,1 1,0 0,0 1,1 1,0 0,1 0,-15 17,19-19,1 1,-1 0,2 1,-1 0,2 0,-1 0,1 1,1-1,0 1,0 0,1 1,1-1,-3 21,5-28,0 0,0-1,0 1,0-1,1 1,-1-1,1 1,0-1,0 0,1 1,-1-1,0 0,1 0,0 0,0 0,0 0,0 0,0-1,1 1,-1 0,1-1,0 0,0 0,0 0,0 0,0 0,0-1,0 1,0-1,1 0,-1 0,0 0,1 0,5 0,-3 0,0 0,1-1,-1 0,0 0,1-1,-1 0,0 0,0 0,0-1,0 0,0 0,0 0,0-1,0 0,-1 0,0 0,1-1,6-6,-6 3,-1 1,0-1,0 0,-1 0,0-1,0 1,-1-1,0 0,0 0,2-11,-2 3,0 0,-2 0,0-1,-1-22,1 62,2 0,1 0,0 0,2-1,1 0,12 30,-8-34</inkml:trace>
  <inkml:trace contextRef="#ctx0" brushRef="#br0" timeOffset="5197.96">2900 506,'-3'3,"1"-1,-1 1,1-1,-1 1,1 0,0 0,0 0,1 0,-1 0,1 1,-1-1,1 1,0-1,0 1,0-1,1 1,-1 4,2-6,-1 1,1-1,0 0,-1 0,1 0,0 0,1 0,-1 0,0 0,1 0,-1 0,1 0,-1 0,1-1,0 1,0-1,-1 0,1 1,0-1,1 0,-1 0,0 0,0 0,0 0,0-1,1 1,3 0,56 12,-36-9,1 2,-2 1,1 0,34 17,-55-22,0 1,0-1,0 1,-1 0,1 0,-1 1,0-1,0 1,0 0,-1 0,1 1,-1-1,0 1,0-1,-1 1,1 0,-1 0,0 0,-1 0,1 0,-1 1,0-1,0 0,0 1,-1-1,0 1,-1 6,1-8,-1 1,1-1,-1 0,-1 0,1 1,0-1,-1 0,0 0,0 0,0-1,-1 1,1 0,-1-1,0 0,0 1,0-1,0 0,-1-1,-5 5,3-3,-1-1,0 1,-1-1,1-1,0 1,-1-1,1-1,-1 1,0-1,-14 0,13-1,0-1,0 0,-1 0,1-1,0 0,0 0,0-1,1 0,-10-5,13 6,1-1,-1 0,1 0,0 0,0 0,0 0,1-1,-1 0,1 1,0-1,0-1,0 1,0 0,1-1,0 1,-3-8,4 10,0-1,1 0,-1 0,1 0,0 1,-1-1,1 0,0 0,1 0,-1 0,0 1,1-1,0 0,0 0,0 1,0-1,0 0,0 1,3-4,-1 2,0 0,0 1,1-1,0 1,-1 0,1 0,0 0,1 1,-1-1,7-2,2 0,1 1,0 0,0 0,0 2,0-1,27 1,-13 2,1 0,0-2,-1-1,0-1,33-10,-55 13,0-1,0 0,0-1,0 1,0-1,0 0,-1-1,1 1,-1-1,0 0,0-1,-1 1,1-1,-1 0,0 0,0 0,-1 0,1-1,-1 0,0 0,-1 1,1-1,-1-1,-1 1,1 0,-1 0,0-1,0 1,-1-8,1 12,-1 0,0 0,0-1,0 1,0 0,0 0,0-1,-1 1,1 0,-1 0,1 0,-1 0,0-1,0 1,0 0,0 0,0 0,-1 1,1-1,-1 0,1 0,-1 1,1-1,-1 1,0-1,0 1,0 0,0 0,0 0,0 0,0 0,0 0,0 0,0 1,-1-1,1 1,0 0,0-1,-1 1,1 0,0 0,0 1,-1-1,1 0,0 1,-3 0,-4 1,0 1,1 0,0 0,0 0,0 1,0 0,0 1,1 0,0 0,-13 12,15-11,0 0,0 0,0 1,1 0,0 0,1 0,-1 0,1 1,1-1,-1 1,1 0,1-1,-1 1,1 0,1 0,-1 0,1 0,1 0,0 0,0 0,0 0,1 0,5 14,-3-12,0-1,0-1,1 1,0-1,1 0,0 0,0 0,0-1,1 0,0 0,1 0,0-1,0-1,0 1,0-1,1 0,0-1,0 0,10 3,5-1,1-1,38 4,-53-8,0 0,-1-1,1 0,0-1,-1 0,1-1,-1 1,1-2,14-5,-10 0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9:45.18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13'3,"11"1,4 1,1-2,2 2,-1 1,-3-1,-2-1,-3-2,-1-1,-2 0,-3 2,-2 1,-3 0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0:16.80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79 156,'-5'-1,"0"-1,0 1,1-1,-1 0,1-1,-1 1,-5-5,-11-5,11 7,-1 1,0 1,0-1,0 2,0-1,0 2,-1-1,1 1,-1 1,1 0,-1 1,1 0,-15 4,12-1,1 1,0 0,0 0,0 2,1-1,0 2,0 0,1 0,-18 17,8-3,1 0,1 2,2 0,0 1,1 1,2 0,1 1,0 1,-12 43,18-47,1 0,1 1,2-1,0 1,1-1,1 1,2 0,6 47,-5-63,0 1,0-1,1-1,0 1,1 0,0-1,0 1,0-1,1 0,1-1,-1 1,1-1,0 0,1-1,0 1,0-1,0 0,1-1,0 0,0 0,0-1,0 0,1 0,0-1,0 0,15 3,-14-4,1-1,-1 0,1 0,0-1,-1 0,1-1,0 0,-1-1,1 0,-1-1,0 0,0 0,0-1,0-1,-1 0,1 0,-1 0,-1-1,1-1,-1 1,0-2,0 1,-1-1,0 0,0 0,6-11,-1 0,-1-1,-1 0,0-1,-2 0,0 0,-1-1,-2 0,0 0,-1-1,-1 1,-1-32,-1 24,-3 0,0 0,-2 0,-1 1,-1-1,-2 1,-12-31,18 56,1 1,-1-1,0 1,0-1,0 1,0 0,-1 0,1 0,-1 0,0 0,0 1,0-1,0 1,0 0,-1 0,-5-3,6 4,1 1,-1 0,1 0,-1 0,1 0,-1 0,1 0,0 0,-1 1,1-1,-1 1,1 0,0 0,0 0,-1 0,1 0,0 0,0 1,0-1,0 1,0-1,0 1,1 0,-1-1,1 1,-1 0,-1 3,-4 5,0 0,1 0,0 0,1 1,0 0,1 1,0-1,1 1,0-1,0 1,2 0,-1 0,2 0,-1 0,2 0,-1 0,2 0,3 15,3-4</inkml:trace>
  <inkml:trace contextRef="#ctx0" brushRef="#br0" timeOffset="684.62">1053 592,'-15'-6,"0"0,-1 1,1 1,-1 0,0 2,-30-3,37 6,0-1,0 1,1 0,-1 1,0 0,1 1,0 0,-1 0,1 0,0 1,1 1,-1-1,1 1,-9 7,5-2,-1 1,2 1,-1 0,2 0,0 1,0 0,1 1,1 0,0 0,1 1,0-1,1 1,1 1,0-1,1 0,-1 24,4-30,-1 1,2-1,-1 0,1 0,1 0,-1 0,1 0,1 0,0 0,0-1,1 1,0-1,0 0,1 0,0 0,1-1,-1 0,1 0,1 0,-1-1,1 0,0 0,1 0,-1-1,1-1,0 1,0-1,1 0,11 3,-11-4,0 0,0-1,1 0,-1-1,0 0,1 0,-1-1,1 0,-1-1,0 0,1 0,-1-1,0 0,0-1,0 0,0-1,-1 1,10-7,-8 4,-1-1,1 0,-2-1,1 0,-1 0,0-1,-1 0,0 0,0-1,-1 1,0-2,-1 1,0-1,5-17,2-14,-2-1,-2 0,4-61,-6-135,-5 195,-1 0,2 14,-2 1,-1-1,-1 1,-1-1,-12-43,15 71,-1 1,1-1,-1 0,1 0,-1 1,0-1,0 1,0-1,0 1,0-1,0 1,0-1,-1 1,-1-2,3 3,-1 0,1 0,-1 0,1 0,-1 0,1 0,-1 0,1 0,0 0,-1 0,1 0,-1 0,1 1,-1-1,1 0,-1 0,1 0,0 1,-1-1,1 0,-1 1,1-1,0 0,-1 1,1-1,0 0,0 1,-1-1,1 0,0 1,0-1,-1 1,-1 5,-1-1,1 1,0 0,1-1,0 1,-2 11,0 75,4-1,4 0,23 121,-19-156,4 0,1-1,3 0,29 63,-29-82</inkml:trace>
  <inkml:trace contextRef="#ctx0" brushRef="#br0" timeOffset="1395.04">1736 593,'-39'-10,"16"3,-1 2,-33-5,47 10,0 0,0 0,0 1,0 0,1 1,-1 0,0 0,1 1,-12 5,7-2,0 2,1 0,0 0,0 2,0-1,1 1,1 1,0 0,0 1,1 0,1 1,0 0,1 0,0 1,-8 19,13-25,-1 0,1 1,1 0,0-1,0 1,1 0,0 0,0 0,1 0,0 0,1-1,0 1,0 0,1 0,0 0,0-1,1 1,1-1,-1 0,1 0,0 0,1 0,0-1,0 0,1 0,0 0,0-1,9 8,-7-7,0-1,0 0,1-1,0 1,0-2,0 1,1-1,0-1,-1 0,1 0,0-1,1 0,-1 0,0-1,15-1,-17-1,0 0,-1 0,1-1,0 0,-1 0,1-1,-1 0,0 0,0 0,0-1,0-1,-1 1,0-1,0 0,0 0,0-1,-1 1,0-1,0-1,7-11,1-6,-2 0,0 0,-2-1,-1-1,-1 1,6-39,10-164,-20 184,10-413,-19 422,1 28,-2 21,-7 56,3 0,-2 79,8 145,5-210,-1-1,-1-12,3-1,18 125,-17-184,0-1,0 1,2-1,-1 0,1 0,1 0,-1-1,2 1,-1-1,1 0,1-1,0 1,0-1,0-1,1 1,0-1,1-1,11 8,10 0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0:03.98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0'4,"0"3,0 5,0 3,0 2,4 2,0 0,0 1,-1 3,-1 1,3-1,0 0,0-8,-2-6</inkml:trace>
  <inkml:trace contextRef="#ctx0" brushRef="#br0" timeOffset="1356.21">152 342,'-6'0,"-1"0,1 0,0 0,0 1,0 0,0 0,0 1,1 0,-1 0,0 0,1 0,-1 1,-8 5,12-5,-1 0,0 0,1 1,-1-1,1 0,0 1,0-1,1 1,-1 0,1 0,-1 0,1-1,0 1,1 0,-1 0,1 1,0-1,0 0,0 0,0 0,2 6,-2-7,0-1,0 1,1 0,0-1,-1 1,1-1,0 1,0-1,0 1,1-1,-1 0,0 0,1 1,0-1,-1 0,1 0,0 0,0-1,0 1,0 0,0-1,3 2,0-1,-1-1,1 1,-1-1,1 0,0 0,-1-1,1 1,0-1,0 0,-1-1,9 0,-2-1,0-1,0 1,0-2,-1 0,1 0,-1-1,0 0,0 0,-1-1,10-8,-13 8,0-1,-1 0,1 0,-2 0,1 0,-1-1,0 1,4-13,-7 16,1 1,-1 0,0 0,0-1,-1 1,1-1,-1 1,1-1,-1 1,0-1,-1 1,1 0,-1-1,1 1,-1-1,0 1,0 0,0-1,-1 1,1 0,-1 0,0 0,-3-4,5 7,0 0,0 1,0-1,0 1,0-1,0 0,0 1,0-1,0 0,0 1,0-1,0 1,0-1,-1 0,1 1,0-1,0 0,0 0,-1 1,1-1,0 0,0 1,-1-1,1 0,0 0,0 1,-1-1,1 0,0 0,-1 0,1 0,0 1,-1-1,1 0,-1 0,1 0,0 0,-1 0,1 0,0 0,-1 0,1 0,0 0,-1 0,1 0,-1 0,1 0,0 0,-1 0,1-1,0 1,-1 0,1 0,0 0,-1-1,1 1,0 0,0 0,-1-1,1 1,0-1,5 34,39 60,-32-72,-1 1,-2 0,0 0,-1 1,-1 0,-1 0,5 42,-10-55,-1-1,0 0,0 0,-1 1,0-1,0 0,-1 0,-1 0,-4 14,4-19,1 0,-1 0,0 0,0-1,0 1,0-1,0 1,-1-1,1-1,-1 1,0 0,0-1,0 0,0 0,-1 0,1 0,-1-1,1 1,-1-1,-8 1,1 0,0 0,0-1,-1 0,1-1,-1 0,1-1,0-1,0 1,-1-2,1 0,0-1,-21-9,20 6</inkml:trace>
  <inkml:trace contextRef="#ctx0" brushRef="#br0" timeOffset="2138.77">399 893,'3'17,"2"10,2 9,1 3,-2 0,-1-5,-2-4,-1-5,-2-9,1-8</inkml:trace>
  <inkml:trace contextRef="#ctx0" brushRef="#br0" timeOffset="2491.5">399 646,'0'0</inkml:trace>
  <inkml:trace contextRef="#ctx0" brushRef="#br0" timeOffset="3435.73">321 1499,'-5'-24,"0"-1,-1-30,5 47,1-1,0 0,0 0,1 0,1 0,-1 1,1-1,1 0,4-12,-6 20,0 0,0 0,-1 0,1 0,0 0,0 1,0-1,0 0,1 0,-1 1,0-1,0 1,0-1,0 1,1-1,-1 1,0 0,0-1,1 1,-1 0,0 0,1 0,-1 0,0 0,1 1,-1-1,0 0,0 0,1 1,-1-1,0 1,0-1,0 1,0 0,0-1,1 1,-1 0,0 0,1 1,43 34,-44-35,133 142,22 19,-152-158,0-1,-1 0,1 0,0 0,0 0,1-1,-1 0,0 0,1 0,0 0,7 1,-11-3,0 0,0 0,0 0,1 0,-1 0,0 0,0 0,0-1,1 1,-1 0,0-1,0 1,0-1,0 0,0 1,0-1,0 0,0 1,1-2,0 0,-1 0,0 0,1 0,-1-1,0 1,0 0,0 0,-1-1,1 1,0 0,-1-1,1-4,0-26,-1 0,-1 0,-8-38,0-24,6 63,-1-37,4 65,0-1,0 0,1 1,-1-1,1 1,0-1,1 1,-1-1,1 1,4-9,3 4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0:04.33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 0,'-4'4,"0"0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9:59.82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 231,'4'51,"2"-1,2 1,28 93,-41-164,-38-158,39 154,1 0,1-1,1 1,1-1,6-47,-4 66,0 0,1 0,-1 0,1 1,1-1,-1 1,1 0,0 0,0 0,0 0,1 0,-1 1,1 0,0 0,1 1,-1-1,0 1,7-3,3-1,-1 1,0 0,1 1,0 0,0 1,23-2,-28 5,1 0,-1 1,1 0,-1 1,0 0,1 0,-1 1,0 1,0-1,16 8,-14-3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49:52.18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51 246,'-10'0,"0"2,1-1,-1 2,0-1,0 1,1 1,0-1,-12 7,-67 44,74-44,1 0,1 1,0 1,0 0,1 1,0 0,1 0,1 1,0 1,1-1,1 1,0 1,1-1,1 1,0 0,1 0,1 1,-2 18,4-24,0 1,1 0,1 0,0 0,0 0,1-1,1 1,-1 0,2-1,0 0,0 0,1 0,1 0,-1-1,2 0,0 0,0-1,0 0,1 0,0 0,1-1,0 0,1-1,-1 0,21 11,-15-11,0 0,0-1,1-1,-1 0,1-1,0-1,0-1,0 0,1-1,-1 0,0-1,1-1,-1-1,0-1,0 0,17-5,-21 3,0 1,-1-1,1-1,-1 0,-1-1,1 0,-1 0,0-1,-1 0,0-1,0 0,-1-1,0 1,-1-2,0 1,0-1,-1 0,-1 0,0-1,0 1,3-18,-3 5,0-1,-2 1,-1-1,-1 0,-1 0,-1 1,-2-1,0 0,-2 1,-9-32,9 38,-1 0,-1 0,-1 0,-1 1,0 0,-1 0,-1 1,0 1,-1 0,-1 0,-1 1,0 1,-27-21,34 30,1 1,-1-1,0 1,-1 1,1-1,0 1,-1 1,1-1,-1 1,0 0,1 1,-1 0,0 0,1 1,-10 1,14-1,0 0,-1-1,1 1,0 1,0-1,0 0,-1 1,1 0,1-1,-1 1,0 0,0 1,1-1,-1 0,1 1,0 0,0-1,0 1,0 0,0 0,1 0,-1 0,1 0,0 0,0 1,0-1,0 0,0 1,1-1,0 1,-1-1,1 1,1-1,-1 0,1 6,0-6,-1 1,1-1,0 0,0 1,0-1,1 0,-1 0,1 0,0 0,0 0,0 0,3 3,12 10</inkml:trace>
  <inkml:trace contextRef="#ctx0" brushRef="#br0" timeOffset="463.38">900 376,'-3'13,"-1"10,0 12,0 5,2 10,1 8,0 12,1 9,0 7,0 6,0-7,0-12,0-11,0-6,0-10,0-7,0-12,0-12</inkml:trace>
  <inkml:trace contextRef="#ctx0" brushRef="#br0" timeOffset="879.55">767 285,'16'0,"0"0,0 2,0 0,0 1,0 0,-1 1,0 1,0 1,0 0,0 1,25 16,-31-16,0 0,0 0,-1 1,1 1,-2-1,1 1,-2 1,1-1,-1 1,0 0,-1 1,0-1,-1 1,0 0,-1 0,0 0,1 13,-2-15,-1 1,0-1,0 1,-1-1,-1 1,1-1,-2 1,1-1,-1 1,-1-1,-4 11,5-15,-1 0,0-1,0 1,0-1,0 0,-1 0,0 0,0 0,0-1,0 0,-1 0,1 0,-1 0,0-1,1 1,-1-1,0-1,-1 1,1-1,0 1,-8-1,1 1,1-1,-1 0,0 0,1-2,-20-2,8-2</inkml:trace>
  <inkml:trace contextRef="#ctx0" brushRef="#br0" timeOffset="1508.66">1488 358,'-3'20,"-1"19,3 18,5 23,6 17,0 12,2-1,-1-11,-2-17,-3-18,-2-13,-3-12,0-9,-4-9,-2-14,-3-12,0-4</inkml:trace>
  <inkml:trace contextRef="#ctx0" brushRef="#br0" timeOffset="1912.49">1280 339,'21'-5,"1"0,0 2,0 0,0 2,0 0,0 2,0 0,0 2,30 6,-40-6,0 1,0 0,-1 0,0 1,0 1,0 0,-1 0,1 1,-2 1,1-1,-1 1,0 1,-1 0,0 0,0 1,-1 0,0 0,6 13,-5-5,-1 0,0 1,-1-1,-1 1,-1 1,-1-1,-1 0,0 1,-1-1,-2 1,0-1,-6 36,6-52,0 0,-1 0,1 0,-1 0,0 0,0 0,0 0,0 0,0-1,-1 1,1-1,-1 0,0 1,1-1,-1-1,0 1,0 0,0-1,-1 1,1-1,0 0,0 0,-1 0,1-1,-1 1,1-1,-1 0,1 1,-1-2,1 1,0 0,-5-2,-3 1,1-1,-1 0,1-1,0 0,0 0,0-1,0-1,1 1,-13-10,3-1</inkml:trace>
  <inkml:trace contextRef="#ctx0" brushRef="#br0" timeOffset="2459.23">2038 301,'-14'14,"2"1,-1 0,2 1,0 0,1 1,0 0,2 0,-11 30,17-41,0 0,0 0,1 1,-1-1,1 0,1 1,-1-1,1 1,0-1,1 0,0 1,0-1,0 0,0 1,1-1,0 0,1 0,-1 0,1 0,0-1,1 1,-1-1,1 0,0 0,0 0,1 0,0-1,-1 0,10 6,-9-6,0-1,1 1,0-1,-1-1,1 1,0-1,0 0,1 0,-1-1,0 0,1 0,-1 0,0-1,1 0,-1 0,1-1,-1 1,0-2,0 1,1 0,-1-1,0-1,0 1,0-1,-1 0,1 0,-1 0,1-1,6-6,-5 3,0 0,0 0,-1-1,0 1,0-2,-1 1,0-1,0 1,-1-1,0-1,-1 1,0 0,-1-1,0 0,0 1,-1-1,0 0,-1-15,0 16,-1 1,0-1,0 1,-1 0,-1 0,1 0,-1 0,0 0,-1 0,0 1,-10-15,11 19,0-1,0 1,-1 0,1 0,-1 0,0 0,0 1,0-1,0 1,-1 0,1 0,-1 1,1-1,-1 1,1 0,-1 1,0-1,1 1,-1-1,0 1,0 1,-8 0,1 2,0-1,1 2,0-1,0 2,0-1,0 1,1 1,0 0,0 1,0-1,1 2,0-1,0 2,1-1,-10 14,13-9,5-2</inkml:trace>
  <inkml:trace contextRef="#ctx0" brushRef="#br0" timeOffset="3073.85">2682 265,'-15'3,"0"1,1 1,0 1,0-1,-15 10,24-13,0 1,0 0,0 0,1 1,-1-1,1 1,0 0,0 0,0 1,0-1,1 1,0-1,0 1,0 0,1 1,-3 6,4-9,1 0,0 0,1 0,-1-1,0 1,1 0,0 0,0-1,-1 1,2-1,-1 1,0-1,0 1,1-1,-1 1,1-1,0 0,0 0,0 0,4 3,53 40,-41-32,10 7,-2 1,0 2,29 33,-48-49,0 1,-1-1,0 2,-1-1,0 1,0-1,0 2,-1-1,-1 0,0 1,0-1,-1 1,0 0,0 0,-1 18,-1-25,-1 0,0 0,1 0,-1-1,-1 1,1 0,0-1,-1 1,1-1,-1 1,0-1,0 0,0 1,0-1,0 0,0 0,-1-1,1 1,-1 0,1-1,-1 1,1-1,-1 0,0 0,0 0,0 0,1-1,-1 1,0-1,0 0,-3 1,-7 0,1-1,0 1,-1-2,1 0,0 0,-14-4,7 0,0-1,0 0,0-2,-18-10,33 17,0-1,0 0,0-1,0 1,1-1,-1 0,1 1,0-2,-1 1,2 0,-1-1,0 1,1-1,-1 0,1 0,0 0,0 0,1 0,-1 0,1 0,0-1,0 1,0 0,1-6,2-10</inkml:trace>
  <inkml:trace contextRef="#ctx0" brushRef="#br0" timeOffset="3470.7">3024 397,'0'20,"0"9,0 6,0 4,0-2,0-7</inkml:trace>
  <inkml:trace contextRef="#ctx0" brushRef="#br0" timeOffset="3471.7">3062 56,'0'0</inkml:trace>
  <inkml:trace contextRef="#ctx0" brushRef="#br0" timeOffset="3836.7">3460 0,'0'16,"0"15,0 12,0 12,0 12,0 14,0 10,0 2,0-8,0-13,0-14,0-12,0-9,0-12</inkml:trace>
  <inkml:trace contextRef="#ctx0" brushRef="#br0" timeOffset="4221.45">3366 433,'20'-3,"15"-4,15-2,9 2,4-2,4 1,0 2,-5 1,-12 3</inkml:trace>
  <inkml:trace contextRef="#ctx0" brushRef="#br0" timeOffset="4622.62">3934 491,'24'0,"13"0,59-6,-85 4,-1 1,0-2,0 1,0-2,0 1,0-1,-1-1,0 0,0 0,13-10,-20 14,0-1,0 1,1-1,-1 0,-1 0,1 0,0 0,0 0,-1 0,1-1,-1 1,0-1,1 1,-1-1,0 1,-1-1,1 1,0-1,-1 0,0 0,1 1,-1-1,0 0,0 1,-1-1,1 0,0 0,-1 1,0-1,0 0,0 1,0-1,0 1,0-1,0 1,-1 0,1 0,-1-1,-3-2,2 2,0 0,-1 0,1 0,-1 1,0-1,0 1,0 0,0 0,0 0,-1 0,1 1,0 0,-1 0,1 0,-1 0,0 1,1 0,-1 0,1 0,-1 0,1 1,-1 0,-6 1,-1 4,-1 0,1 0,1 1,-1 1,1 0,1 0,-1 1,2 1,-1-1,1 2,1-1,-12 18,15-20,0 0,0 0,0 0,1 1,0 0,1 0,0 0,1 0,-1 0,2 0,-1 1,1-1,1 1,0-1,0 1,1-1,0 1,4 14,-1-16,0 0,1 1,0-2,1 1,0-1,0 0,0 0,1 0,0-1,0 0,1 0,-1-1,1 0,1-1,-1 1,1-2,14 6,3 0,0-2,1 0,0-2,49 4,-62-8,1-1,-1-1,1 0,18-4,-2-4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0:35.77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3 644,'0'-53,"8"-189,-5 216,1 1,1 0,2 0,0 0,2 1,0 0,17-29,-22 46,1 1,-1-1,1 1,1 0,-1 1,1 0,0-1,0 2,0-1,1 1,0 0,0 0,0 1,0 0,11-3,-14 5,0 0,-1 0,1 1,0-1,0 1,0 0,-1 0,1 0,0 1,0 0,0-1,-1 1,1 0,0 1,-1-1,1 1,-1-1,0 1,1 0,-1 0,0 1,0-1,0 1,-1-1,1 1,-1 0,1 0,-1 0,0 0,0 1,0-1,0 1,1 4,4 14,-2-2</inkml:trace>
  <inkml:trace contextRef="#ctx0" brushRef="#br0" timeOffset="737.9">1 380,'3'0,"5"0,7 0,4 0,5 0,6-3,6-1,5 0,-3 0,-3 2,-5 0,-5 2,-6 3,-6 1</inkml:trace>
  <inkml:trace contextRef="#ctx0" brushRef="#br0" timeOffset="1166.8">456 380,'-6'10,"1"0,1 1,-1-1,2 1,0 0,0 0,1 0,0 0,0 1,1 12,1-20,0 1,1 0,-1 0,1 0,0 0,0-1,1 1,-1 0,1-1,0 1,4 6,-4-9,0 0,0 1,0-1,0 0,0-1,1 1,-1 0,1 0,-1-1,1 0,-1 1,1-1,0 0,0 0,-1-1,1 1,0-1,0 1,0-1,5 0,-3-1,0 0,0 0,0 0,0-1,0 0,0 0,-1 0,1-1,-1 1,1-1,-1 0,0 0,0-1,-1 1,1-1,-1 0,1 0,-1 0,0 0,-1-1,1 1,2-8,6-10,-1 0,-1-2,7-27,-9 30,-4 15,-1-1,0 0,0 0,0 1,-1-1,1 0,-2 0,1 0,-1 0,0-1,-2-6,-3 11,-2 6</inkml:trace>
  <inkml:trace contextRef="#ctx0" brushRef="#br0" timeOffset="1719.32">739 474,'4'17,"-4"-12,1 0,0 0,0-1,0 1,1 0,-1 0,1 0,0-1,1 1,-1-1,1 0,0 0,0 0,5 5,-8-9,1 1,0-1,0 0,-1 0,1 1,0-1,0 0,0 0,-1 0,1 0,0 0,0 0,0 0,-1-1,1 1,0 0,0 0,-1-1,1 1,0 0,-1-1,1 1,0-1,-1 1,1-1,0 1,-1-1,1 1,-1-1,1 1,-1-1,1 0,-1 1,1-1,-1 0,0 0,1 1,-1-1,0-1,13-35,-12 34,9-39,-4 13,16-44,-20 67,0 0,1 1,0-1,-1 1,2 0,-1 0,0 0,1 0,0 1,0-1,1 1,-1 0,10-6,-11 9,0 0,-1 0,1 1,0-1,-1 1,1 0,0 0,0 0,-1 0,1 0,0 1,0-1,-1 1,1-1,0 1,-1 0,1 0,-1 1,1-1,-1 0,0 1,1-1,-1 1,0 0,0 0,0 0,0 0,0 0,1 3,6 6,0 0,-1 1,-1 0,9 16,-12-19,0-1,0 1,-1 0,0 1,0-1,-1 0,-1 1,1-1,-2 1,1 0,-1-1,-1 1,1 0,-2-1,-4 18,-2-9</inkml:trace>
  <inkml:trace contextRef="#ctx0" brushRef="#br0" timeOffset="2140.03">1347 247,'-8'0,"0"0,0 1,0 0,0 0,0 1,0 0,0 0,1 0,-1 1,1 1,-1-1,1 1,0 0,1 1,-1 0,1 0,0 0,0 1,0 0,1 0,0 0,0 1,1 0,0-1,0 2,0-1,1 0,0 1,0 0,1-1,0 1,1 0,0 0,0 0,0 13,2-15,0 0,0 0,1-1,0 1,0-1,0 1,1-1,-1 0,1 0,1 0,-1 0,1-1,-1 1,1-1,1 0,-1 0,1 0,-1-1,1 1,0-1,10 4,-8-3,1 0,0-1,0-1,0 1,0-1,1 0,-1-1,0 0,1-1,-1 1,1-1,-1-1,1 0,11-3,5-4</inkml:trace>
  <inkml:trace contextRef="#ctx0" brushRef="#br0" timeOffset="2555.4">1651 1,'0'16,"0"15,0 12,0 8,-3 6,-1-1,0-1,-3-2,0-8,-1-8,-4-10,1-10</inkml:trace>
  <inkml:trace contextRef="#ctx0" brushRef="#br0" timeOffset="2931.15">1518 284,'15'-1,"0"-1,0-1,0 0,0-2,25-9,-21 7,1 1,25-6,-40 11,1 0,-1 0,0 1,0 0,1 0,-1 0,0 0,0 1,0 0,6 1,-9 0,0-1,0 0,0 0,-1 1,1-1,0 1,-1 0,1-1,-1 1,0 0,0 0,1 0,-1 0,0 0,-1 0,1 0,0 0,0 0,-1 1,0-1,1 0,-1 0,0 0,0 1,-1 3,2 22,-2-1,-2 1,0-1,-14 50,9-50</inkml:trace>
  <inkml:trace contextRef="#ctx0" brushRef="#br0" timeOffset="2932.15">1878 19,'0'0</inkml:trace>
  <inkml:trace contextRef="#ctx0" brushRef="#br0" timeOffset="3332.25">2029 284,'-10'12,"0"0,1 1,0 0,1 0,0 1,1 0,1 1,0-1,1 1,-5 23,9-31,0 1,0-1,0 1,1-1,0 1,1 0,0-1,0 1,0-1,5 12,-5-15,1 0,1 1,-1-1,0 0,1-1,0 1,0 0,0-1,1 0,-1 1,1-1,0-1,-1 1,1 0,0-1,1 0,-1 0,6 2,-7-3,0 0,0 0,0 0,1-1,-1 1,0-1,0 0,1 0,-1 0,0 0,1 0,-1-1,0 0,0 1,0-1,0 0,1-1,-1 1,4-3,-2 0,0 0,0 0,0 0,-1-1,1 1,-1-1,0 0,-1-1,5-8,1-4,-1-1,0 0,-2 0,0-1,3-27,-7 34,0 1,-1 0,-1-1,0 1,-1-1,-4-23,4 34,1 0,-1-1,1 1,-1 0,0 0,0 0,0 0,0 0,0 0,-1 0,1 0,-1 0,1 0,-1 1,0-1,1 0,-1 1,0 0,0-1,0 1,0 0,0 0,-1 0,1 0,0 1,0-1,0 0,-1 1,1 0,0 0,-1-1,1 1,0 0,-1 1,1-1,0 0,-1 1,1-1,0 1,0 0,-1 0,1 0,0 0,-2 1,0 1,0-1,0 1,0 0,0 0,1 0,-1 0,1 1,0-1,0 1,0 0,1 0,-1 0,-3 9,-2 3</inkml:trace>
  <inkml:trace contextRef="#ctx0" brushRef="#br0" timeOffset="3770.03">2162 588,'1'3,"0"-1,0 1,1 0,-1-1,1 1,0-1,-1 1,1-1,0 0,1 0,-1 0,0 0,1 0,-1 0,1-1,-1 1,1-1,0 0,4 2,-5-3,1 0,-1-1,0 1,1-1,-1 1,0-1,1 0,-1 0,0 0,0 0,0 0,0-1,0 1,0 0,0-1,0 0,-1 1,1-1,-1 0,1 0,-1 0,1 0,-1 0,0 0,1-3,55-113,-48 94,0 2,2-1,0 2,2-1,0 2,1-1,31-32,-42 50,-1 1,1-1,0 1,-1 0,1 0,0 0,0 0,1 0,-1 1,0-1,0 1,1 0,-1 0,1 0,-1 1,1-1,-1 1,1 0,-1 0,1 0,-1 0,1 0,-1 1,8 2,-7-1,1 1,-1 0,1 0,-1 1,0-1,0 1,0 0,-1 0,1 0,-1 0,0 1,0-1,-1 1,1 0,2 9,2 3,-1 1,-1 1,-1-1,0 1,-2 0,0-1,-1 1,0 0,-2 0,-1 0,0 0,-1 0,-1-1,-7 20,4-20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0:29.7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2 342,'-15'43,"1"150,5-44,0-36,3-31,-30 155,36-236,0 0,0 0,0 0,0 0,-1 1,1-1,0 0,-1 0,1 0,0 0,-1 0,1 0,-1 0,0 0,1 0,-1 0,0-1,1 1,-1 0,0 0,0-1,0 1,0 0,0-1,0 1,0-1,0 1,0-1,0 1,0-1,0 0,0 0,0 1,0-1,0 0,0 0,-3 0,-8-5</inkml:trace>
  <inkml:trace contextRef="#ctx0" brushRef="#br0" timeOffset="618.01">3 343,'29'-8,"1"2,0 1,0 2,1 1,-1 1,58 6,-85-5,0 1,0-1,1 1,-1 0,0 0,0 0,0 0,0 0,0 1,0-1,-1 1,1 0,0 0,-1 0,1 0,-1 0,0 1,0-1,4 5,-4-2,1 1,-1-1,1 0,-1 1,-1 0,1-1,-1 1,0 0,-1 0,1 8,-1-1,-1 0,0-1,-1 1,0 0,-1 0,0-1,-1 1,-1-1,-8 17,10-24,1-1,-1 1,-1 0,1-1,-1 0,1 0,-1 0,0 0,-1-1,1 0,-1 0,1 0,-1 0,0 0,0-1,0 0,0 0,-1-1,1 1,0-1,-1 0,1-1,-1 1,1-1,-1 0,-9-2,-6-2,0-1,0-1,0-1,1-1,-26-14,24 12,12 5</inkml:trace>
  <inkml:trace contextRef="#ctx0" brushRef="#br0" timeOffset="1129.08">590 360,'-3'0,"-1"3,-1 5,2 7,-2 4,-1 6,-2 4,0 1,-2-1,1-3,2-5</inkml:trace>
  <inkml:trace contextRef="#ctx0" brushRef="#br0" timeOffset="1529.26">495 0,'0'0</inkml:trace>
  <inkml:trace contextRef="#ctx0" brushRef="#br0" timeOffset="1946.64">798 379,'11'1,"0"-2,1 0,-1 0,12-4,-21 5,0 0,0-1,0 1,-1-1,1 0,0 1,0-1,0 0,0 0,-1 0,1-1,0 1,-1 0,1 0,-1-1,1 1,-1-1,0 0,0 1,0-1,0 0,0 0,0 1,0-1,0 0,-1 0,1 0,-1 0,1 0,-1-2,0 3,0 0,0 0,0 0,0 0,0 0,0 0,-1 0,1 0,0 0,-1 0,1 0,-1 1,1-1,-1 0,1 0,-1 0,1 1,-1-1,0 0,1 1,-1-1,0 1,0-1,1 0,-1 1,0 0,-1-1,-1 0,1 0,-1 1,1-1,-1 1,0 0,1 0,-1 0,0 0,-4 1,0 0,0 1,1 0,-1 0,1 0,0 1,-1 0,-6 4,0 4,0 1,1 0,1 1,0 0,-11 17,17-24,1 0,1 0,-1 1,1 0,0-1,0 1,1 0,0 0,0 1,0-1,1 0,1 1,-1-1,1 11,1-14,1-1,-1 1,1 0,0 0,0-1,0 1,0-1,1 1,-1-1,1 0,0 0,0 0,0-1,0 1,1-1,-1 1,1-1,-1 0,1 0,0-1,-1 1,1-1,4 1,13 4,0-1,1-1,21 2,-37-6,97 7,-93-7,0-1,-1 0,1 0,0-1,0 0,-1-1,1 0,11-6,-1-3</inkml:trace>
  <inkml:trace contextRef="#ctx0" brushRef="#br0" timeOffset="2438.09">1196 284,'-23'15,"-39"34,54-40,0-1,0 1,1 1,0-1,1 1,0 0,-5 12,6-10,1 0,0 0,1 0,0 1,1 0,0-1,1 1,1 23,0-33,0 0,0 0,0 0,1 0,-1 0,1 0,0 0,-1 0,1 0,1 0,-1 0,0-1,1 1,0 0,-1-1,1 1,0-1,0 0,0 0,1 1,-1-1,1-1,-1 1,1 0,-1-1,1 1,0-1,0 0,0 0,0 0,0 0,0 0,0-1,0 1,0-1,0 0,0 0,0 0,0 0,0-1,5 0,1-1,0-1,0 0,0 0,0-1,8-5,14-7</inkml:trace>
  <inkml:trace contextRef="#ctx0" brushRef="#br0" timeOffset="2881.86">1386 493,'7'-8,"0"0,-1-1,0 1,0-1,-1 0,0-1,-1 1,4-13,-7 20,0 0,-1-1,1 1,-1 0,0-1,0 1,1-1,-1 1,-1-1,1 1,0-1,-1 1,1 0,-1-1,0 1,-1-4,0 4,1 0,-1 1,0-1,1 1,-1 0,0-1,0 1,0 0,0 0,0 0,0 0,0 0,0 1,0-1,0 1,-1-1,1 1,0 0,0 0,0 0,-1 0,-2 1,-2 0,0 0,-1 0,1 1,0 0,0 0,0 1,0 0,0 0,1 1,-1 0,1 0,0 0,0 1,1 0,-1 0,1 1,0-1,1 1,-6 8,7-9,-1 0,1 1,0-1,0 1,0 0,1 0,0 0,0 0,1 0,0 1,0-1,0 0,1 1,-1-1,2 1,-1-1,1 0,0 1,0-1,1 0,-1 0,6 10,-4-10,1-1,1 0,-1 1,1-2,0 1,0 0,0-1,1 0,0 0,0-1,0 0,0 0,0 0,0 0,10 1,-5 0,-1-2,1 0,0 0,-1-1,1 0,0 0,0-2,21-2,-16-1</inkml:trace>
  <inkml:trace contextRef="#ctx0" brushRef="#br0" timeOffset="3733.28">1595 342,'-10'95,"7"-77,0 1,1-1,1 1,1-1,3 33,-2-49,-1 1,1-1,0 1,-1-1,1 1,0-1,0 0,0 1,1-1,-1 0,0 0,1 0,0 0,2 3,-2-4,-1-1,0 1,1 0,-1-1,0 1,1 0,-1-1,1 0,-1 1,1-1,-1 0,1 0,-1 0,1 0,-1 0,1 0,-1 0,3-1,1-1,0 0,0 0,-1-1,1 1,-1-1,1 0,-1-1,0 1,0-1,0 1,-1-1,5-6,78-121,-80 130,0 11,1 28,-2-11,-4-24,0 0,0 0,0 0,0 0,1 0,-1 0,1-1,0 1,0 0,0-1,0 0,0 1,0-1,0 0,1 0,-1 0,1 0,0-1,0 1,-1-1,1 0,0 1,0-1,0 0,0-1,6 2,-5-3,0 1,0-1,0 0,0-1,-1 1,1 0,0-1,-1 0,1 0,-1 0,0 0,1-1,-1 1,0-1,-1 0,1 0,0 0,-1 0,1 0,-1 0,2-6,5-7,-1 0,-1 0,0-1,-1 0,-1 0,-1 0,0-1,-1 0,-1 1,-1-34,0 50,-1 0,0 1,0-1,0 0,0 1,0-1,0 1,0-1,0 0,0 1,0-1,-1 0,1 1,0-1,0 1,-1-1,1 1,0-1,-1 0,1 1,0-1,-1 1,1 0,-1-1,1 1,-1-1,1 1,-1 0,1-1,-1 1,1 0,-1-1,1 1,-2 0,-16 14,-10 31,19-25</inkml:trace>
  <inkml:trace contextRef="#ctx0" brushRef="#br0" timeOffset="4165.22">2106 322,'3'20,"2"9,-1 6,-1 4,0 1,-2-2,0-5,-1-8</inkml:trace>
  <inkml:trace contextRef="#ctx0" brushRef="#br0" timeOffset="4166.22">2220 114,'0'0</inkml:trace>
  <inkml:trace contextRef="#ctx0" brushRef="#br0" timeOffset="5012.42">2390 266,'-4'5,"0"0,0 0,1 0,-1 1,1 0,1 0,-1-1,1 2,0-1,1 0,-1 0,1 1,0-1,1 11,1-10,0-1,1 1,-1-1,2 0,-1 0,1 0,0 0,0 0,1 0,-1-1,1 0,0 0,1 0,6 6,5 5,0 0,-1 0,25 33,-36-42,1 1,-1 0,-1 0,1 0,-1 0,-1 0,0 1,0-1,0 1,0 13,-2-12,0 0,-1-1,0 1,-1-1,0 1,-5 14,7-22,0-1,-1 1,1 0,-1-1,1 1,-1-1,0 1,0-1,0 1,0-1,0 0,0 1,0-1,0 0,0 0,-1 0,1 0,0 0,-1 0,1 0,-1 0,1 0,-1-1,1 1,-1-1,0 1,1-1,-1 1,0-1,1 0,-1 0,0 0,1 0,-1 0,0 0,1-1,-1 1,0 0,1-1,-1 1,1-1,-1 0,1 0,-1 1,-1-3,-1 1,1-1,0 1,0-1,0 0,0 0,0 0,0 0,1-1,0 1,-1-1,1 0,1 1,-1-1,1 0,-1 0,1 0,0 0,0 0,1-1,-1 1,1 0,0 0,0 0,0-1,1 1,0 0,-1 0,1 0,1 0,-1 0,3-5,-1 1,0-1,1 1,0 0,1 0,0 0,0 1,1-1,0 1,0 0,0 1,1 0,0 0,11-7,18-5,57-18,-60 25,0-2,-1-1,37-22,-61 31,0-1,0 0,0 0,-1-1,0 1,0-2,0 1,-1-1,-1 0,1-1,-1 1,0-1,-1 0,0 0,4-17,-7 24,0 0,0 0,-1 0,1-1,-1 1,0 0,0 0,0 0,0 0,0 0,0-1,0 1,-1 0,1 0,-1 0,1 0,-1 0,0 0,0 0,-1-2,1 3,-1 0,1 0,0 0,-1 0,1 1,0-1,-1 0,1 1,-1-1,1 1,-1 0,0-1,1 1,-1 0,1 0,-1 0,1 0,-1 0,0 1,-2 0,-4 0,0 2,0-1,1 1,-1 1,1-1,0 1,0 1,0-1,-7 7,5-2,0-1,1 2,0-1,1 1,0 0,0 1,1-1,1 1,0 1,-4 12,7-20,0 1,1 0,0 1,0-1,1 0,0 0,-1 0,2 0,-1 0,0 1,1-1,0 0,0 0,1 0,0 0,-1-1,2 1,-1 0,0-1,1 1,0-1,0 0,0 0,1 0,-1 0,7 5,4 1,1-1,0 0,1-1,0 0,0-1,1-1,0-1,0 0,31 4,-16-5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1:07.82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23 57,'-5'1,"0"0,1 0,-1 0,0 0,1 1,-1 0,1 0,0 0,0 1,0 0,0-1,-5 6,-42 41,11-3,8-8,-49 45,80-83,0 1,1-1,-1 1,0-1,0 1,1-1,-1 1,0 0,1 0,-1-1,1 1,-1 0,1 0,-1 0,1-1,-1 1,1 0,0 0,-1 0,1 0,0 0,0 0,0 0,0 0,0 0,0 0,0 0,0 0,0 0,0-1,0 1,1 0,0 1,0 0,1 0,0-1,0 1,0-1,0 1,0-1,0 0,0 0,0 0,0 0,1 0,3 1,11 2,0-1,29 3,-13-5,-22-2,1 2,-1 0,1 0,-1 1,0 0,18 6,-13-1</inkml:trace>
  <inkml:trace contextRef="#ctx0" brushRef="#br0" timeOffset="581.4">0 569,'351'4,"-342"-4</inkml:trace>
  <inkml:trace contextRef="#ctx0" brushRef="#br0" timeOffset="1481.9">910 0,'-36'46,"2"2,3 1,-49 100,68-121,0 1,2 0,1 1,2 0,1 0,1 1,1-1,2 1,2 34,0-62,-1 0,1 0,1 0,-1 0,0 0,1 1,0-1,-1 0,1-1,0 1,1 0,-1 0,1 0,-1-1,1 1,0 0,0-1,0 0,0 1,0-1,0 0,1 0,-1 0,1 0,-1-1,1 1,0-1,0 0,-1 1,1-1,0 0,0-1,0 1,0-1,1 1,-1-1,0 0,0 0,0 0,6-1,0-1,0 0,0-1,0 1,0-2,0 1,-1-1,1-1,-1 0,0 0,0 0,-1-1,10-9,-6 3,-1 1,0-1,-1-1,-1 0,0 0,0-1,-2 0,1 0,-2 0,0-1,5-26,-9 40,-1-1,0 1,0-1,0 1,0-1,0 1,0-1,0 1,0-1,-1 1,1-1,-1 1,1-1,-1 1,1-1,-1 1,0 0,0-1,1 1,-1 0,0 0,0 0,0-1,-1 1,1 0,0 0,0 1,0-1,-1 0,1 0,-1 1,1-1,0 0,-1 1,1 0,-1-1,1 1,-1 0,1 0,-1-1,0 1,1 1,-1-1,1 0,-1 0,1 0,-3 1,-3 0,1 0,-1 1,1 0,-1 0,1 0,0 1,-1-1,1 2,-10 6,8-3,0 0,0 0,1 1,0 0,1 1,0-1,0 1,1 0,0 1,0-1,1 1,-4 16,5-10</inkml:trace>
  <inkml:trace contextRef="#ctx0" brushRef="#br0" timeOffset="2087.19">1326 152,'-13'7,"0"-1,0 2,1 0,0 0,0 1,1 1,0 0,0 0,1 1,1 1,0-1,1 1,0 1,0 0,2 0,-1 0,2 1,0 0,0 0,2 0,-1 0,2 1,0 0,1-1,0 1,1 0,3 23,0-26,0 1,0-1,2 0,-1 0,1 0,1 0,0-1,1 0,0 0,1-1,0 0,0 0,19 16,-23-23,1 1,-1-1,1 0,0 0,-1 0,1-1,1 1,-1-1,0-1,0 1,1-1,-1 0,1 0,-1 0,1-1,-1 0,1 0,-1 0,1-1,-1 1,1-1,-1-1,1 1,-1-1,0 0,0 0,0-1,0 1,0-1,-1 0,1-1,-1 1,1-1,3-4,5-5,-2-1,1 0,-2-1,0 0,-1-1,0 0,-1 0,-1-1,7-24,-3 3,-2 0,-2-1,4-49,-10 75,0 0,-1 0,-1 1,0-1,0 0,-1 0,-1 1,0-1,-10-23,10 31,0 0,1 0,-2 1,1-1,0 1,-1 0,0 0,0 0,0 0,0 1,-1-1,1 1,-1 0,0 1,0-1,0 1,0 0,-1 0,1 1,0-1,-1 1,1 0,-1 1,1-1,-7 1,5 0,1 0,-1 1,1 0,-1 0,1 0,0 1,-1-1,1 1,0 1,0 0,0-1,0 2,1-1,-1 1,1 0,0 0,-5 5,-2 5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1:03.94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 40,'3'1,"0"0,0 0,0 0,0 0,0 1,0-1,-1 1,1 0,0 0,-1 0,0 0,4 3,27 31,54 73,-58-70,1-1,2-1,1-2,75 60,-108-95,0 0,0 0,0-1,0 1,0 0,0 0,0 0,0-1,0 1,0 0,0 0,0-1,0 1,0 0,0 0,0 0,1-1,-1 1,0 0,0 0,0 0,0 0,0-1,1 1,-1 0,0 0,0 0,0 0,1 0,-1 0,0 0,0-1,1 1,-1 0,0 0,0 0,0 0,1 0,-1 0,0 0,0 0,1 0,-1 0,0 0,0 0,0 0,1 1,-1-1,0 0,0 0,1 0,-1 0,0 0,0 0,0 0,0 1,1-1,-1 0,0 0,0 0,0 1,0-1,1 0,-4-11</inkml:trace>
  <inkml:trace contextRef="#ctx0" brushRef="#br0" timeOffset="511.79">431 1,'-27'16,"1"2,1 1,1 1,-39 41,-3 2,5-12,31-28,2 2,0 0,-25 32,54-57,-1 0,0 0,1 0,-1 0,0 0,1 0,-1 0,1 0,-1 0,0 0,1 0,-1 0,0 0,1 0,-1 0,1 1,-1-1,0 0,1 0,-1 0,0 1,1-1,-1 0,0 0,0 1,1-1,-1 0,0 1,0-1,0 0,1 1,-1-1,0 0,0 1,0-1,0 0,0 1,0-1,1 1,-1-1,0 0,0 1,0-1,0 1,0-1,-1 0,1 1,0-1,0 0,0 1,0-1,0 0,0 1,-1-1,1 1,0-1,0 0,-1 0,1 1,0-1,-1 1,14-4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3:00.39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50 0,'-12'2,"1"1,-1 0,1 1,-1 0,1 1,0 0,1 0,-18 13,-12 5,16-10,2 2,0 0,1 1,-36 36,39-33,0 2,2 0,0 0,2 2,-15 27,3 5,-22 68,33-80,3 1,2 0,1 1,3 0,1 0,2 0,3 1,1-1,8 48,-4-65,1 1,2-1,0 0,2-1,1 0,22 39,-22-47,1-1,1-1,1 0,0-1,1 0,0-1,2-1,-1-1,30 18,-46-30,1-1,-1 1,1 0,0-1,-1 0,1 1,-1-1,1 1,0-1,-1 0,1 0,0 1,-1-1,1 0,0 0,0 0,-1 0,1 1,0-1,0 0,-1 0,1-1,0 1,0 0,-1 0,1 0,0 0,-1-1,1 1,0 0,-1-1,1 1,0 0,-1-1,1 1,0-2,0 0,0 1,-1-1,1 0,-1 0,0 0,0 0,0 0,0 1,0-1,0 0,0 0,0 0,-2-3,-3-16</inkml:trace>
  <inkml:trace contextRef="#ctx0" brushRef="#br0" timeOffset="494.2">210 984,'7'0,"4"0,8 0,4 0,4 0,4 3,0 2,-2-1,0-1,-1-1,-6-3,-6-6,-9-1,-6 0</inkml:trace>
  <inkml:trace contextRef="#ctx0" brushRef="#br0" timeOffset="1435.77">665 1157,'94'-75,"-58"44,1 2,2 2,75-42,-113 68,1 1,0-1,0 0,0 1,0-1,0 1,-1 0,1 0,0 0,0 0,0 0,0 0,0 0,0 0,0 1,0-1,0 1,0-1,-1 1,1 0,0 0,0 0,-1 0,1 0,-1 0,1 0,1 3,4 3,0 1,-1 0,0 1,6 12,15 18,-12-26,-1 0,2-1,-1 0,2-2,-1 0,1-1,1 0,0-1,0-2,1 1,-1-2,25 4,-23-6,0 0,0-1,0-1,0-1,1-1,-1-1,0 0,-1-2,1 0,0-1,32-14,-48 18,1-1,-1 0,0-1,0 1,0-1,0 1,-1-1,1 0,-1-1,1 1,-1-1,0 1,-1-1,1 0,0 0,-1 0,0 0,0-1,2-6,-4 6,1-1,-1 1,0 0,0 0,-1-1,0 1,0 0,0 0,0 0,-1 0,0 0,0 0,0 0,-1 0,0 1,0-1,-3-3,0-1,-1 0,0 1,0 0,-1 1,0 0,0 0,-1 0,1 1,-1 1,-1-1,1 1,-1 1,0 0,0 0,-11-2,13 5,1 0,-1 0,1 1,-1 0,1 0,-1 0,0 1,1 1,-1-1,1 1,0 0,0 1,0 0,0 0,0 0,0 1,1 0,0 0,-1 1,2 0,-11 10,-5 9,2 1,1 1,-24 45,28-46,-1 0,-1 0,-1-2,-21 23,31-39,-1 0,0 0,0-1,-1 0,1-1,-1 0,0 0,-1-1,1 0,-1-1,0 0,0 0,0-1,0 0,-16 0,1-1,0-2,0 0,1-1,-1-2,1-1,-1 0,-37-15,61 19,0 1,-1-1,1 1,0-1,0 0,-1 0,1 0,0 0,0 0,0 0,0 0,0 0,0 0,0 0,1-1,-1 1,0 0,1 0,-1-1,1 1,-1-1,1 1,-1 0,1-1,0 1,0-1,0 1,0-1,0 1,0-1,0 1,0 0,1-1,-1 1,1-1,-1 1,1 0,-1-1,1 1,0 0,-1 0,1-1,0 1,0 0,1-1,10-14</inkml:trace>
  <inkml:trace contextRef="#ctx0" brushRef="#br0" timeOffset="2280.35">1972 1176,'6'9,"-1"0,0 0,0 1,-1 0,0 0,-1 0,0 0,-1 0,2 12,-1-4,2 0,-2 0,0 0,-1 0,-1 1,-1-1,0 0,-1 1,-1-1,-1 0,-1 0,0 0,-2 0,-6 17,2-21,10-13,0-1,0 0,0 1,0-1,-1 0,1 0,0 0,0 1,0-1,-1 0,1 0,0 0,0 1,-1-1,1 0,0 0,0 0,-1 0,1 0,0 0,-1 1,1-1,0 0,0 0,-1 0,1 0,0 0,-1 0,1 0,0 0,-1 0,1-1,0 1,0 0,-1 0,1 0,0 0,0 0,-1 0,1-1,0 1,0 0,-1 0,1 0,0-1,0 1,0 0,-1-1,-2-6</inkml:trace>
  <inkml:trace contextRef="#ctx0" brushRef="#br0" timeOffset="3144.56">2617 623,'-2'-2,"0"0,0 1,-1-1,1 0,-1 0,0 1,1 0,-1-1,0 1,0 0,0 1,0-1,0 0,0 1,0-1,0 1,0 0,0 0,0 0,0 1,0-1,0 1,0 0,0-1,1 1,-1 0,0 1,0-1,1 0,-1 1,1 0,-1-1,1 1,-3 3,-4 2,0 1,1 0,0 1,1-1,0 2,0-1,-8 16,9-11,0-1,0 1,1 1,1-1,1 1,0 0,1 0,0 0,1 0,1 0,1 0,0 0,0 0,2-1,0 1,0 0,2-1,0 1,0-1,1-1,1 1,0-1,1 0,1-1,0 0,0 0,1-1,1 0,0-1,0 0,1 0,0-2,1 1,0-2,0 1,0-2,1 0,0 0,1-2,18 5,-17-5,-1-1,1-1,0 0,0-1,1-1,-1-1,0 0,0 0,29-9,-36 8,1-2,-1 0,-1 0,1 0,0-1,-1 0,0-1,0 0,-1 0,1-1,-2 0,1 0,-1 0,0-1,0 0,-1 0,6-13,-4 4,-1 0,0-1,-2 0,0 0,-1 0,-1 0,0 0,-2 0,0-1,-1 1,-1 0,-1 0,0 0,-1 0,-1 0,-1 1,0 0,-1 0,-1 0,-1 1,-20-29,23 38,0 1,0 0,0 0,-1 1,0 0,0 0,0 0,0 1,-1 0,0 0,0 1,0 0,0 1,0-1,0 2,-1-1,1 1,-1 0,1 1,-12 1,6 0,1 0,-1 1,1 1,0 1,0 0,0 0,1 1,0 1,-1 0,2 0,-1 2,-11 8,12-4,15-12</inkml:trace>
  <inkml:trace contextRef="#ctx0" brushRef="#br0" timeOffset="3749.37">2921 93,'44'27,"25"12,-2 4,-1 2,59 55,-107-84,-2 1,0 0,-1 1,-1 1,0 0,-1 1,-2 0,0 1,-1 0,-1 1,-1 0,-1 0,-1 1,6 42,-9-18,-2 0,-2 1,-2-1,-2 0,-2-1,-2 1,-20 57,7-40,-2-2,-3-2,-3 0,-59 88,88-145,-1-1,1 1,-1-1,0 1,0-1,0 0,0 0,0 0,0 0,-1 0,1 0,-1-1,1 1,-1-1,1 1,-1-1,-5 1,-2-2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0:58.20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7 189,'-2'-2,"-1"0,0 0,0 0,1 0,-1 1,0-1,-1 1,1-1,0 1,0 0,0 0,-1 1,1-1,0 1,-1 0,1 0,-1 0,1 0,0 0,-1 1,1-1,0 1,-1 0,1 0,-5 3,1-2,1 2,-1-1,1 1,0 0,0 0,0 0,1 1,0 0,0 0,-9 11,7-5,0 0,0 1,1-1,1 1,-5 15,9-25,0 1,0-1,1 1,-1-1,1 1,-1-1,1 1,0-1,0 1,0 0,1-1,-1 1,0-1,1 1,0-1,0 0,0 1,0-1,0 0,0 1,0-1,1 0,-1 0,1 0,-1 0,1 0,0 0,0-1,0 1,0-1,0 1,0-1,3 2,11 3,1 0,0-2,0 0,0 0,23 1,-16-3,-1 2,33 10,-50-12,1 0,-1 1,1 0,-1 0,0 1,0 0,0 0,-1 0,0 1,1-1,-2 1,8 9,-9-11,-1 1,0-1,1 1,-1-1,0 1,-1 0,1 0,-1 0,1 0,-1 0,0 0,-1 0,1 1,-1-1,0 0,0 0,0 1,0-1,-1 0,0 0,0 0,0 0,0 0,-1 0,1 0,-1 0,0 0,0-1,-1 1,1-1,-1 1,0-1,1 0,-1 0,-1 0,1 0,0-1,-1 0,1 1,-1-1,0 0,0-1,0 1,0-1,0 1,0-1,-8 1,-16 2,-56 2,74-5,0-2,0 1,0-1,0 0,1-1,-1-1,1 1,-1-1,-11-6,8-1,4-1</inkml:trace>
  <inkml:trace contextRef="#ctx0" brushRef="#br0" timeOffset="764.9">113 0,'18'138,"-17"212,-2-179,1-168,-2 38,1-40,1 1,0-1,0 1,-1-1,1 1,-1-1,1 1,-1-1,1 1,-1-1,0 0,0 1,0-1,0 0,0 0,0 0,0 0,0 0,0 0,-1 0,1 0,-2 1,-4-1</inkml:trace>
  <inkml:trace contextRef="#ctx0" brushRef="#br0" timeOffset="1259.11">283 57,'-10'260,"0"11,11-219,-1-32</inkml:trace>
  <inkml:trace contextRef="#ctx0" brushRef="#br0" timeOffset="2053.75">624 190,'5'-3,"0"1,-1-1,1 1,1 0,-1 0,0 0,0 1,1-1,-1 1,1 1,-1-1,1 1,-1 0,1 0,-1 1,1-1,-1 1,1 0,-1 1,0 0,0-1,1 2,-1-1,0 0,-1 1,1 0,-1 0,1 1,-1-1,0 1,0 0,0 0,-1 0,1 1,-1-1,0 1,3 5,0 3,0 1,0-1,-1 1,-1 0,-1 0,0 0,0 0,-1 1,-1-1,-1 1,0-1,-1 1,-3 17,1-14,-2 0,0-1,-1 1,-1-1,-17 30,20-40,0 0,0 0,-1-1,0 0,0 0,-1 0,0-1,0 1,0-1,0-1,-1 1,0-1,0 0,0-1,0 0,-9 3,12-6,0 1,1-1,-1 0,0 0,1 0,-1 0,1-1,-1 0,0 0,1 0,-1 0,1 0,0-1,-1 1,1-1,0 0,0 0,0 0,0 0,0-1,1 1,-1-1,1 0,-1 1,-2-7,3 7,1 0,0 0,0 0,-1 0,2-1,-1 1,0 0,0-1,1 1,-1 0,1-1,0 1,0 0,0-1,0 1,0-1,0 1,1 0,-1-1,1 1,0 0,-1-1,1 1,0 0,0 0,1 0,-1 0,0 0,1 0,-1 0,1 0,0 1,-1-1,1 0,0 1,0 0,0-1,0 1,3-2,3-1,1 0,-1 1,1 0,-1 0,1 1,0 0,0 0,0 1,0 0,0 1,0 0,0 0,13 3,-17-3,-1 2,1-1,0 1,-1-1,1 1,-1 1,1-1,-1 1,0-1,0 1,0 0,-1 1,1-1,-1 1,0-1,0 1,0 0,0 0,0 0,-1 1,0-1,0 1,0-1,-1 1,1 0,0 4,7 64,-5-60</inkml:trace>
  <inkml:trace contextRef="#ctx0" brushRef="#br0" timeOffset="2605.98">1155 151,'-8'5,"1"0,0 0,0 1,0 0,1 0,0 0,0 1,1 0,-1 0,-7 16,0-1,2 1,-12 39,14-36,2 0,1 1,2 0,-3 34,7-52,-1 1,1-1,0 0,1 0,0 0,0 0,1 0,0 0,1-1,0 1,1-1,-1 1,1-1,1 0,0 0,8 10,-10-15,0 0,0 0,0 0,1-1,-1 0,1 1,0-1,-1 0,1 0,0-1,0 1,0-1,1 0,-1 0,0-1,0 1,8-1,-6 0,-1-1,1 0,0-1,-1 1,1-1,-1-1,1 1,-1-1,0 1,0-1,7-6,1-3,0 0,-1 0,0-2,-1 1,0-1,-1-1,12-24,-11 17,-2-1,-1 0,0 0,-2 0,6-38,-10 48,-1-1,0 1,-1-1,0 1,-1-1,-1 1,0-1,0 1,-2 0,1 0,-9-18,9 26,-1 1,1-1,-1 1,0-1,0 1,0 0,-1 1,1-1,-1 1,0 0,0 0,0 0,0 1,-1 0,1 0,-1 0,1 0,-1 1,0 0,-7 0,8 0,0 1,0-1,0 1,0 1,0-1,0 1,0-1,0 1,0 1,0-1,0 1,0 0,1 0,-1 0,1 1,0-1,-1 1,1 0,1 0,-1 1,0-1,1 1,-5 5,0 6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0:52.40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24 13,'-15'-3,"0"-1,0 2,-1 0,1 1,-1 1,1 0,-1 1,1 0,-1 1,1 1,0 1,0 0,0 1,1 0,-1 2,1-1,1 2,-1 0,1 0,-13 12,-4 5,1 1,1 1,1 1,2 1,1 1,1 2,-24 45,18-23,3 1,2 2,-31 112,50-141,1-1,1 1,2 0,0 0,5 36,-1-34,-2 1,-1 0,-9 58,5-73,-1-1,0 0,-2 0,1-1,-2 1,0-2,-1 1,0-1,-1 0,0-1,-1-1,-1 1,-19 14,11-10,0-2,-1 0,-1-2,0 0,0-1,-1-2,-1 0,-25 6,30-13,16-2,0 1,0-1,0 0,-1 1,1 0,0-1,0 1,0 1,0-1,0 0,-4 3,7-3,0-1,0 0,0 0,0 1,0-1,0 0,0 0,0 1,0-1,0 0,0 0,0 0,0 1,0-1,0 0,0 0,0 1,1-1,-1 0,0 0,0 0,0 0,0 1,0-1,1 0,-1 0,0 0,0 0,0 1,1-1,-1 0,0 0,0 0,1 0,-1 0,0 0,0 0,0 0,1 0,-1 0,0 0,0 0,1 0,-1 0,0 0,1 0,8 2</inkml:trace>
  <inkml:trace contextRef="#ctx0" brushRef="#br0" timeOffset="1868.54">933 3063,'-17'4,"0"-1,0-1,-1 0,1-2,-1 0,1 0,-26-6,31 3,1 0,-1-1,1 0,0-1,0-1,0 1,0-2,1 1,0-2,1 1,-14-14,11 7,-1 0,2 0,0-1,1 0,0-1,1-1,1 1,-10-29,10 18,1 0,1 0,2-1,0 0,1-31,4 2,3 0,3 0,2 0,32-108,-30 121,-1 0,-2 0,-2-1,-2 0,-2 0,-6-73,2 106,0 0,0 0,-1 1,-1-1,0 1,0 0,-2 0,1 0,-1 0,-15-18,-4-1,-1 1,-33-27,32 31,1-1,-34-42,49 52,-24-33,-68-74,96 117,5 5,1 1,0-1,0 0,-1 0,1 0,0 1,0-1,0 0,0-1,0 1,0 0,0 0,0 0,0-1,1 1,-1 0,0-1,1 1,-1 0,1-1,0 1,-1-1,1-1,4-1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0:50.71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7 5,'19'0,"16"0,9 0,6 0,2 0,-3 0,-2 0,-6-3,-11 2,-13 1,-15 4,-13 1,-3 0</inkml:trace>
  <inkml:trace contextRef="#ctx0" brushRef="#br0" timeOffset="355.47">0 270,'16'0,"16"0,11 0,8-3,2-1,2 0,-6-3,-7 1,-8 0,-7 2,-11 1,-8 5,-8 2,-5 0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0:47.87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03 570,'-12'-2,"0"1,0-2,1 1,-1-2,1 1,-1-1,1-1,-15-9,14 8,0 0,-1 0,0 1,0 1,0 0,-25-3,20 6,-1 1,1 1,0 0,-1 2,1 0,0 1,0 1,0 0,1 2,0 0,0 1,1 0,0 2,0-1,1 2,0 0,1 1,1 1,-18 20,18-18,0 0,2 1,0 0,1 1,0 1,1-1,1 1,1 1,1 0,0 0,2 0,0 0,1 1,1-1,0 29,3-35,0 0,0 0,1 0,1 0,0 0,0-1,2 1,-1-1,2 0,0 0,0-1,1 0,0 0,1 0,0-1,1 0,0-1,0 0,1 0,0-1,1 0,0-1,0 0,13 5,-1-2,1-2,0 0,1-2,0 0,0-2,42 2,-6-4,99-11,-158 9,0 0,-1 0,1-1,0 1,0 0,-1-1,1 1,0-1,-1 0,1 1,-1-1,1 0,-1 0,1 0,-1 0,1 0,-1 0,0-1,0 1,0 0,0-1,0 1,0-1,1-1,2-9</inkml:trace>
  <inkml:trace contextRef="#ctx0" brushRef="#br0" timeOffset="847.01">1499 1,'-18'16,"-27"32,-8 28,2 2,4 2,4 3,4 1,3 2,4 1,3 2,5 0,3 2,-14 156,33-224,2 0,0 0,2 0,0 0,10 43,-8-54,0 0,1-1,0 1,1-1,1 0,-1 0,1 0,1-1,0-1,1 1,0-1,12 9,-1-1,2-2,0-1,0-1,1 0,1-2,0-1,0-1,1 0,29 4,-53-12,1-1,-1 0,1 1,-1-1,1 0,-1 0,1 0,-1 0,1 0,-1 0,1 0,-1-1,1 1,-1 0,1-1,-1 1,0-1,1 0,-1 1,0-1,0 0,1 0,-1 0,0 0,0 0,0 0,0 0,0 0,0-1,0 1,0 0,-1 0,1-1,0-1,4-13</inkml:trace>
  <inkml:trace contextRef="#ctx0" brushRef="#br0" timeOffset="1269.05">1462 854,'6'16,"9"12,9 4,5 3,6 3,2 0,2-2,0-1,1-1,-1-2,-3-3,-5-4,-7-3,-6-4,-4-10,-9-9,-5-10,-2-4</inkml:trace>
  <inkml:trace contextRef="#ctx0" brushRef="#br0" timeOffset="1622.49">1841 702,'-147'238,"-74"128,217-358,4-4</inkml:trace>
  <inkml:trace contextRef="#ctx0" brushRef="#br0" timeOffset="2224.4">1859 114,'58'45,"146"129,-181-152,-2 2,-1 0,-1 1,0 1,-3 1,21 42,-18-24,-3 2,-1 0,-2 0,-2 1,-3 1,5 88,-12-102,-2 0,-1 0,-1-1,-2 1,-2-1,-1 0,-1 0,-2-1,-2-1,-22 43,30-65,-1-1,-1 1,-13 14,3-9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1:28.10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5 19,'-1'2,"0"-1,0 1,0 0,0 0,0 0,1-1,-1 1,0 0,1 0,0 0,-1 0,1 0,0 0,0 0,0 0,0 0,1 0,-1 0,1 0,-1 0,1 0,0 2,21 44,-18-40,57 103,101 137,-115-170,-45-77,-3-6</inkml:trace>
  <inkml:trace contextRef="#ctx0" brushRef="#br0" timeOffset="383.83">391 56,'-12'16,"-9"9,-2 3,-5 3,-1 0,-1 1,-3 2,-2-3,2 1,0-2,3 0,2-2,4-5,5-4,7-5</inkml:trace>
  <inkml:trace contextRef="#ctx0" brushRef="#br0" timeOffset="1044.45">732 19,'128'53,"-82"-36,45 25,-89-42,0 1,0 0,0 0,0 0,-1 0,1 0,0 1,-1-1,1 0,-1 1,1-1,-1 1,0-1,0 1,1 0,-1 0,-1 0,1-1,0 1,0 0,-1 0,1 0,-1 0,1 0,-1 0,0 0,0 0,0 0,0 0,0 1,0-1,-1 0,1 0,-1 0,1 0,-1-1,0 1,0 0,0 0,0 0,0 0,-1 1,-8 10,0-1,-1 0,0 0,-20 16,8-7,-181 178,200-195,7-3,5-3</inkml:trace>
  <inkml:trace contextRef="#ctx0" brushRef="#br0" timeOffset="1767.99">1376 0,'-21'29,"1"1,2 0,0 2,3 0,0 0,2 2,2 0,1 0,1 0,2 2,-4 62,10-92,1 0,0 0,1 0,-1-1,1 1,0 0,0 0,1-1,0 1,0-1,0 1,0-1,1 0,0 0,0 0,5 5,-4-6,-1-1,1 0,0 0,1 0,-1 0,0-1,1 0,0 0,-1 0,1 0,0-1,0 0,0 0,0 0,0 0,0-1,0 0,0 0,5-1,2 0,0-1,0-1,-1 0,1 0,-1-1,0 0,0-1,0 0,18-13,-22 13,-1 1,1-1,-1-1,-1 1,1-1,-1 0,0 0,0 0,-1-1,0 0,0 1,0-2,-1 1,0 0,3-14,-5 19,-1 0,0 1,1-1,-1 0,0 0,0 1,0-1,0 0,0 1,0-1,-1 0,1 0,0 1,-1-1,1 1,-1-1,0 0,0 1,0-1,1 1,-1-1,-1 1,1 0,0 0,0-1,-2 0,0 0,0 1,0 0,0 0,0 0,0 0,0 0,-1 1,1-1,0 1,0 0,-1 0,-5 1,-4 1,0 0,1 1,-1 0,1 1,0 1,-12 6,9-3,1 1,0 0,-15 15,25-20,0-1,0 1,0 0,1 0,0 0,0 0,0 1,0-1,0 1,1 0,0 0,0 0,0 0,0 6,4 1,3-3</inkml:trace>
  <inkml:trace contextRef="#ctx0" brushRef="#br0" timeOffset="2311.56">1775 152,'-4'1,"1"0,0 0,0 0,0 1,0-1,0 1,0-1,0 1,1 0,-1 0,1 0,-4 4,-27 30,20-20,1 2,1 0,0 0,1 1,-7 21,12-28,1 1,0 0,1 0,1 0,0 0,0 0,1 1,1-1,1 15,0-23,-1-1,1 1,0-1,0 0,1 1,-1-1,1 0,0 0,0 0,1 0,-1 0,1-1,-1 1,1-1,0 0,1 1,-1-1,1-1,-1 1,1 0,0-1,0 0,0 0,0 0,0 0,0-1,0 1,1-1,-1 0,1-1,-1 1,1-1,6 0,-1 0,0-1,1 0,-1 0,0-1,0 0,0-1,0-1,-1 1,1-1,-1-1,0 0,0 0,14-12,-12 7,-1-1,0-1,-1 0,0-1,-1 1,0-2,-1 1,0-1,-1 0,-1 0,0-1,3-21,-5 26,-1-1,-1 1,1-1,-2 0,0 1,0-1,-1 0,0 0,0 1,-2-1,1 1,-1-1,-1 1,0 0,0 0,-1 1,0-1,-9-11,11 17,-1 1,1-1,-1 1,0 0,0 0,0 0,-1 1,1-1,-1 1,1 0,-1 1,0-1,0 1,1 0,-1 0,0 0,0 1,0-1,0 1,0 0,0 1,0-1,-7 3,-5 2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1:17.18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28 131</inkml:trace>
  <inkml:trace contextRef="#ctx0" brushRef="#br0" timeOffset="1669">228 132,'0'-2,"-1"0,0 0,0 0,0 0,0 0,0 0,0 0,-1 0,1 0,0 1,-1-1,0 1,1-1,-1 1,0-1,0 1,1 0,-1 0,-4-2,-41-15,38 16,1 2,-1-1,0 1,1 0,-1 1,0 0,1 1,-1-1,1 2,-1-1,-8 5,15-6,0-1,0 1,0 0,0 0,0 0,0 0,0 1,0-1,0 0,1 1,-1 0,1-1,-1 1,1 0,-1 0,1-1,0 1,0 0,0 0,0 0,0 1,1-1,-1 0,1 0,-1 0,1 1,0-1,0 0,0 0,0 1,0-1,0 0,0 0,1 0,0 1,-1-1,1 0,0 0,0 0,0 0,0 0,0 0,0 0,1 0,-1-1,3 3,3 3,0 0,0-1,1 0,0 0,0-1,0 0,1 0,0-1,0 0,12 3,39 21,-45-18,0 1,-1 1,-1 1,0 0,-1 0,0 1,-1 1,0 0,-1 0,-1 1,-1 1,0-1,-1 1,-1 1,0-1,-2 1,0 0,0 0,-2 0,-1 0,0 32,-1-47,-1-1,1 1,-1 0,1-1,-1 1,0 0,0-1,0 1,0-1,0 0,-1 1,1-1,-1 0,1 0,-1 0,0 0,0 0,0 0,0 0,0 0,-3 1,0-1,1 0,-1 0,0 0,0-1,-1 0,1 0,0 0,0-1,0 1,-8-1,-3-2,0 1,0-2,0 0,0-1,1-1,-19-7,23 7,1 0,0-1,0 0,-18-14,25 17,-1 0,1 0,0 0,1 0,-1-1,1 0,-1 1,1-1,0 0,0 0,1 0,-1 0,1-1,0 1,-1-9,1-2</inkml:trace>
  <inkml:trace contextRef="#ctx0" brushRef="#br0" timeOffset="2257.53">76 1,'0'661,"0"-667</inkml:trace>
  <inkml:trace contextRef="#ctx0" brushRef="#br0" timeOffset="2659.61">191 57,'8'17,"-2"0,1 0,-2 1,-1 0,0 0,2 34,-5 115,-3-87,-10 72,8-115,1-11</inkml:trace>
  <inkml:trace contextRef="#ctx0" brushRef="#br0" timeOffset="3449.07">722 96,'-14'17,"0"0,1 1,1 0,0 1,2 1,0 0,1 0,2 1,0 0,1 0,1 1,0-1,2 1,1 0,1 0,0 0,2 0,1 1,7 37,-7-54,0-1,0 1,1 0,-1-1,2 1,-1-1,0 0,1 0,0 0,0 0,1-1,-1 0,1 1,0-2,0 1,0-1,0 1,1-1,0-1,-1 1,1-1,0 0,9 2,-10-4,1 1,-1 0,0-1,0 0,0 0,1-1,-1 1,0-1,0 0,0-1,0 1,0-1,0 0,0 0,0-1,-1 1,1-1,-1 0,0 0,0 0,0-1,0 0,-1 1,1-1,-1-1,0 1,0 0,2-7,4-7,-1-2,-1 1,-1-1,-1 0,-1 0,0-1,0-26,-2 5,-2-1,-8-64,6 96,0 1,0 0,-1-1,0 1,-1 0,0 0,-1 1,-9-16,13 22,-1 1,1 0,-1 0,0 0,0 0,0 0,0 1,0-1,0 1,0-1,0 1,-1 0,1 0,0 0,-1 0,1 0,-1 0,1 1,-1-1,0 1,1 0,-1-1,1 1,-1 0,0 1,1-1,-1 0,1 1,-1 0,1-1,-1 1,1 0,-1 0,1 1,0-1,0 0,-1 1,1-1,0 1,-3 3,-1-1,1 2,-1-1,1 1,0 0,0 0,0 0,1 0,0 1,0 0,1 0,0 0,0 0,1 1,-1-1,2 1,-1-1,1 1,0 0,1-1,0 1,1 11,3-2</inkml:trace>
  <inkml:trace contextRef="#ctx0" brushRef="#br0" timeOffset="3790.64">1119 454,'0'12,"0"9,0 3,0 1,-4-4,0-6</inkml:trace>
  <inkml:trace contextRef="#ctx0" brushRef="#br0" timeOffset="4303.32">1327 56,'-49'227,"49"-225,-1 0,1 0,0-1,0 1,0 0,0 0,1-1,-1 1,0 0,1 0,-1-1,1 1,0 0,-1-1,1 1,0-1,0 1,0-1,0 1,0-1,0 0,1 0,1 2,1 0,0-1,-1 1,2-1,-1-1,0 1,0 0,0-1,1 0,5 1,1-1,-1 1,1-2,-1 0,1 0,0-1,-1 0,17-4,-24 3,1 1,-1-1,0 0,1 0,-1 0,0 0,-1 0,1-1,0 1,-1-1,1 0,-1 1,3-5,3-7</inkml:trace>
  <inkml:trace contextRef="#ctx0" brushRef="#br0" timeOffset="4683.09">1517 57,'0'13,"0"10,0 5,-3 4,-2 3,1 3,-2 0,-1 4,1 1,-1 0,0-2,2 0,-3-4,2-6,0-5,3-9,0-9</inkml:trace>
  <inkml:trace contextRef="#ctx0" brushRef="#br0" timeOffset="5172.89">1743 171,'-6'7,"1"1,-1-1,2 1,-1 0,1 0,0 0,1 1,-4 10,-15 75,20-82,-4 15,-1 8,1 0,-2 41,8-69,-1 1,1-1,1 0,-1 1,1-1,1 0,-1 0,1 1,0-1,1 0,0-1,0 1,0 0,1-1,0 0,8 10,-10-14,0-1,-1 1,1 0,1 0,-1-1,0 1,0-1,0 0,1 0,-1 0,1 0,-1 0,1 0,-1 0,1-1,0 0,-1 1,1-1,0 0,-1 0,4-1,-2 0,0 0,-1-1,1 1,0-1,-1 0,1 0,-1 0,0-1,0 1,0-1,0 1,4-6,3-5,-1 0,0 0,-1-1,0 0,10-29,-7 10,-2 0,-1-1,-1 0,-2 0,-1 0,-2-1,-2 0,-1 1,-1-1,-2 1,-14-55,17 85,0 0,0 1,0-1,-1 1,1 0,-1-1,0 1,0 0,0 0,0 0,-1 0,1 0,-1 1,0-1,-4-2,6 4,-1 1,0-1,0 1,1-1,-1 1,0 0,0-1,0 1,0 0,0 0,1 1,-1-1,0 0,0 0,0 1,1 0,-1-1,0 1,0 0,1 0,-1-1,1 1,-1 0,1 1,-1-1,1 0,-1 0,1 1,0-1,0 1,-2 2,-21 29,15-17</inkml:trace>
  <inkml:trace contextRef="#ctx0" brushRef="#br0" timeOffset="5574.86">2086 321,'6'16,"6"12,7 7,3 2,2 0,2 1,1 0,-1-3,1-5,-1-3,-4-4,-3-2,-5-8,-5-10,-3-8,-4-3</inkml:trace>
  <inkml:trace contextRef="#ctx0" brushRef="#br0" timeOffset="5912.85">2352 303,'-10'13,"-6"11,-4 4,-4 4,-2 3,0 2,-2-2,1-1,2-2,1-8,3-3,3-7</inkml:trace>
  <inkml:trace contextRef="#ctx0" brushRef="#br0" timeOffset="6670.8">2939 96,'0'10,"0"9,0 5,0 4,0 5,0 6,4 3,0 3,0 2,0 1,-2 0,-1-2,0-6,-1-6,1-6,-2-5,-2-5,-2-7</inkml:trace>
  <inkml:trace contextRef="#ctx0" brushRef="#br0" timeOffset="7024.67">2750 435,'19'0,"13"0,8 0,3 0,1 0,-4 0,-6 0,-5 0,-4 0,-7 0</inkml:trace>
  <inkml:trace contextRef="#ctx0" brushRef="#br0" timeOffset="7970.13">3621 96,'-11'1,"0"0,0 1,1 0,-1 1,0 0,1 0,0 2,0-1,0 1,0 0,1 1,0 0,-14 13,20-17,0 1,0 0,0-1,0 1,1 0,-1 1,1-1,0 0,0 1,0-1,0 1,1 0,-1-1,1 1,0 0,0 0,0 0,1 0,-1 0,1 0,0 0,0 0,1 0,-1 0,1 0,0-1,0 1,0 0,0 0,1 0,-1-1,1 1,0-1,0 1,1-1,-1 0,1 0,-1 0,6 5,3 1,1 1,0-1,16 9,-15-10,0 1,-1 0,15 13,-18-11,1 0,-1 0,14 24,-21-31,1 0,-1 0,0 1,0-1,0 1,-1-1,0 1,0 0,0-1,0 1,-1 0,1 0,-1-1,-1 1,0 7,0-11,0 1,1 0,-1-1,0 1,-1 0,1-1,0 1,0-1,-1 0,1 1,-1-1,1 0,-1 0,0 0,1 0,-1 0,0 0,1-1,-1 1,0-1,0 1,0-1,0 1,0-1,0 0,0 0,1 0,-1 0,0 0,0-1,0 1,0-1,-2 0,-4 0,-1-1,1-1,0 1,-1-2,-14-7,12 4,0 0,0-1,1-1,0 0,0 0,-9-13,6 4</inkml:trace>
  <inkml:trace contextRef="#ctx0" brushRef="#br0" timeOffset="8461.2">3563 38,'-2'24,"0"1,-2-1,-7 25,5-21,-6 52,10 15,3-63,-1 0,-2 0,-1 0,-1-1,-13 45,16-74,1-2,0 1,0-1,0 1,0-1,0 1,0 0,-1-1,1 1,0-1,0 1,-1-1,1 1,0-1,-1 1,1-1,-1 0,1 1,0-1,-1 1,1-1,-1 0,1 1,-2-1,0-2</inkml:trace>
  <inkml:trace contextRef="#ctx0" brushRef="#br0" timeOffset="8859.03">3602 77,'0'30,"1"80,-5-1,-23 148,20-211,5-29</inkml:trace>
  <inkml:trace contextRef="#ctx0" brushRef="#br0" timeOffset="9568">3886 228,'4'-3,"0"-1,0 0,0 1,0 0,1 0,0 0,-1 1,1 0,0-1,0 2,0-1,7-1,-9 3,-1-1,1 1,-1 0,0 1,1-1,-1 0,0 1,1-1,-1 1,0 0,1 0,-1-1,0 2,0-1,0 0,0 0,0 1,0-1,0 1,-1-1,1 1,0 0,-1 0,0 0,1 0,-1 0,0 0,0 0,0 0,1 3,5 13,-2 0,0 1,-1-1,0 1,-2 0,0 0,-1 0,-1 0,-1 0,-1 0,0 0,-2 0,0 0,-1-1,-1 0,-14 32,17-45,0-1,0 0,0 1,-1-1,1-1,-1 1,0 0,0-1,0 0,-1 0,1 0,-1 0,0-1,0 0,0 0,0 0,0-1,-6 2,9-3,-1 0,1 0,0 0,-1 0,1 0,-1 0,1-1,0 1,-1-1,1 0,0 0,0 0,0 0,-1 0,1 0,-3-3,2 1,1 1,-1-1,1 0,0 0,0 0,1 0,-1 0,1 0,-1 0,1-1,0 1,0-1,0 1,0-6,0 7,1-1,0 1,-1 0,1-1,0 1,0-1,0 1,1 0,-1-1,0 1,1 0,0-1,-1 1,1 0,0 0,0 0,0 0,1 0,-1 0,0 0,1 0,3-3,-3 3,1 0,0 1,0-1,0 1,1 0,-1 0,0 0,0 0,1 0,-1 1,0-1,1 1,-1 0,5 1,1 0,-1 0,1 0,-1 1,1 0,-1 1,0 0,0 0,0 0,-1 1,1 1,-1-1,9 8,-8-4,0 1,-1-1,-1 1,1 0,-1 0,-1 1,9 20,-9-13</inkml:trace>
  <inkml:trace contextRef="#ctx0" brushRef="#br0" timeOffset="10101.01">4303 228,'-7'10,"-1"0,2 0,-1 1,2 0,-7 15,2-4,-9 17,-21 60,36-85,0-1,1 1,0 0,1 1,0-1,1 0,1 0,2 20,-2-31,1 0,-1 1,1-1,0 0,0 0,0 0,0 0,1 0,-1-1,1 1,-1 0,1-1,0 1,0-1,0 1,1-1,-1 0,1 0,-1 0,1 0,-1 0,1-1,0 1,0-1,0 0,0 0,0 0,0 0,0 0,0-1,0 0,1 1,-1-1,6-1,-1 1,0-1,-1-1,1 1,-1-1,1-1,-1 1,0-1,0 0,0-1,0 0,0 0,-1-1,8-6,-3 0,-2-1,1 0,-2 0,1-1,-2 0,0-1,0 1,-1-1,-1-1,0 1,-2-1,1 0,1-20,-3 19,0 0,-2 0,0 0,0 0,-2 0,0 0,-1 0,0 0,-2 1,1-1,-2 1,-10-20,14 31,-1 0,0-1,0 2,-1-1,1 0,-1 1,1 0,-1-1,0 2,0-1,-1 0,1 1,0 0,-1 0,0 0,1 0,-1 1,0 0,0 0,0 0,0 0,0 1,1 0,-1 0,0 0,0 1,0 0,0 0,0 0,0 0,1 1,-1 0,-6 3,-7 5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3:30.39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625,'3'0,"5"0,3 0,4 0,2 0,2 0,0 3,1 2,0-1,0-1,-4-4,-4-2</inkml:trace>
  <inkml:trace contextRef="#ctx0" brushRef="#br0" timeOffset="681.41">643 286,'-15'26,"-27"44,-36 81,67-126,2 0,1 0,0 0,2 1,1 0,2 0,-2 40,5-60,1 0,0 0,0 0,0 0,0 0,1-1,0 1,0-1,1 1,0-1,0 0,0 0,0 0,1 0,-1-1,1 1,8 6,-9-9,-1 0,1 0,0-1,-1 1,1-1,0 0,0 1,0-1,0-1,0 1,0 0,0-1,0 1,0-1,1 0,-1 0,0 0,0-1,0 1,0-1,0 0,0 1,0-1,0-1,0 1,0 0,0-1,-1 1,1-1,0 0,-1 0,0 0,1 0,2-4,1 0,-1-1,0 1,0-1,0 0,-1 0,0 0,0-1,-1 1,0-1,0 0,-1 0,0 0,0 0,-1-1,0 1,-1-15,0 21,0 1,0 0,0 0,-1-1,1 1,0 0,-1 0,0 0,1-1,-1 1,1 0,-1 0,0 0,0 0,0 0,0 0,0 1,0-1,0 0,0 0,0 1,0-1,0 0,0 1,0-1,-2 0,0 1,1 0,-1 0,0 0,1 1,-1-1,1 0,-1 1,1 0,-1-1,1 1,0 0,-4 2,-3 3,0-1,0 2,0-1,1 1,-9 10,-42 54,52-63</inkml:trace>
  <inkml:trace contextRef="#ctx0" brushRef="#br0" timeOffset="1252.75">1175 114,'-31'27,"1"1,1 2,1 1,2 1,2 1,0 2,3 0,0 1,3 1,1 1,2 0,1 1,2 1,2 0,2 1,1 0,2 0,2 77,4-105,0-1,1 1,1 0,0-1,1 1,0-1,1 0,0 0,1-1,0 0,1 0,0 0,1-1,0 0,0 0,14 11,-21-20,1 1,0-1,0 0,-1 0,1 1,0-2,0 1,0 0,0 0,0-1,0 1,0-1,0 1,1-1,-1 0,0 0,0 0,0 0,0 0,0 0,1-1,-1 1,2-2,8-4</inkml:trace>
  <inkml:trace contextRef="#ctx0" brushRef="#br0" timeOffset="2069.75">1347 436,'-15'1,"0"0,0 1,0 0,0 1,1 1,-1 0,-20 10,26-10,0 0,0 1,0 0,1 1,0 0,0 0,1 1,0 0,0 0,0 0,1 1,-7 10,8-8,2-6,1-1,0 1,0-1,0 1,1 0,-1 0,1 0,0 0,-1 4,2-8,0 1,0 0,0 0,1-1,-1 1,0-1,0 1,1 0,-1-1,0 1,0 0,1-1,-1 1,1-1,-1 1,1-1,-1 1,1-1,-1 1,1-1,-1 0,2 1,26 5,-12-5,-2-1,-1 1,0 0,0 0,0 1,20 7,-29-7,0-1,-1 1,1 0,-1 0,0 1,1-1,-1 1,0-1,0 1,-1 0,1 0,0 1,-1-1,0 0,0 1,0-1,0 1,-1 0,1 0,-1 0,0-1,0 1,0 5,1-1,-1 1,0-1,0 1,-1 0,0 0,-1-1,0 1,0 0,-1-1,0 1,0-1,-6 12,5-15,1 0,-1-1,0 1,-1-1,1 0,-1 0,0-1,1 1,-2-1,1 1,0-1,-1 0,1-1,-1 1,0-1,0 0,0 0,0-1,0 0,-1 1,-7-1,8 0,-1 0,1-1,0 0,-1 0,1 0,-1-1,-9-2,13 2,0 0,-1 0,1 0,0 0,0 0,-1-1,1 1,0-1,0 1,1-1,-1 0,0 0,1 0,-1 0,1 0,-1 0,1 0,-2-4,-2-8</inkml:trace>
  <inkml:trace contextRef="#ctx0" brushRef="#br0" timeOffset="2606.39">1439 1,'27'17,"-1"2,-1 1,-1 1,-1 1,-1 1,-1 1,-1 1,-1 1,-1 1,-1 0,-2 1,-1 1,-1 0,-1 1,-2 0,-1 1,-1 0,5 49,-9-47,-2 0,-1 0,-2 0,-2 0,0 0,-2 0,-2-1,-1 0,-1 0,-2 0,-1-1,-25 44,34-70,0 0,0-1,-1 1,0-1,0 1,0-1,-1 0,1-1,-1 1,-7 3,1-1</inkml:trace>
  <inkml:trace contextRef="#ctx0" brushRef="#br0" timeOffset="3270.79">1877 624,'17'0,"10"0,12 0,5 0,5 0,-3 0,-3 0,-5 0,-12 0,-15 0,-11 3,-6 2</inkml:trace>
  <inkml:trace contextRef="#ctx0" brushRef="#br0" timeOffset="4089.23">2711 285,'-11'0,"0"0,0 0,-1 1,1 0,0 1,0 1,0 0,1 0,-1 1,1 0,-1 1,1 0,1 1,-1 0,1 0,0 1,0 0,1 1,-13 14,-4 7,15-20,1 0,1 1,0 1,0 0,1 0,0 0,1 1,-5 12,10-23,1 0,0 0,0 0,0 0,-1 1,1-1,0 0,1 0,-1 0,0 0,0 1,0-1,1 0,-1 0,0 0,1 0,-1 0,1 0,-1 0,1 0,0 0,-1 0,1 0,0 0,0-1,-1 1,1 0,0 0,0-1,0 1,0 0,0-1,0 1,0-1,0 0,1 1,-1-1,2 1,55 4,-33-4,-13 0,0 2,0-1,0 1,0 1,-1 0,0 1,0 0,13 8,-18-9,-1 1,1-1,-1 1,0 0,0 0,-1 1,0 0,1 0,-2 0,1 0,-1 0,0 1,0-1,-1 1,3 10,-2-3,0 1,-1-1,-1 1,0 0,-1 0,-1-1,0 1,-1 0,-4 19,4-28,1-1,-1 1,0-1,-1 1,1-1,-1 0,0 0,0 0,-1 0,1 0,-1-1,0 0,0 0,-1 0,1 0,-1 0,0-1,0 0,0 0,0 0,-1-1,1 0,-1 0,1 0,-11 1,-17 0,1-1,-48-5,27 1,32 1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3:02.8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09,'4'-1,"0"0,0-1,-1 1,1-1,-1 1,1-1,-1 0,4-3,8-4,5-1,8-4,48-18,-68 29,1 0,-1 1,0 1,0-1,1 1,-1 1,1-1,-1 2,1-1,-1 1,10 2,-15-2,-1-1,0 1,1 0,-1 0,0 0,0 0,0 1,0-1,0 1,0-1,-1 1,1-1,0 1,-1 0,1 0,-1 0,0 0,1 0,-1 0,1 3,0 0,-1 0,0 0,0 0,-1 0,1 0,-1 0,0 0,0 0,-1 7,-1-2,0 0,0 0,-1-1,-1 1,1-1,-1 1,-1-1,0-1,-8 13,-22 8,30-26,0 1,0 0,0 0,0 0,1 1,-5 5,8-9,0 1,0 0,0 0,0 0,1 0,-1 0,1 0,-1 0,1 0,-1 0,1 0,0 0,0 0,0 0,1 0,-1 1,0-1,1 0,-1 0,1 0,0 0,-1-1,2 3,40 74,8 17,-46-85,0-1,-1 1,0 0,-1 1,0-1,-1 0,0 1,0 11,-1-19,-1-1,1 1,-1 0,1 0,-1-1,0 1,0 0,0-1,-1 1,1-1,0 1,-1-1,0 0,1 0,-1 1,0-1,0 0,-4 2,1 0,0-1,0 0,-1-1,1 1,-1-1,1 0,-1 0,-11 1,9-1,0-1,0 0,-1-1,1 0,0 0,-1-1,1 0,0-1,0 1,-1-2,1 1,1-1,-11-5,17 8,1 0,-1-1,0 0,0 1,0-1,0 1,1-1,-1 0,0 0,1 1,-1-1,1 0,-1 0,1 0,-1 0,1 1,-1-1,1 0,0 0,-1 0,1 0,0 0,0 0,0 0,0 0,0 0,0 0,0 0,0 0,0 0,1 0,-1 0,0 0,1 0,0-1,5-9</inkml:trace>
  <inkml:trace contextRef="#ctx0" brushRef="#br0" timeOffset="697.47">835 20,'-12'7,"0"0,0 1,1 1,0 0,0 0,1 1,0 1,-14 20,-5 12,-25 48,41-68,-6 16,1 0,2 2,2-1,1 2,2 0,3 0,1 1,2 0,1 0,3 0,6 63,-2-86,1 1,0-1,2 0,16 38,-18-49,0 0,1 0,0-1,0 0,1 0,0 0,0 0,1-1,0 0,0-1,1 0,13 9,-5-9,-3-5</inkml:trace>
  <inkml:trace contextRef="#ctx0" brushRef="#br0" timeOffset="1064.9">721 643,'16'0,"12"0,8 0,7 0,3 0,-1 0,-3 0,-7 0,-15 0,-15 0,-11 0,-4 0</inkml:trace>
  <inkml:trace contextRef="#ctx0" brushRef="#br0" timeOffset="1836.64">1327 303,'-8'4,"1"0,0 0,0 0,0 1,0 0,1 1,0-1,0 1,0 0,1 1,0-1,0 1,1 0,-1 0,2 1,-1-1,1 1,0 0,1 0,-1 0,-1 15,0-6,1-8,1-1,0 0,1 1,-1 14,2-22,0 0,0 0,0 1,0-1,0 0,0 0,0 0,1 0,-1 1,1-1,-1 0,1 0,-1 0,1 0,-1 0,1 0,0 0,0 0,-1 0,1-1,0 1,0 0,0 0,0-1,0 1,0-1,0 1,0 0,0-1,0 0,1 1,-1-1,0 0,0 0,0 1,0-1,1 0,-1 0,2-1,42-3,-34 3,-1-1,1 2,0-1,0 1,21 4,-29-4,0 1,0 0,0 0,-1 1,1-1,0 1,-1-1,1 1,0 0,-1 0,0 0,0 0,1 1,-1-1,0 0,-1 1,1 0,0-1,-1 1,0 0,1 0,-1 0,0 0,-1 0,2 4,2 14,0 1,-2-1,0 28,-2-38,0 0,-1 0,-1 0,1 0,-2-1,1 1,-2 0,-5 12,7-20,0 0,0-1,0 1,0 0,-1-1,0 1,1-1,-1 0,0 0,0 0,0 0,0-1,-1 1,1-1,0 0,-1 0,1 0,-1 0,1-1,-1 1,1-1,-1 0,1 0,-1 0,1 0,-1-1,1 1,-1-1,1 0,-1 0,1 0,0-1,0 1,-1-1,1 0,0 0,1 0,-1 0,0 0,0-1,1 1,0-1,-1 0,1 1,-3-7,-4-10</inkml:trace>
  <inkml:trace contextRef="#ctx0" brushRef="#br0" timeOffset="2403.47">1403 0,'54'79,"66"107,-106-159,0 2,-2 0,-1 0,-1 1,7 36,-6-8,-1 0,1 102,-10-145,-1 0,-1-1,-1 1,0 0,0 0,-2-1,0 1,-1-1,0 0,-1 0,0-1,-1 0,-1 0,0 0,-1-1,-13 15,-8-8,17-14</inkml:trace>
  <inkml:trace contextRef="#ctx0" brushRef="#br0" timeOffset="3512.44">2067 229,'11'213,"-4"-132,-6 140,-1-219,0 0,-1 0,1 0,0 0,-1 0,0 0,1 0,-1 0,0 0,0 0,0 0,-3 3,-4 3</inkml:trace>
  <inkml:trace contextRef="#ctx0" brushRef="#br0" timeOffset="3864.63">1916 568,'20'0,"12"0,7 0,5 0,-1 0,-3 0,-2 0,-4 0,-12 3,-12 2,-8-1</inkml:trace>
  <inkml:trace contextRef="#ctx0" brushRef="#br0" timeOffset="4897.15">2313 209,'158'18,"-12"-1,-145-17,1 1,0-1,-1 0,1 1,0 0,-1-1,1 1,-1 0,1 0,-1 0,1 0,-1 0,0 0,1 0,-1 0,0 1,0-1,0 0,0 1,0-1,0 1,0 0,-1-1,1 1,0-1,-1 1,1 0,-1-1,0 1,0 0,1 0,-1-1,0 1,0 0,-1 3,-1 7,0 0,-1 0,-1 1,-5 13,-2 7,-10 64,4 2,4 1,5 0,6 126,2-222,0-5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2:37.90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604,'6'0,"6"0,7 0,6 0,7-3,3-2,-1 1,0 1,-2 1,-3 0,-4-2,-6 0</inkml:trace>
  <inkml:trace contextRef="#ctx0" brushRef="#br0" timeOffset="679.69">664 227,'-20'28,"1"0,1 1,2 1,-25 63,-30 134,70-223,-5 15,1 0,1 0,1 0,1 1,0 23,2-39,0-1,0 1,1 0,-1-1,1 1,0-1,0 1,0 0,1-1,-1 0,1 1,0-1,0 0,0 0,0 0,0 0,1 0,0-1,-1 1,1-1,0 0,0 0,0 0,0 0,1 0,-1 0,0-1,1 0,-1 1,1-2,0 1,-1 0,1-1,4 1,2 0,-1-1,0-1,0 1,0-1,0-1,1 0,-2 0,1 0,0-1,0-1,-1 0,0 0,0 0,0-1,0 0,-1-1,0 1,0-2,10-10,-12 12,0-1,0 0,-1-1,0 1,0-1,-1 0,0 0,0 0,0 0,-1 0,0-1,0 1,-1-1,0 0,0 1,-1-1,0 0,-1 1,1-1,-1 0,-1 1,0-1,0 1,-3-8,4 12,0 0,0 0,-1 0,1 0,-1 1,0-1,1 0,-1 1,-1-1,1 1,0 0,0-1,-1 1,0 0,1 1,-1-1,0 0,0 1,0 0,0-1,-3 0,1 2,1-1,-1 1,0 0,1 0,-1 1,1-1,-1 1,0 0,1 0,0 1,-1-1,1 1,-5 3,-4 2,1 1,0 0,0 0,1 2,0-1,1 1,0 1,-12 16,3 9,18-35,0 1,1 0,-1-1,1 1,-1 0,1 0,0-1,-1 1,1 0,0 0,0-1,1 1,-1 0,0 0,1 0,-1-1,1 1,-1 0,2 2,5 4</inkml:trace>
  <inkml:trace contextRef="#ctx0" brushRef="#br0" timeOffset="1327.14">1118 57,'-22'29,"-31"33,29-35,-29 41,34-39,2 1,2 0,0 2,2-1,2 2,1-1,1 2,2-1,1 1,2 0,1 0,3 66,3-78,1-1,0 1,2-1,0 0,2-1,0 1,1-2,1 1,1-1,1-1,1 0,0 0,28 28,-39-44,1-1,-1 1,0 0,1 0,-1-1,1 0,0 1,-1-1,1 0,0 0,4 0,-6-1,0 0,1 0,-1 0,0 0,1 0,-1 0,1-1,-1 1,0-1,0 1,1-1,-1 1,0-1,0 0,1 1,-1-1,0 0,0 0,0 0,0 0,0 0,0 0,-1 0,1 0,1-2,6-12</inkml:trace>
  <inkml:trace contextRef="#ctx0" brushRef="#br0" timeOffset="1728.09">1024 605,'16'0,"9"0,3 0,0 3,-2 2,-4-5,-4-1,-4 0</inkml:trace>
  <inkml:trace contextRef="#ctx0" brushRef="#br0" timeOffset="2283.56">1327 435,'2'-3,"0"0,1 1,-1-1,1 1,0 0,0 0,0 0,0 0,0 0,0 1,1-1,-1 1,0 0,1 0,-1 0,1 1,-1-1,1 1,0 0,-1 0,1 0,-1 0,1 1,-1-1,1 1,-1 0,1 0,-1 0,0 0,1 1,-1 0,0-1,0 1,0 0,0 0,4 5,1 1,0 0,-1 0,0 1,-1 0,0 0,-1 1,1-1,-2 1,1 0,5 21,-6-10,0 0,-1 1,-1-1,-1 0,-3 39,2-52,-1 1,0-1,-1 0,0 0,0 0,-1 0,0 0,0 0,0-1,-1 1,-1-1,1 0,-1-1,0 1,-1-1,1 0,-13 10,16-14,-1-1,1 0,-1 1,0-1,1-1,-1 1,0 0,0-1,0 1,0-1,1 0,-1 0,0 0,0 0,0 0,0-1,0 0,-3 0,4 0,0 0,0 1,1-1,-1 0,0 0,0 0,1 0,-1 0,1-1,-1 1,1 0,-1-1,1 1,0-1,-1 1,1-1,0 0,0 0,0 1,1-1,-1 0,0 0,1 0,-1 0,1 0,-1-3,2 3,-1 1,0-1,1 1,0-1,-1 1,1-1,0 1,0 0,-1-1,1 1,0 0,0-1,1 1,-1 0,0 0,0 0,0 0,1 0,-1 0,1 1,-1-1,1 0,-1 1,1-1,-1 1,1-1,-1 1,1 0,-1 0,1 0,0 0,1 0,56-1,-50 2,1 0,-1 1,0 1,0-1,0 2,0-1,0 1,-1 0,0 1,0 0,15 12,-11-6</inkml:trace>
  <inkml:trace contextRef="#ctx0" brushRef="#br0" timeOffset="2766.07">1459 0,'69'91,"-11"-17,55 94,-97-141,-2 1,-1 1,-1-1,-1 2,-2 0,-1 0,6 48,-8-24,-3 0,-6 78,1-106,-1 0,-1-1,-2 1,-1-1,0 0,-2-1,-14 29,22-51,0 0,0 0,-1 0,1 0,0 0,-1 0,0 0,1 0,-1-1,0 1,0-1,0 1,-2 0,-8 2</inkml:trace>
  <inkml:trace contextRef="#ctx0" brushRef="#br0" timeOffset="3134.93">1934 643,'6'0,"6"0,4 0,2 0,2 0,0 0,0 0,0 0,0 0,-4-3,-1-5,-3 0</inkml:trace>
  <inkml:trace contextRef="#ctx0" brushRef="#br0" timeOffset="3878.45">2577 228,'-13'4,"0"1,0 0,0 1,1 1,0 0,0 0,1 1,-1 0,2 1,-1 1,1 0,-8 11,10-13,1 1,0 1,1-1,0 1,1 0,0 1,0-1,1 1,0 0,1 0,0 0,1 1,1-1,-1 23,2-33,0 0,0 1,0-1,0 0,0 0,0 1,1-1,-1 0,0 0,1 0,-1 0,1 0,0 1,-1-1,1 0,0 0,0 0,-1-1,1 1,0 0,0 0,0 0,0-1,0 1,0 0,0-1,0 1,1-1,-1 1,0-1,0 0,0 1,1-1,-1 0,0 0,0 0,0 0,1 0,-1 0,2 0,7-2,0 0,0 0,0-1,13-5,13-3,-30 10,-1 0,1 1,-1 0,1 0,-1 0,1 1,0 0,-1 0,0 0,1 1,-1-1,0 2,0-1,0 0,0 1,0 0,0 0,6 6,-5-3,0 1,0-1,-1 1,0 1,-1-1,1 1,-1 0,-1 0,1 0,-1 0,2 10,-2-3,0 0,0 0,-1 1,-1-1,-1 1,0-1,-1 1,-1-1,0 0,-1 1,-1-1,0 0,-9 20,7-26,0 0,-1 0,0-1,0 1,-1-2,0 1,0-1,0 0,-1-1,-1 0,1 0,-1-1,1 0,-14 4,12-5,0 0,-1 0,1-2,-1 1,0-1,0-1,0 0,0-1,1 0,-1-1,0 0,-23-6,22 2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2:19.46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682,'93'-2,"101"4,-134 12,-46-12</inkml:trace>
  <inkml:trace contextRef="#ctx0" brushRef="#br0" timeOffset="957.45">835 95,'-22'24,"2"1,0 0,2 2,1 0,1 1,1 0,2 1,1 1,-11 39,8-12,2 2,3 0,2 0,1 65,6-118,1 1,0 0,1 0,-1 0,1 0,1 0,-1 0,1-1,0 1,1-1,0 1,5 8,-6-12,1 0,0 0,0 0,0-1,0 1,0-1,1 0,-1 0,1 0,-1 0,1 0,0-1,0 0,0 1,0-2,0 1,0 0,0-1,0 0,0 0,0 0,5-1,-3 1,0-1,-1 0,1-1,0 1,-1-1,1 0,-1-1,0 1,0-1,0 0,0 0,0-1,-1 1,1-1,-1 0,0 0,0-1,0 1,-1-1,0 0,0 0,0 0,2-6,1-1,-1 0,-1-1,0 1,-1-1,-1 0,1 0,-2 0,0 0,-1-16,0 27,0 0,0 0,0-1,0 1,0 0,-1 0,1 0,-1 0,1 0,-1 0,0 0,0 0,0 1,0-1,0 0,0 0,-1 1,1-1,0 1,-1-1,-3-2,3 4,0-1,0 0,0 1,0-1,0 1,-1 0,1 0,0 0,0 0,0 0,-1 0,1 0,0 1,0-1,0 1,-4 1,-4 3,1-1,0 1,0 0,1 1,-1 0,1 1,-10 10,13-12,-1 1,1 1,0-1,1 1,-1-1,1 1,1 1,-1-1,1 0,0 1,-2 14,3-6</inkml:trace>
  <inkml:trace contextRef="#ctx0" brushRef="#br0" timeOffset="1745.1">1214 1,'-5'1,"0"-1,1 2,-1-1,0 1,1-1,-1 1,1 1,0-1,-1 0,1 1,0 0,-4 4,-43 43,24-12,2 1,1 0,2 2,2 1,-27 79,36-83,0 0,3 0,1 0,2 1,2 0,1 0,2 0,9 68,-6-92,0 0,1-1,1 1,0-1,1 0,0-1,1 0,1 0,0 0,1-1,0 0,19 19,-27-30,1 1,-1-1,0 0,1 0,-1 0,1 0,-1 0,1 0,-1-1,1 1,0 0,-1-1,1 1,0-1,0 1,-1-1,1 0,0 0,0 0,0 0,-1 0,1 0,0-1,0 1,-1-1,1 1,0-1,-1 1,1-1,1-1,5-6</inkml:trace>
  <inkml:trace contextRef="#ctx0" brushRef="#br0" timeOffset="2346.23">1176 492,'-10'10,"1"1,0 0,0 0,1 1,0 0,1 0,1 1,0 0,1 0,0 1,1 0,1-1,0 1,0 0,2 1,0-1,0 0,1 0,1 1,3 18,-3-30,0 1,0 0,0-1,0 1,0-1,1 0,0 1,-1-1,1 0,0 0,1 0,-1 0,1 0,-1-1,6 5,-6-6,1 1,-1-1,1 0,-1 0,1 0,0 0,0-1,-1 1,1-1,0 1,0-1,0 0,-1 0,1-1,0 1,4-1,-1-1,1 0,-1 0,0-1,0 0,-1 0,1 0,-1-1,1 0,-1 0,0 0,-1-1,1 0,-1 0,0 0,0 0,5-9,-3 1,0 0,-1 0,-1 0,0-1,0 0,1-24,-3 28,-2 1,1-1,-2 0,1 0,-1 0,-1 0,1 1,-2-1,1 0,-7-12,8 19,-2-1,1 1,0 0,-1 0,1 0,-1 1,0-1,0 1,0-1,0 1,0 0,-1 0,1 0,-1 1,1-1,-1 1,0 0,1 0,-1 0,0 0,0 1,0 0,0-1,1 1,-1 1,0-1,0 1,0-1,0 1,1 0,-1 0,-6 3,-2 5</inkml:trace>
  <inkml:trace contextRef="#ctx0" brushRef="#br0" timeOffset="2969.26">1345 77,'8'0,"0"0,1 1,-1 1,0-1,0 1,0 1,0-1,0 2,0-1,-1 1,1 0,8 6,-5-1,0 0,-1 0,0 1,-1 0,0 1,14 22,-9-8,-1 0,-2 0,0 1,-1 0,-2 1,9 49,-9-27,-1-1,-3 1,-2 0,-2 0,-2 0,-3 0,-1 0,-20 72,3-46,18-64</inkml:trace>
  <inkml:trace contextRef="#ctx0" brushRef="#br0" timeOffset="4106.16">1856 587,'3'0,"5"0,4 0,2 0,7 0,5 0,5 0,4 0,-1 0,-3 0,-4 0,-6-3,-7-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2:53.76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6 59,'-16'-10,"-6"-6,-1 0,2 5,5 5</inkml:trace>
  <inkml:trace contextRef="#ctx0" brushRef="#br0" timeOffset="364.65">83 22,'-12'45,"-9"56,12-55,-1 35,3 1,7 161,2-112,-2 37,-5-146,5-22,0 1,0-1,0 0,-1 0,1 1,0-1,0 0,0 0,-1 1,1-1,0 0,0 0,-1 0,1 0,0 1,-1-1,1 0,0 0,0 0,-1 0,1 0,0 0,-1 0,1 0,0 0,-1 0,1 0,0 0,0 0,-1 0,1 0,0 0,-1 0,1 0,0 0,-1 0,1-1,0 1,0 0,-1 0,1 0,0-1,0 1,0 0,-1 0,1 0,0-1,0 1,0 0,-1 0,1-1,0 1,0 0,0-1,0 1,0 0,0-1,0 1,0 0,0 0,0-1,-8-14</inkml:trace>
  <inkml:trace contextRef="#ctx0" brushRef="#br0" timeOffset="919.01">27 96,'31'-14,"0"2,1 1,1 2,0 0,0 3,1 1,42-2,-70 7,0 0,1 1,-1-1,0 1,0 0,0 1,0-1,-1 1,1 0,0 1,-1 0,1-1,-1 2,0-1,7 6,-5-2,1 1,-2-1,1 2,-1-1,0 0,0 1,-1 0,5 14,1 6,-2-1,-2 1,0 0,-2 1,2 40,-3-26,-3 0,-1 0,-2-1,-2 1,-15 63,16-95,-1 1,-1-1,0 0,0 0,-1 0,-1-1,0 0,-1 0,-16 18,17-23,0 0,-1 0,0-1,1 0,-1 0,-1-1,1 0,-1 0,0-1,1-1,-1 1,0-1,-1-1,1 0,-15 1,1-3,1 0,-1-2,0 0,1-2,-34-11,34 9</inkml:trace>
  <inkml:trace contextRef="#ctx0" brushRef="#br0" timeOffset="1540.02">688 649,'32'10,"-1"-1,46 6,-68-13,0-1,1 0,-1-1,1 0,-1 0,1-1,-1 0,1-1,-1 0,0 0,0-1,16-7,-22 7,0 0,0 0,0 0,0 0,-1 0,1-1,-1 1,0-1,0 0,0 1,0-1,0 0,-1 0,0 0,0 0,0 0,-1-1,1 1,-1 0,0 0,0-1,0 1,-1 0,1 0,-3-6,2 0,-1 1,-1-1,0 1,0 0,-1-1,0 2,0-1,-1 0,-12-15,15 21,0 0,-1 1,1-1,-1 0,0 1,0 0,0-1,0 1,0 0,0 1,0-1,-1 0,1 1,-1 0,1 0,-1 0,0 0,1 1,-1-1,0 1,1 0,-1 0,0 0,0 1,1-1,-1 1,0 0,1 0,-1 0,1 1,0-1,-1 1,1-1,0 1,0 0,0 1,0-1,0 0,-3 5,-5 4,0 1,1 0,0 1,1 0,1 1,0-1,-12 30,4-1,2 0,-12 57,23-86,1 0,0 1,1-1,0 0,1 1,1-1,0 0,1 0,0 1,1-1,1-1,5 16,-5-22,1 1,-1-1,1 1,0-1,1-1,0 1,0-1,0 0,0 0,1-1,0 0,0 0,0 0,0-1,0 0,1-1,12 3,1 0,0-1,0-1,0-1,0-1,30-2,-30-2,-6-1</inkml:trace>
  <inkml:trace contextRef="#ctx0" brushRef="#br0" timeOffset="2250.86">1427 496,'-10'0,"1"1,-1 0,0 0,0 1,1 1,-1-1,1 1,0 1,0 0,0 0,0 1,0 0,1 0,0 1,-12 11,11-7,0-1,1 1,1 0,0 0,0 1,1 0,0 0,1 1,0 0,1 0,-4 18,5-18,1 1,0 0,1-1,1 1,0 0,1 0,0 0,1-1,0 1,1 0,6 15,-5-19,0 0,0 0,1 0,0-1,1 0,0 0,0 0,1-1,0 0,0 0,1 0,-1-1,1 0,1-1,13 7,-11-6,1-2,0 1,0-2,0 0,0 0,0-1,0 0,1-1,21-1,-28-1,0 1,-1-1,1 0,-1 0,1 0,-1-1,0 0,0 0,0-1,0 1,0-1,0 0,0 0,-1-1,0 1,1-1,-2 0,1 0,0 0,-1-1,0 1,0-1,4-8,0-3</inkml:trace>
  <inkml:trace contextRef="#ctx0" brushRef="#br0" timeOffset="2701.27">1750 896,'0'-7,"0"-5,0-13,3-6,2-1,2 2,4 3,6 2,4 3,4 5,5 2,0 0,-1 3,-3 4,-3-1,-5 5,-5 6,-5 3</inkml:trace>
  <inkml:trace contextRef="#ctx0" brushRef="#br0" timeOffset="3238.23">2091 725,'22'4,"82"9,-97-13,1 0,-1 0,0 0,1-1,-1 0,0-1,0 0,1 0,-1 0,-1-1,10-5,-13 6,0 0,-1-1,1 0,0 0,-1 0,0 0,0 0,0 0,0-1,0 1,-1-1,1 1,-1-1,0 1,0-1,-1 0,1 0,-1 1,1-1,-1 0,0 0,-1 0,1 1,-1-1,1 0,-1 0,0 1,-1-1,1 1,-1-1,1 1,-4-4,4 4,0-1,-1 1,1 0,-1 1,0-1,0 0,0 0,-1 1,1-1,0 1,-1 0,0 0,1 0,-1 0,0 0,0 1,0-1,0 1,-1-1,1 1,0 0,0 1,-1-1,1 1,-1-1,1 1,0 0,-1 0,1 0,-1 1,1-1,0 1,-1 0,1 0,0 0,-4 2,-5 4,2 1,-1 0,1 0,0 1,1 0,0 1,1 0,0 1,0 0,1 0,-11 22,9-12,0 1,1 0,1 0,1 0,-6 45,11-59,0 0,1-1,0 1,1 0,-1-1,2 1,-1-1,1 1,0-1,0 1,1-1,0 0,0 0,1-1,0 1,0-1,0 1,11 9,-8-9,2 0,-1-1,0 0,1 0,0-1,1 0,-1-1,1 0,0-1,0 0,0 0,0-1,16 2,-16-4,1 0,-1-1,0 0,0 0,1-1,-1-1,0 0,0 0,-1-1,1 0,9-6,12-5</inkml:trace>
  <inkml:trace contextRef="#ctx0" brushRef="#br0" timeOffset="3732.01">2772 684,'-7'-2,"-1"-1,1 1,-1 1,1-1,-1 1,0 1,1-1,-1 1,0 1,0-1,1 1,-1 1,1-1,-1 1,1 1,0-1,-8 5,6-2,-1 2,1-1,0 1,1 0,0 1,0 0,0 1,1-1,0 1,1 1,-6 10,6-8,-1 0,2 1,0-1,0 1,2 1,-1-1,2 1,-2 17,3-28,1 0,0 0,0 0,0 0,0 0,0 0,1 0,-1 0,1-1,0 1,0 0,0 0,0 0,0-1,1 1,-1-1,1 1,0-1,-1 0,1 1,0-1,1 0,-1 0,0 0,0-1,1 1,-1 0,1-1,0 0,-1 1,1-1,0 0,0-1,0 1,0 0,0-1,-1 0,1 1,0-1,0 0,0 0,0-1,6 0,-1-1,0 1,0-1,0 0,0 0,0-1,-1 0,1-1,-1 0,0 0,0 0,0-1,-1 0,1 0,-1-1,0 0,-1 0,1 0,4-8,0-2,0 0,-1 0,-1-1,0-1,-2 1,9-33,-17 84,1 0,6 64,-4-93,-1 0,1 0,0 1,0-1,0 0,1 0,-1 0,1 0,1 0,-1-1,1 1,0 0,0-1,0 0,0 0,1 0,0 0,-1 0,2-1,7 5,7 1</inkml:trace>
  <inkml:trace contextRef="#ctx0" brushRef="#br0" timeOffset="4593.64">3190 686,'-9'4,"0"-1,0 2,1-1,0 1,0 0,0 1,-8 7,15-12,0 0,0 1,0-1,0 0,1 0,-1 0,0 0,0 1,1-1,-1 0,1 1,-1-1,1 0,0 1,0-1,-1 1,1-1,0 1,0-1,0 0,1 3,0-2,0 0,0 1,1-1,-1 0,1 0,-1 0,1 0,0-1,-1 1,1 0,0-1,0 1,1-1,-1 0,0 0,5 2,80 35,25 11,-100-42,-1 0,0 0,0 1,0 0,-1 1,17 18,-25-24,1 0,-1 0,0 0,0 0,0 1,0-1,-1 0,1 1,-1 0,0-1,0 1,0 0,-1-1,1 1,-1 0,0 0,0 0,0-1,0 1,-1 0,0 0,1-1,-1 1,-1 0,1-1,0 1,-1-1,0 1,-3 4,2-4,0-1,-1 1,1-1,0 0,-1 0,0 0,1-1,-1 1,0-1,-1 0,1 0,0-1,0 1,-1-1,1 0,-1 0,1 0,-1-1,0 1,1-1,-1 0,1-1,-1 1,-6-2,9 2,1 0,-1 0,0-1,0 1,1-1,-1 1,0-1,0 1,1-1,-1 0,1 0,-1 0,1 0,-1 0,1 0,-1 0,1-1,0 1,0 0,0-1,0 1,0-1,0 1,0-1,0 1,0-1,1 0,-1 0,1 1,-1-1,1 0,0 0,0 1,-1-1,1 0,1-2,0 0,0 1,0-1,0 1,1 0,-1-1,1 1,0 0,0 0,0 0,1 0,-1 0,1 1,-1-1,1 1,0 0,0 0,4-3,22-9,0 1,1 1,55-13,-62 20,0-1,0-1,-1-1,0-1,0-1,-1-1,0-1,27-21,-44 29,0 0,-1 0,1 0,-1-1,0 0,0 0,-1 0,0 0,1 0,-2 0,1 0,0-1,-1 1,0-1,-1 1,1-1,-1 1,0-1,0 0,-1 1,1-1,-1 1,-1-1,1 1,-4-8,3 8,0-1,0 1,0 0,-1 0,0 1,0-1,0 0,-1 1,1 0,-1 0,0 0,-1 0,1 1,0-1,-1 1,0 0,0 0,0 1,0 0,0 0,0 0,-1 0,1 1,-1 0,-5-1,5 2,1 0,-1 0,1 0,0 1,-1 0,1 0,-1 0,1 1,0 0,0 0,0 0,0 0,0 1,0 0,1 0,0 0,-1 1,1-1,0 1,-3 4,0 2,0 0,1 0,0 1,1 0,0 0,1 0,0 1,-3 14,4-13,0 0,0 0,1 1,1-1,1 1,0-1,0 1,1-1,4 16,-3-21,1 0,-1 0,2-1,-1 1,1-1,0 0,1 0,0 0,0 0,0-1,1 0,0 0,0-1,0 1,1-1,8 4,5 3,1-1,0-2,1 0,0-1,0-1,0-1,43 6,-40-10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2:24.44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2 0,'-13'0,"-1"1,1 0,0 0,0 1,0 1,0 0,1 1,-1 0,-16 9,19-7,1 0,0 0,0 1,1 0,0 1,1-1,-1 2,1-1,1 1,0 0,-10 18,13-20,-33 69,33-70,1-1,0 1,0-1,1 1,0 0,0 0,0-1,1 1,0 0,0 0,1 9,0-14,0 0,-1 1,1-1,0 0,0 1,0-1,0 0,0 0,0 0,0 0,0 0,0 0,0 0,0-1,1 1,-1 0,0 0,1-1,-1 1,1-1,-1 0,1 1,-1-1,0 0,1 0,-1 0,1 0,-1 0,1 0,-1 0,1 0,-1-1,3 0,59-18,-42 11,-14 6,-1 1,0-1,0 1,1 0,-1 1,1-1,-1 1,1 1,-1-1,1 1,-1 0,0 0,1 1,-1 0,0 0,0 1,7 3,-7-2,0 1,0-1,-1 1,0 1,0-1,0 1,0 0,-1 0,0 0,0 1,-1-1,0 1,0 0,3 12,-2-7,-1 0,-1 0,0 1,0-1,-1 1,-1-1,0 1,-1 0,0-1,-1 1,0-1,-1 0,-1 1,-6 14,7-19,-1-1,0 1,-1-1,1 0,-1 0,-1-1,1 1,-1-1,0 0,-1-1,1 0,-1 0,0 0,-1-1,1 0,-1 0,0-1,1 0,-1 0,-1-1,1 0,-10 1,5-1,0 0,0-1,0-1,0 0,0-1,0 0,-14-4,14 0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2:43.26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645,'9'9,"0"-2,1 1,0-1,0 0,0-1,1-1,0 1,0-2,0 1,1-2,-1 1,1-2,0 1,0-2,0 0,0 0,0-1,0 0,0-1,0-1,22-5,-30 5,0 0,0 0,0-1,-1 1,1-1,-1 0,0 0,0 0,0-1,0 1,0-1,-1 0,1 1,-1-1,0 0,0-1,-1 1,1 0,-1 0,1-7,3-12,-1 0,1-39,-4 43,2-208,-3 223,1 0,0 1,0-1,0 0,1 1,-1-1,1 1,0-1,0 1,0 0,0 0,1 0,-1 0,1 0,0 0,0 1,0-1,0 1,0 0,1 0,-1 0,0 0,1 1,0-1,4 0,12-4,1 0,0 2,30-3,-24 3,-9 3,-5 2</inkml:trace>
  <inkml:trace contextRef="#ctx0" brushRef="#br0" timeOffset="354.1">135 514,'19'0,"10"0,6 0,4 0,-2 0,0 0,-4 0,-4 0,-4 0,-5-3,-8-5,-4 0</inkml:trace>
  <inkml:trace contextRef="#ctx0" brushRef="#br0" timeOffset="1070.63">854 20,'-22'24,"1"2,1 0,2 1,0 0,2 2,-24 58,13-14,-31 135,55-193,-4 10,2 0,1 1,-1 44,5-62,0-1,1 1,0-1,0 0,1 0,0 0,0 1,1-2,0 1,0 0,0-1,1 1,0-1,0 0,1 0,0 0,9 8,20 13,36 23,-57-41</inkml:trace>
  <inkml:trace contextRef="#ctx0" brushRef="#br0" timeOffset="1786.8">855 475,'3'0,"4"0,5 0,3 0,2 0,2 0,0 0,1 0,0 0,-4 0</inkml:trace>
  <inkml:trace contextRef="#ctx0" brushRef="#br0" timeOffset="2406.5">1158 285,'4'0,"0"-1,0 1,0 0,0 1,1-1,-1 1,0-1,0 1,0 1,0-1,-1 0,1 1,0 0,0 0,-1 0,1 0,-1 1,0-1,0 1,0 0,0 0,0 0,-1 0,1 1,-1-1,0 1,0-1,0 1,0 0,-1 0,1 0,-1 0,1 7,3 10,-2 1,0 0,-1-1,-1 1,-3 36,1-47,0 0,-1 1,-1-1,1 0,-2 0,0 0,0 0,-1-1,0 0,-1 0,0 0,-10 12,11-17,-1-1,1 0,-1 0,0 0,0-1,0 0,-1 0,1-1,-13 4,17-6,-1 1,1-1,-1 1,0-1,1 0,-1 0,0 0,1 0,-1-1,0 1,1-1,-5-1,6 1,0 1,-1-1,1 0,0 0,0 0,0 0,0 0,0 0,0 0,0 0,0-1,0 1,1 0,-1-1,0 1,1 0,-1-1,1 1,0-1,-1 1,1-1,0 1,0-4,0 3,0-1,0 1,1-1,-1 1,1-1,-1 1,1-1,0 1,0-1,0 1,1 0,-1 0,0 0,1-1,-1 1,1 0,0 1,0-1,0 0,0 0,0 1,0 0,0-1,0 1,1 0,-1 0,1 0,-1 0,0 0,5 0,-4 0,1 0,-1 0,1 1,-1-1,1 1,-1 0,1 0,-1 0,1 1,-1-1,1 1,-1 0,1-1,-1 2,1-1,-1 0,0 1,0-1,0 1,0 0,0 0,3 3,22 43,-25-41,0-1,0 1,1-1,0 0,0 0,9 9,-2-6</inkml:trace>
  <inkml:trace contextRef="#ctx0" brushRef="#br0" timeOffset="2926.2">1310 1,'80'136,"-54"-96,-1 1,27 64,-36-63,-3 0,-1 1,-2 0,6 57,-13-72,-2 1,-1-1,-1 0,-1 1,-1-1,-2 0,-14 49,15-67,-1 1,1-1,-1 0,-1 0,0 0,-1-1,1 0,-2 0,-9 9,7-10</inkml:trace>
  <inkml:trace contextRef="#ctx0" brushRef="#br0" timeOffset="3442.73">1726 323,'3'0,"4"0,5 0,3 3,2 2,2-1,0-1,1 0,0-2,-1 0,1-1,-1 3,0 1,1 0,-5 2,-6 4,-10 0,-3-2</inkml:trace>
  <inkml:trace contextRef="#ctx0" brushRef="#br0" timeOffset="3797.51">1745 551,'10'3,"6"1,3 0,6-1,1 0,0-2,-5 3,-3 1,0-1,-5 2,-6 1,-6-2</inkml:trace>
  <inkml:trace contextRef="#ctx0" brushRef="#br0" timeOffset="8134.28">2295 152,'59'0,"0"3,0 2,65 14,-79-12,-36-7,0 0,-1 2,1-1,-1 1,0 0,1 0,-1 1,0 1,7 3,-14-6,0 0,0 0,0 0,0 0,0 1,-1-1,1 0,-1 0,1 1,-1-1,1 0,-1 1,0-1,1 0,-1 1,0-1,0 0,0 1,0-1,0 0,-1 1,1-1,0 1,0-1,-1 0,0 2,-16 40,10-29,-12 48,2 0,3 1,-7 83,6-39,8-53,4-30,0 0,-11 38,14-62,0 0,0 0,0 0,0 0,-1 0,1 0,0 0,0 0,0 0,0 0,0 0,0 0,0 0,0-1,0 1,-1 0,1 0,0 0,0 0,0 0,0 0,0 0,0 0,0 0,0 0,-1 0,1 0,0 1,0-1,0 0,0 0,0 0,0 0,0 0,0 0,0 0,-1 0,1-8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2:26.82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608,'5'2,"0"0,0 0,0 0,0 1,0 0,-1 0,1 0,-1 1,6 4,11 8,-9-8,2-1,-1-1,1 0,0-1,0 0,0-2,1 1,23 1,-33-4,1-1,-1 1,0-1,0 0,0-1,0 0,0 1,0-1,0-1,0 1,0-1,-1 0,1 0,0 0,-1-1,0 0,1 0,-1 0,0 0,-1 0,1-1,-1 0,1 0,-1 0,0 0,0 0,-1 0,3-6,2-7,-1-2,-1 1,-1 0,0-1,1-30,-5-96,0-2,1 144,0 0,0 0,0 0,1 0,-1 1,1-1,-1 1,1-1,0 1,0-1,0 1,0 0,0 0,1 0,-1 0,0 0,1 1,0-1,-1 1,1 0,0 0,0-1,0 2,0-1,0 0,0 1,0-1,4 1,2-2,0 1,1 1,-1-1,1 1,-1 1,0 0,1 0,9 3,-17-3,-1-1,0 1,1-1,-1 1,0-1,0 1,0 0,0 0,1 0,-1-1,0 1,0 0,-1 0,1 0,0 0,0 1,1 0,-1 6</inkml:trace>
  <inkml:trace contextRef="#ctx0" brushRef="#br0" timeOffset="352.47">95 494,'13'-3,"14"-5,9-3,7-1,4-1,0 2,-5 3,-6 2,-6 2,-9 3</inkml:trace>
  <inkml:trace contextRef="#ctx0" brushRef="#br0" timeOffset="844.15">795 60,'-16'18,"1"1,1 0,1 1,0 0,2 1,0 0,1 1,2 0,0 1,1 0,-5 35,4-10,3 1,1 0,3 0,8 77,-5-105,1-1,0 0,11 29,-13-44,1 0,0 0,0 0,0-1,1 1,-1-1,1 1,0-1,0 0,1 0,-1 0,1-1,0 1,0-1,0 0,0 0,1 0,-1-1,7 3,4-1</inkml:trace>
  <inkml:trace contextRef="#ctx0" brushRef="#br0" timeOffset="1376.66">984 345,'-13'13,"1"2,0-1,1 1,1 1,0 0,1 1,-8 21,12-26,1 0,0 1,1-1,0 1,1 0,1 0,0 0,0 0,2 0,-1 0,4 16,-3-25,0-1,0 1,0-1,0 0,1 0,-1 1,1-1,0 0,0 0,0-1,0 1,1 0,-1-1,1 1,0-1,-1 0,1 0,0 0,0 0,0 0,1-1,-1 1,0-1,1 0,-1 0,0 0,1-1,-1 1,1-1,0 0,-1 0,1 0,-1 0,1 0,-1-1,1 0,-1 0,0 0,1 0,-1 0,0-1,0 1,1-1,-1 0,0 0,-1 0,1 0,0-1,-1 1,1-1,-1 1,0-1,0 0,0 0,0 0,0 0,-1 0,1-1,-1 1,0 0,1-4,3-12,-2 0,1 0,-2 0,-1 0,0-29,-2 39,1-1,-1 1,0 0,-1-1,0 1,-1 0,0 0,0 0,-1 1,0-1,0 1,-1 0,-7-9,11 15,0 1,0 0,0 0,0 0,0 0,-1-1,1 2,0-1,-1 0,1 0,-1 0,1 1,-1-1,1 0,-1 1,0 0,1-1,-1 1,0 0,1 0,-1 0,1 0,-1 0,0 0,1 0,-1 1,0-1,1 0,-1 1,1 0,-1-1,1 1,-1 0,1 0,0 0,-1 0,1 0,0 0,-1 0,1 0,0 0,0 1,0-1,0 0,0 1,1-1,-1 1,0-1,0 3,-5 12</inkml:trace>
  <inkml:trace contextRef="#ctx0" brushRef="#br0" timeOffset="1861.12">1155 0,'23'23,"-1"2,-1 0,-1 1,-2 0,0 2,-2 0,21 52,-20-32,-2 0,-2 1,11 89,-20-103,-2-1,-1 1,-2-1,-1 1,-2-1,-11 49,2-46,9-29</inkml:trace>
  <inkml:trace contextRef="#ctx0" brushRef="#br0" timeOffset="2415.53">1610 343,'16'0,"9"0,3 0,0-3,-2-2,-1 1,-3 1,-1 0,-4 5,-6 2</inkml:trace>
  <inkml:trace contextRef="#ctx0" brushRef="#br0" timeOffset="2887.49">1610 533,'16'0,"9"0,3 0,0 0,-2 0,-1 0,-3 0,-4 0</inkml:trace>
  <inkml:trace contextRef="#ctx0" brushRef="#br0" timeOffset="3233.09">2009 513,'16'0,"9"0,6 0,1 0,-4 0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2:30.56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22 0,'-9'1,"0"1,1-1,-1 1,0 0,1 1,0 0,0 1,0 0,0 0,0 0,1 1,0 0,0 1,0-1,0 1,1 1,0-1,1 1,-1 0,1 0,1 1,-1 0,1-1,1 2,-1-1,1 0,1 1,-1-1,2 1,-3 16,4-25,0 1,0 0,0 0,0 0,1 0,-1 0,0 0,0 0,0 0,1-1,-1 1,0 0,1 0,-1 0,1 0,-1-1,1 1,-1 0,1-1,0 1,-1 0,1-1,0 1,0-1,-1 1,1-1,0 1,0-1,0 1,-1-1,1 0,0 0,0 1,0-1,0 0,0 0,0 0,0 0,0 0,0 0,-1 0,1 0,1-1,50-9,-33 5,-11 3,0 1,0-1,1 2,-1-1,0 1,0 1,0-1,11 3,-16-1,-1-1,1 0,-1 0,1 1,-1-1,1 1,-1 0,0 0,0 0,0 0,0 0,0 0,0 1,-1-1,1 1,-1-1,1 1,-1-1,0 1,0 0,0 0,-1-1,1 1,-1 0,1 0,-1 5,2 9,-1 0,-1 0,0 0,-1 0,-1 0,0 0,-2-1,0 1,0-1,-8 18,8-27,1 0,-1 0,0 0,-1-1,1 0,-1 1,-1-1,1-1,-1 1,0-1,0 0,0-1,-1 1,0-1,0 0,0-1,0 0,-1 0,1 0,-1-1,0 0,1-1,-14 1,-33-4,32-3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3:35.83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738,'7'7,"1"-1,0 0,1 0,0-1,-1 0,2 0,-1-1,0-1,1 1,0-2,-1 1,1-1,0-1,0 0,1 0,18-2,-19 1,-1-1,0 0,1-1,-1 0,0 0,0-1,0 0,0-1,0 0,-1 0,1-1,-1 0,-1 0,1-1,-1 0,0-1,11-12,-8 5,-1 0,-1-1,0 0,-1 0,-1-1,0 0,-1 0,-1 0,4-29,-4-6,-4-95,2-27,-1 168,1-1,0 1,0-1,0 1,0 0,1-1,0 1,0 1,1-1,-1 0,1 1,0-1,0 1,0 0,7-4,-7 5,0 0,0 0,0 0,0 1,0 0,0 0,1 0,-1 0,1 0,-1 1,1 0,0 0,-1 0,1 1,0 0,0 0,-1 0,10 1,-12 0,-1 0,1-1,-1 1,0 0,0 0,1 0,-1 0,0 0,0 0,0 0,0 0,0 0,0 0,0 1,-1-1,1 0,0 1,-1-1,1 0,-1 1,1-1,-1 1,0-1,1 1,-1-1,0 1,0-1,0 1,-1 2,-8 45,8-48,-7 24</inkml:trace>
  <inkml:trace contextRef="#ctx0" brushRef="#br0" timeOffset="384.24">208 471,'13'0,"8"0,6 0,2 0,2 0,0 0,0 0,-1 0,-3 0,-2 0,-3 0,-2 0,-1 0,-3-3,-5-1</inkml:trace>
  <inkml:trace contextRef="#ctx0" brushRef="#br0" timeOffset="967.64">930 19,'-31'23,"2"0,0 2,1 1,2 2,1 0,1 1,1 2,2 0,-30 60,38-63,1 1,1 1,2 0,1 0,1 1,2 0,1 0,0 45,5-61,0 1,1-1,0 0,2 1,-1-1,2 0,0-1,9 18,-9-22,1 0,1 0,0-1,0 0,0 0,1-1,1 0,-1 0,1-1,0 0,1-1,12 7,-5-5</inkml:trace>
  <inkml:trace contextRef="#ctx0" brushRef="#br0" timeOffset="1795.86">1157 265,'-15'0,"0"1,0 1,0 0,1 1,-1 0,1 1,-1 1,-18 9,24-10,0 1,0 1,0 0,1 0,0 0,0 1,1 0,0 1,0 0,0 0,1 0,-9 18,6-9,6-13,0 0,1 1,0 0,0 0,0 0,0 0,-1 10,3-14,0-1,0 1,0 0,0 0,0 0,0 0,1 0,-1-1,0 1,1 0,-1 0,0 0,1-1,-1 1,1 0,-1-1,1 1,0 0,-1-1,2 2,0-1,1 0,-1 0,0 0,0 0,1 0,-1 0,1-1,-1 1,1-1,3 0,39 1,-34-2,0 1,0 1,1 0,-1 0,17 5,-24-4,0-1,-1 1,1 0,-1 0,1 0,-1 0,0 1,0-1,0 1,0 0,0 0,-1 0,1 0,-1 1,0-1,0 0,0 1,-1 0,1-1,0 5,0-3,-1 0,0 0,0 0,0-1,-1 1,0 0,0 0,0 0,-1 0,1 0,-1-1,0 1,-1 0,1 0,-1-1,0 1,0-1,0 0,-1 1,0-1,1 0,-1 0,-1-1,1 1,0-1,-1 1,0-1,0 0,-5 2,2 1,-1-2,-1 1,1-1,-1 0,1 0,-1-1,0-1,0 1,-1-1,1-1,0 0,-1 0,1-1,-16-1,11-2</inkml:trace>
  <inkml:trace contextRef="#ctx0" brushRef="#br0" timeOffset="2366.36">1194 0,'16'12,"0"1,-1 1,-1 0,0 1,-1 0,-1 1,15 25,-10-12,-1 1,-1 1,16 50,-21-47,-1 0,-2 1,-2 0,-1 0,-1 0,-5 67,0-77,-1 0,-2 0,0 0,-2 0,0-1,-2-1,-1 1,0-1,-2-1,-20 29,30-47,-1 0,0-1,0 0,-1 0,1 0,-1 0,-4 3,-6 1</inkml:trace>
  <inkml:trace contextRef="#ctx0" brushRef="#br0" timeOffset="4014.9">1612 322,'50'2,"95"18,-36-3,-93-14,-4 1</inkml:trace>
  <inkml:trace contextRef="#ctx0" brushRef="#br0" timeOffset="4615.7">1707 568,'3'0,"4"0,5 0,3 0,2 0,2 0,1 0,3 0,1 0,-1-3,0-1,-5 3,-8 2,-9 0,-5 1</inkml:trace>
  <inkml:trace contextRef="#ctx0" brushRef="#br0" timeOffset="7296.09">2257 434,'3'0,"4"0,5 0,3 0,2 4,5 0,2 0,0-1,-1-1,-1 0,-1-1,-1-1,-4 0</inkml:trace>
  <inkml:trace contextRef="#ctx0" brushRef="#br0" timeOffset="8070.28">2729 247,'47'-4,"-37"2,1 1,-1 0,1 0,0 2,-1-1,22 4,-31-3,1 0,0-1,0 1,0 0,-1 0,1 0,0 0,-1 0,1 1,-1-1,1 0,-1 1,0-1,1 1,-1 0,0-1,1 3,-1 0,0-1,0 1,0-1,0 1,-1 0,0-1,1 1,-1 0,-1-1,1 1,-1 0,-1 5,1-5,0 0,-1 1,0-1,1 0,-2 0,1-1,0 1,-1 0,0-1,1 1,-2-1,1 0,0 0,0 0,-1-1,-4 3,4-2,-1 1,1-1,0 1,0-1,0 1,1 1,-1-1,1 0,-4 7,6-8,0 0,0 1,1-1,-1 1,1-1,-1 1,1-1,0 1,0-1,1 1,-1-1,1 1,-1-1,1 0,2 5,25 55,-8-20,-13-24,-2 1,6 32,-10-47,0 0,-1 1,1-1,-1 1,0-1,0 0,-1 1,0-1,0 0,0 1,-1-1,1 0,-1 0,-5 9,4-11,0 0,0-1,0 1,-1-1,1 0,-1 0,1 0,-1 0,1-1,-1 1,0-1,0 0,0 0,0 0,0-1,-5 1,4-1,-1 1,0-1,0-1,0 1,0-1,1 0,-1 0,0-1,1 1,-9-5,1-3</inkml:trace>
  <inkml:trace contextRef="#ctx0" brushRef="#br0" timeOffset="8829.24">3469 207,'-9'0,"-122"5,119-4,0 1,0 0,1 1,-1 0,1 1,0 0,0 1,-18 11,20-8,0 1,1 0,1 0,-1 1,1 0,1 1,0-1,1 1,0 0,0 1,1-1,1 1,-4 18,7-28,-1 0,1 0,0 0,0 0,0 0,0 0,0 0,1 0,-1-1,0 1,1 0,0 0,-1 0,1 0,0 0,0-1,0 1,0 0,0-1,0 1,1-1,-1 1,0-1,1 1,-1-1,1 0,-1 0,1 0,0 0,0 0,2 1,8 3,1-1,-1 0,1-1,14 1,-17-2,0 0,-1 0,1 0,10 5,-15-3,1-1,-1 1,0 0,0 0,0 0,-1 1,1 0,-1 0,0 0,-1 0,1 1,-1-1,0 1,0 0,-1 0,0 0,0 0,0 0,-1 1,0-1,0 1,-1-1,1 0,-1 1,-1-1,1 1,-1-1,0 1,-4 11,2-9,1-1,-1 0,0 1,-1-1,0 0,0-1,-1 1,0-1,0 0,-1 0,1 0,-2-1,1 0,-1 0,0-1,0 0,0 0,-1 0,0-1,0 0,-12 4,3-5,-1 0,1-2,0 0,-20-1,12-1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3:21.30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83,'3'0,"4"0,5 0,3 0,2 0,5 0,2 3,-1 1,0 0,-1-1,-1 0,-4-2</inkml:trace>
  <inkml:trace contextRef="#ctx0" brushRef="#br0" timeOffset="835.08">549 0,'-13'11,"1"-1,0 2,1-1,0 2,0-1,-16 28,24-34,0 0,0 0,1 0,-1 1,1-1,1 0,-1 1,1 0,1-1,-1 1,1 0,0-1,0 1,1 0,0-1,0 1,1-1,-1 1,6 10,60 106,-4-8,-57-100,0 1,0-1,-2 1,0 0,-1 1,2 18,-5-27,0-1,0 1,-1 0,0-1,0 1,-1-1,-4 15,5-20,1 0,-1-1,0 1,1-1,-1 1,0-1,0 0,0 1,0-1,0 0,0 0,-1 0,1 1,0-1,-1 0,1-1,-1 1,1 0,-1 0,1-1,-1 1,1-1,-1 1,0-1,1 1,-1-1,0 0,1 0,-1 0,0 0,1 0,-1 0,0-1,1 1,-1-1,1 1,-1-1,0 1,1-1,-1 0,1 0,-3-1,0-1,0 1,0-1,0 1,1-1,-1-1,1 1,-1 0,1-1,0 0,1 1,-1-1,1 0,-1-1,1 1,0 0,1-1,-1 1,1-1,0 1,0-1,0 0,0-8,1 4,1 0,0 0,0 1,0-1,1 0,1 1,-1-1,1 1,1 0,0 0,5-9,68-96,20-35,-94 144,-1 1,0-1,0 0,0 0,-1 0,1 0,-1 0,0-1,0 1,-1 0,1 0,-1-1,0 1,0-1,0 1,-1 0,1-1,-1 1,0 0,0 0,-1 0,1 0,-1 0,-2-4,0 4,1 0,-1 0,0 1,0-1,0 1,0 0,0 0,-1 1,0-1,1 1,-1 0,0 0,0 1,0-1,0 1,0 0,0 1,0-1,-10 1,-4 0,2 1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3:10.11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683,'22'22,"-3"-2,0 0,2-2,40 28,-56-42,0-1,0 0,0 0,1 0,-1-1,1 0,0 0,0-1,0 1,0-1,0 0,0-1,0 0,0 0,0 0,0 0,0-1,0 0,0-1,0 1,-1-1,1 0,6-3,-6 0,0 1,0-1,0 0,-1-1,0 1,0-1,0 0,-1 0,1-1,-2 1,1-1,-1 0,0 0,0 0,-1 0,2-11,3-11,-2 0,2-54,-8-71,2-36,0 184,0 0,1 0,0-1,1 2,-1-1,1 0,0 0,1 1,-1 0,1 0,0 0,1 0,-1 0,1 1,0 0,0 0,8-5,-4 2,1 1,0 1,0 0,1 0,0 1,-1 0,1 1,23-4,-32 6,1 1,-1 0,0 0,0 0,1 0,-1 1,0-1,0 0,1 1,-1 0,0-1,0 1,0 0,0 0,0 0,0 0,0 1,0-1,0 0,-1 1,1 0,-1-1,1 1,-1 0,1 0,-1 0,0-1,0 1,0 1,0-1,0 0,0 0,-1 0,1 0,-1 1,1-1,-1 0,0 0,0 1,0-1,0 0,-1 4,-1 18</inkml:trace>
  <inkml:trace contextRef="#ctx0" brushRef="#br0" timeOffset="358.72">228 415,'7'0,"8"0,8 0,4 0,3 0,3 0,0 0,-4 0,-2 0,-4 0,-1 0,-2 0,-1-3,-4-1</inkml:trace>
  <inkml:trace contextRef="#ctx0" brushRef="#br0" timeOffset="898.61">853 56,'-38'62,"-7"10,4 2,-34 80,57-108,2 0,-13 62,26-91,0 1,1-1,0 1,2-1,0 1,1 0,1-1,0 1,9 31,-8-41,1 0,-1 0,1-1,1 1,-1-1,1 0,1-1,-1 1,1-1,11 10,-13-13,0 0,1 1,-1-2,1 1,0 0,0-1,0 0,0 0,0-1,1 1,-1-1,1 0,-1 0,0-1,1 0,-1 0,9-1,3-2</inkml:trace>
  <inkml:trace contextRef="#ctx0" brushRef="#br0" timeOffset="1234.73">720 585,'19'0,"10"0,4 0,-2 0,-2 0,-6 0</inkml:trace>
  <inkml:trace contextRef="#ctx0" brushRef="#br0" timeOffset="2033.34">1155 285,'-12'5,"1"2,-1-1,1 2,1 0,-19 17,23-19,1 0,0 1,0 0,1 0,0 1,0-1,1 1,0 0,0 0,-2 12,2-8,1-5,0 0,1 0,-1 0,2 0,-1 0,1 11,0-17,0 0,1 0,-1 0,0 0,0 0,1 0,-1 0,1 0,-1 0,1-1,-1 1,1 0,0 0,-1 0,1 0,0-1,0 1,-1 0,1-1,1 1,0 0,0 0,0-1,0 1,0-1,0 0,1 0,-1 0,0 0,0 0,0 0,0 0,0-1,0 1,2-2,36-10,-27 7,-1 1,1 1,0 0,26-3,-35 6,0 0,1 1,-1-1,0 1,-1 0,1 0,0 0,0 0,0 1,0-1,-1 1,1 0,-1 0,0 0,1 1,-1-1,0 1,0 0,-1 0,6 6,-3-1,1 0,-2 1,1-1,-1 1,-1 0,1 0,-2 0,1 1,-1-1,-1 1,1-1,-1 14,-1-19,0 0,0 0,-1 0,1 0,-1 0,0 0,0 0,0-1,0 1,-1 0,0-1,0 1,0-1,0 0,0 0,0 1,-1-1,0-1,1 1,-1 0,0-1,-1 1,1-1,0 0,-1 0,1 0,-1-1,1 1,-1-1,0 0,0 0,-6 1,-3 0,-1 0,0-1,1 0,-1-1,0-1,0 0,-18-5,19 2</inkml:trace>
  <inkml:trace contextRef="#ctx0" brushRef="#br0" timeOffset="2606.9">1252 0,'30'23,"0"1,-2 1,-1 2,-1 0,-1 2,-2 1,-1 1,32 58,-40-60,-1 1,-1 0,-2 0,-1 1,9 59,-15-71,-1 0,-1 0,-1 0,0 0,-1 0,-2 0,0 0,-1-1,0 1,-2-1,-8 21,7-25,-1 0,-1-1,0 0,0 0,-21 19,17-20</inkml:trace>
  <inkml:trace contextRef="#ctx0" brushRef="#br0" timeOffset="3046.96">1744 378,'9'0,"8"0,2 0,6 0,1 0,0 0,-2 0,-1 0,-2-3,0-2,-5 4,-8 2,-8 4,-5 1</inkml:trace>
  <inkml:trace contextRef="#ctx0" brushRef="#br0" timeOffset="3415.06">1725 606,'13'0,"10"0,6 0,3 0,-1 0,-1 0,-3 0,-7 3,-9 2,-7-1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2:31.61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00 114,'-5'0,"-1"1,1 0,0 1,0-1,0 1,0 0,0 1,0-1,0 1,-7 5,-44 37,51-41,-23 21,2 2,0 1,2 2,0 0,3 1,0 1,-17 38,27-46,0 0,2 1,0 0,2 1,0 0,2 0,1 0,2 1,0 0,4 50,0-63,0-1,1 1,0-1,2 0,-1 0,1 0,1-1,0 0,1 0,11 14,-14-21,0 0,0-1,0 1,1-1,-1 0,1 0,0 0,1-1,-1 0,1 0,-1 0,1-1,0 0,0 0,0 0,0-1,0 0,0 0,0 0,1-1,-1 0,0 0,0 0,11-3,0-1</inkml:trace>
  <inkml:trace contextRef="#ctx0" brushRef="#br0" timeOffset="549.22">570 439,'-15'23,"0"0,1 1,2 1,0 0,-11 35,18-45,1 0,0 0,1 1,1-1,0 1,1 0,1-1,0 1,1 0,5 26,-5-38,0 0,0 0,0 0,0-1,1 1,0-1,-1 1,1-1,0 1,1-1,-1 0,1 0,-1 0,1-1,0 1,0 0,0-1,0 0,0 0,1 0,-1 0,1 0,-1-1,1 1,0-1,-1 0,1 0,0-1,0 1,0-1,0 0,0 0,0 0,5-1,-1-1,0 1,0-2,0 1,0-1,-1-1,1 1,-1-1,0-1,0 1,-1-1,1 0,-1-1,0 1,-1-1,9-11,-7 5,-1-1,0 1,0-1,-2 0,1 0,-2-1,0 1,0-1,-2 0,1 0,-2 0,0 1,-1-1,0 0,-1 0,0 0,-1 1,-5-14,5 18,0 0,-1 0,0 1,0-1,-1 1,0 0,0 1,-1-1,0 1,-1 0,1 1,-10-8,10 10,0 1,0-1,0 1,-1 0,1 0,-1 1,0 0,0 0,0 1,0 0,0 0,0 1,0-1,0 1,0 1,0 0,-11 2,16-3,1 0,0 0,-1 0,1 1,0-1,-1 0,1 1,0-1,0 1,0 0,-1-1,1 1,0 0,0 0,0-1,0 1,0 0,0 0,0 0,1 0,-1 0,0 0,1 1,-1-1,0 0,1 0,-1 0,1 1,0-1,-1 0,1 1,0-1,0 0,0 1,0-1,0 0,0 1,0-1,0 0,1 0,-1 1,0-1,1 2,6 11</inkml:trace>
  <inkml:trace contextRef="#ctx0" brushRef="#br0" timeOffset="1069.54">856 778,'0'3,"0"5,0 4,0 6,0 3,0 2,-3 3,-2 0,1 3,1-1,-3-2,0-2,2-8,0-10,2-10,0-4</inkml:trace>
  <inkml:trace contextRef="#ctx0" brushRef="#br0" timeOffset="1486.01">1215 551,'19'-3,"13"-2,8 1,3-2,-3-1,-4 2,-9 4,-12 2,-8 2</inkml:trace>
  <inkml:trace contextRef="#ctx0" brushRef="#br0" timeOffset="2178.21">1783 267,'-12'3,"-1"0,1 1,0 1,0 0,0 1,-21 13,28-15,0 0,0 1,1-1,-1 1,1-1,0 1,0 1,1-1,0 0,0 1,0 0,0 0,1 0,0 0,-2 12,-1 3,3-15,0 1,1-1,0 0,0 0,1 1,0 11,0-17,0 0,0-1,1 1,-1 0,0 0,1 0,-1 0,1 0,-1 0,1-1,-1 1,1 0,-1 0,1-1,0 1,0 0,-1-1,1 1,1 0,0 0,0 0,0-1,1 1,-1-1,0 0,0 0,0 0,0 0,0 0,0 0,0 0,4-2,34-7,-26 5,-1 1,0 0,1 1,-1 1,21 0,-30 1,1 1,-1 0,0 0,1 0,-1 0,0 1,0 0,0 0,0 0,0 0,0 1,-1-1,1 1,-1 0,1 0,-1 0,0 0,0 1,-1 0,1-1,2 6,0 0,-1 1,0 0,0 0,-1 0,0 0,0 0,-1 1,-1-1,0 1,0 0,-1-1,-1 1,1-1,-2 1,0-1,0 1,-5 14,5-18,-1 0,0 0,0-1,0 1,-1-1,0 0,0 1,-1-2,1 1,-1-1,-1 1,1-1,-1-1,0 1,0-1,0 0,0 0,-1-1,1 0,-1 0,0-1,0 1,0-2,-1 1,-10 1,15-3,-1 0,1 0,0-1,-1 1,1-1,0 1,0-1,0 0,0 0,-1 0,1-1,0 1,1-1,-1 0,0 0,0 0,1 0,-1 0,1 0,0-1,0 1,-3-5,-5-7</inkml:trace>
  <inkml:trace contextRef="#ctx0" brushRef="#br0" timeOffset="2738.39">1822 1,'45'38,"-1"2,-3 1,47 60,-73-80,0 0,-1 1,-2 0,0 1,-2 1,0-1,-1 2,-2-1,9 51,-10-17,-2 1,-3-1,-8 73,2-92,-1-1,-2 0,-1 0,-2 0,-29 64,29-83,1-5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3:45.86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03 132,'-7'1,"-1"0,1 1,0 0,0 0,0 0,0 1,0 0,0 1,1-1,-1 1,1 1,0-1,0 1,-7 7,-11 13,-37 46,54-62,-18 22,2 2,1 1,2 1,1 0,2 2,1 0,2 1,2 0,-12 61,20-73,1 0,1 1,1-1,1 0,1 1,2-1,0 0,2 0,1 0,1-1,1 0,1 0,2 0,0-2,22 34,-20-36,2-2,0 0,1-1,34 29,-38-37</inkml:trace>
  <inkml:trace contextRef="#ctx0" brushRef="#br0" timeOffset="1785.79">761 454,'-37'-1,"-81"5,107-3,0 0,1 1,-1 1,1 0,-1 0,1 1,0 1,-15 8,22-10,0 0,-1 1,1 0,0-1,1 1,-1 0,1 1,-1-1,1 0,1 1,-1-1,-1 7,1-3,-1 1,2-1,-1 1,1 0,0 15,1-23,1-1,-1 1,1 0,-1 0,1 0,-1 0,1-1,0 1,-1 0,1-1,0 1,0 0,-1-1,1 1,0-1,0 1,0-1,0 0,0 1,0-1,0 0,-1 1,1-1,0 0,0 0,0 0,0 0,0 0,0 0,2 0,38-3,-30 2,-2 0,0 1,-1 0,1 0,0 1,-1 0,1 1,0 0,-1 0,0 1,10 4,-13-5,-1 1,0 0,0 0,0 1,0-1,0 1,-1 0,1 0,-1 0,0 0,0 1,-1-1,1 1,-1-1,0 1,0 0,-1 0,2 8,0-4,-2 1,1-1,-1 0,0 1,-1-1,0 1,-1-1,0 1,0-1,-1 1,-1-1,1 0,-1 0,-8 15,7-16,-1-1,1-1,-2 1,1-1,-1 0,0 0,0 0,0-1,-1 0,0 0,0-1,0 1,-1-2,1 1,-1-1,0 0,-9 2,4-2,-1 0,1 0,-1-1,1-1,-1 0,0-1,1-1,-27-4,39 5,1 1,-1-1,1 0,-1 0,1-1,-1 1,1 0,-1 0,1 0,-1 0,1 0,-1 0,1-1,0 1,-1 0,1 0,-1-1,1 1,0 0,-1-1,1 1,-1 0,1-1,0 1,0-1,-1 1,1 0,0-1,0 1,-1-1,1 1,0-1,0 1,0-1,0 1,0-1,0 1,0-1,0 1,0-1,0 1,0-1,0 1,0-1,0 1,0-1,0 1,1 0,-1-1,0 1,0-1,1 1,-1-1,0 1,1 0,-1-1,0 1,1 0,-1-1,0 1,1 0,0-1,9-6</inkml:trace>
  <inkml:trace contextRef="#ctx0" brushRef="#br0" timeOffset="2140.93">819 1118,'0'16,"0"9,0 6,-3 5,-2-1,1-4,1-2,1-5,0-8,1-8</inkml:trace>
  <inkml:trace contextRef="#ctx0" brushRef="#br0" timeOffset="2493.15">1103 661,'16'0,"15"0,8 0,5 0,-3 0,-4 3,-9 1</inkml:trace>
  <inkml:trace contextRef="#ctx0" brushRef="#br0" timeOffset="3185.37">1446 473,'24'-17,"52"-30,-71 45,0-1,0 1,1 0,-1 0,1 1,-1 0,1 0,0 0,-1 0,1 1,0 0,8 1,-12 0,1-1,-1 1,1-1,-1 1,1 0,-1 0,1 0,-1 0,0 1,0-1,0 1,0-1,0 1,0 0,0 0,0 0,-1 0,1 0,-1 0,2 3,-1-1,-1 0,1 0,-1 0,0 0,-1 0,1 0,-1 1,0-1,0 0,0 0,-1 6,-1 1,-1 0,0 0,0 0,-1 0,0-1,-1 0,0 0,-9 13,12-20,0-1,0 1,0 0,1 0,0 0,-1 0,1 0,0 0,0 0,1 0,-1 0,1 0,-1 1,1-1,0 0,0 0,1 1,-1-1,0 0,1 0,0 0,2 5,2 4,1 0,1-1,0 0,14 16,-13-17,0 0,-1 1,0 0,9 19,-14-23,0-1,0 1,0 0,-1 0,0 0,0 0,-1 0,1 0,-2 0,1 0,-1 0,-3 11,3-15,0 1,0-1,-1 0,1 0,-1 0,0 0,0 0,0 0,0 0,-1-1,1 1,-1-1,1 1,-1-1,0 0,0 0,0 0,0-1,0 1,-1-1,1 0,0 0,-1 0,1 0,-1 0,-4 0,2 0,0-1,0 1,-1-1,1 0,0 0,0-1,0 0,0 0,0 0,0-1,0 0,1 0,-1 0,0-1,1 0,0 0,0 0,0-1,0 0,-5-5,-3-6</inkml:trace>
  <inkml:trace contextRef="#ctx0" brushRef="#br0" timeOffset="4064.28">2145 341,'-41'28,"-89"45,129-73,-5 4,0 0,1 0,-1 0,1 1,0 0,0 0,0 0,1 1,0-1,0 1,0 0,1 0,0 1,-5 12,0 8,0 0,-5 40,9-40,3-24,1-1,-1 1,1-1,0 1,0-1,0 1,0-1,0 1,1-1,-1 1,2 3,-2-6,1 1,-1 0,0 0,1-1,0 1,-1 0,1-1,-1 1,1 0,0-1,-1 1,1-1,0 1,-1-1,1 1,0-1,0 0,0 1,-1-1,1 0,0 0,1 1,4-2,-1 1,0-1,0 1,0-2,0 1,0 0,0-1,0 0,6-3,0 0,-1 0,1 1,0 1,0 0,1 0,-1 1,1 0,-1 1,17 1,-24 0,1 1,0 0,0 0,-1 0,1 1,-1 0,1-1,-1 2,0-1,0 0,0 1,0 0,0 0,-1 0,1 0,-1 1,0-1,0 1,0 0,0 0,-1 0,1 0,-1 0,0 1,2 5,-1-3,-1 1,1 0,-1-1,-1 1,1 0,-1 0,-1 0,0 14,0-19,-1 0,1 1,-1-1,0 0,0 0,0 0,0-1,-1 1,1 0,-1 0,0-1,1 1,-1-1,-1 1,1-1,0 0,0 0,-1 0,1 0,-1 0,0 0,1-1,-1 1,0-1,-3 1,-11 4,0-1,0-1,-23 3,35-6,0 0,-1-1,1 1,0-1,-1-1,1 1,-1-1,1 0,0 0,0 0,-1-1,1 0,0 0,1 0,-6-4,1-2</inkml:trace>
  <inkml:trace contextRef="#ctx0" brushRef="#br0" timeOffset="4578.13">2185 1,'74'101,"81"145,-130-200,-3 0,-2 2,-2 0,-2 1,-2 0,8 55,-13-38,-3 0,-2 0,-3 0,-4 0,-2 0,-16 75,19-130,-1 0,0-1,-1 1,-6 11,-2-2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3:23.29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42 56,'-4'6,"0"-1,0 0,0 0,0 0,-1-1,-7 6,-19 22,2 1,1 2,1 1,2 0,2 2,2 1,-17 41,22-44,2 0,2 2,1-1,2 1,1 1,2 0,0 44,6-65,1-1,0 1,2 0,0-1,1 1,0-1,13 29,-11-34,0-1,1 1,0-2,0 1,1-1,1 0,0 0,0-1,1-1,0 1,19 11,-24-17,0 0,0 0,0 0,1-1,-1 0,1 0,0 0,0-1,-1 1,11 0,0-4</inkml:trace>
  <inkml:trace contextRef="#ctx0" brushRef="#br0" timeOffset="414.53">229 642,'13'-3,"8"-2,6 1,2 1,2 1,0 0,-3 2,-3-1,-2 1,-2 0,-4 1</inkml:trace>
  <inkml:trace contextRef="#ctx0" brushRef="#br0" timeOffset="1184.83">854 209,'-9'3,"-1"1,1 0,1 1,-1 0,1 0,0 1,0 0,0 0,1 1,0-1,0 2,1-1,0 1,-6 9,6-6,-1 1,1 0,1 1,0 0,1 0,1 0,0 0,0 0,-1 24,4-36,0 0,1 1,-1-1,0 0,0 0,1 0,-1 0,0 1,1-1,-1 0,1 0,0 0,-1 0,1 0,0 0,0 0,-1 0,1 0,0-1,0 1,0 0,0-1,0 1,0 0,0-1,0 1,0-1,1 1,-1-1,0 0,0 0,0 1,1-1,-1 0,0 0,0 0,2 0,61-5,-36 1,-20 4,0-1,0 1,0 1,0 0,0 0,-1 0,1 1,0 0,-1 1,1-1,-1 2,0-1,0 1,0 0,0 0,-1 1,10 8,-10-6,0 0,-1 1,0 0,0 0,-1 0,0 0,0 0,-1 1,0 0,0 0,-1 0,-1 0,1 0,-1 17,0-17,-1 0,0 1,0-1,-1 0,-1 1,1-1,-2 0,-4 14,6-20,-1 1,0-1,0 1,-1-1,1 0,-1 0,1 0,-1 0,0-1,0 1,0-1,0 1,-1-1,1 0,-1 0,1 0,-1-1,0 0,1 1,-1-1,0 0,-6 0,-61 3,65-4,1-1,-1 1,1-1,-1 0,1-1,-1 1,1-1,0 0,0-1,-8-3,12 5,0 0,0 0,0 0,0 0,0 0,0 0,0 0,1-1,-1 1,0 0,1 0,-1-1,1 1,-1 0,1 0,0-1,0 1,-1-1,1 1,0 0,0-1,0 1,0 0,1-1,-1 1,0 0,1-1,0-2,5-7</inkml:trace>
  <inkml:trace contextRef="#ctx0" brushRef="#br0" timeOffset="1569.59">1101 852,'0'16,"0"9,0 6,3 2,2 1,-1 1,-1 1,-1 2,0 0,-2 0,1 0,-1-3,-4-4,0-5,0-9,0-8</inkml:trace>
  <inkml:trace contextRef="#ctx0" brushRef="#br0" timeOffset="2186.86">1271 623,'3'0,"4"-3,8-2,4-2,6 0,4 0,2 2,-3-1,2 0,-2 1,-6 2</inkml:trace>
  <inkml:trace contextRef="#ctx0" brushRef="#br0" timeOffset="2895.6">1745 265,'-4'2,"-1"0,1 0,0 1,0 0,-1 0,2 0,-1 0,0 0,1 1,-1 0,1 0,0 0,1 0,-1 0,1 0,-1 1,1-1,0 1,1 0,-2 7,2-6,1 0,0 0,1-1,-1 1,1 0,0 0,1-1,-1 1,1-1,0 1,0-1,1 0,0 0,0 0,0 0,0-1,7 7,11 12,2-1,38 28,-43-37,-2 0,0 0,0 2,-1 0,-1 0,0 2,-1-1,11 21,-22-33,0 0,0 0,-1 0,1 0,-1 1,0-1,0 0,0 1,0-1,-1 1,0-1,0 1,0 0,-1-1,1 1,-1-1,0 0,0 1,-4 7,3-9,-1 1,1-1,-1-1,1 1,-1 0,0 0,0-1,0 0,0 0,-1 0,1 0,0 0,-1 0,0-1,1 0,-1 0,0 0,0 0,1 0,-1-1,0 0,0 0,-5 0,3 0,0 0,0-1,0 1,0-1,0 0,0-1,0 1,1-1,-1-1,0 1,1-1,0 0,0 0,-10-7,13 7,-1 0,1 0,0 0,0 0,0 0,0 0,0 0,1-1,-1 1,1-1,0 1,0-1,0 0,1 1,-1-1,1 0,0 0,0 1,0-1,1 0,-1 1,1-1,0 0,0 1,2-5,12-33,24-45,-23 55,-2 0,-2-1,12-44,-22 71,-1 0,-1-1,1 1,-1 0,0 0,0-1,-1 1,1 0,-1 0,0 0,-1 0,1 0,-1 0,0 0,-4-8,3 10,1 0,0 0,-1 0,1 0,-1 0,0 0,0 1,0 0,0 0,-1 0,1 0,-1 0,1 0,-1 1,1 0,-1 0,0 0,0 0,0 0,1 1,-6-1,-7 1</inkml:trace>
  <inkml:trace contextRef="#ctx0" brushRef="#br0" timeOffset="3584.58">1802 1,'40'41,"-1"2,-3 2,-1 1,52 93,-69-105,-2 1,-2 0,-1 1,-1 1,-3 0,-1 0,-1 1,2 50,-9-72,2 160,-3-148,-1 0,-2-1,-1 1,-10 33,15-61,-10 23,10-23,0 1,0 0,-1-1,1 1,0 0,-1-1,1 1,0 0,-1-1,1 1,-1-1,1 1,-1-1,1 1,-1-1,0 0,1 1,-1-1,1 0,-1 1,0-1,1 0,-1 0,0 1,1-1,-1 0,0 0,-1 0,-3-4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3:05.16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9,'117'0,"483"-22,-538 7,-70 14</inkml:trace>
  <inkml:trace contextRef="#ctx0" brushRef="#br0" timeOffset="516.41">399 153,'10'332,"-2"-109,-7-208,0-8,-1 0,0 0,0 0,0 0,-1 0,0-1,-1 1,-2 8,0-9</inkml:trace>
  <inkml:trace contextRef="#ctx0" brushRef="#br0" timeOffset="899.13">93 760,'13'0,"11"3,7 1,9 0,3-1,2 0,-1-2,-5 0,-6-1,-4 0,-5 0,-3 0,-2 0,-1-4,0-3,0-2,-4 2</inkml:trace>
  <inkml:trace contextRef="#ctx0" brushRef="#br0" timeOffset="1577.46">797 456,'16'278,"-13"-237,6-3,-9-38,1 0,-1 0,0 0,0 0,0 0,0 0,0 0,0 0,0-1,0 1,0 0,0 0,0 0,0 0,1 0,-1 0,0 0,0 0,0 0,0 0,0 0,0 0,0 0,0 0,1 0,-1 0,0 0,0 0,0 0,0 0,0 0,0 0,0 0,0 0,1 0,-1 0,0 0,0 0,0 0,0 0,0 0,0 0,0 1,0-1,0 0,0 0,0 0,1 0,-1 0,0 0,0 0,0 0,0 0,0 1,0-1,0 0,0 0,0 0,0 0,0 0,0 0,0 0,0 0,0 1,0-1,0 0,0 0,0 0,0 0,0-22,-4-23,-1-8,4-82,1 121,2-1,-1 1,2 0,0 0,1 0,0 0,1 1,1 0,0 0,14-22,-16 30,0 0,0 1,1 0,0 0,-1 0,1 1,1-1,-1 1,0 0,1 1,0 0,-1-1,1 2,0-1,0 1,0 0,0 0,0 0,0 1,0 0,1 0,-1 1,0 0,8 1,-5 0,0 0,0 1,0 0,0 0,-1 1,1 0,-1 1,0-1,0 2,-1-1,1 1,-1 0,0 0,-1 1,8 10,-5-3,-2-1,0 1,0 1,-1-1,-1 1,-1 0,6 29,-6-9,-1 0,-3 49,0-63</inkml:trace>
  <inkml:trace contextRef="#ctx0" brushRef="#br0" timeOffset="2009.29">1610 289,'-29'42,"3"-4,-36 70,55-94,1 0,1 1,0 0,1 0,1 0,0 1,1-1,0 32,2-43,0 0,1 0,-1 0,1 0,0 0,0 0,1 0,-1 0,1 0,0-1,0 1,0-1,0 1,1-1,-1 0,1 0,0 0,5 4,-3-3,1 0,0 0,1-1,-1 0,0 0,1-1,0 0,-1 0,1 0,10 0,-7 0,0-1,0-1,0 0,0 0,0-1,0 0,0-1,-1 0,1-1,0 0,-1 0,0-1,0 0,0-1,14-9,-8-1</inkml:trace>
  <inkml:trace contextRef="#ctx0" brushRef="#br0" timeOffset="2637.19">1781 703,'7'5,"0"0,0 0,1-1,12 6,-19-9,0-1,0 1,0-1,0 1,0-1,0 0,0 0,0 1,1-1,-1 0,0 0,0 0,0 0,0 0,0 0,0 0,0-1,0 1,0 0,0-1,0 1,0 0,0-1,0 1,0-1,0 0,0 1,0-1,0 0,-1 1,1-1,0 0,-1 0,1 0,0 0,-1 0,1 0,-1 0,1 0,-1 0,0 0,1 0,-1 0,0 0,0 0,0 0,0 0,0-1,2-20,-2 0,-1 1,-5-34,3 36,0 1,2-1,0 1,1-1,5-31,-4 46,0 0,1 1,-1-1,1 1,-1-1,1 1,0-1,1 1,-1 0,0 0,1 0,0 0,0 1,0-1,0 1,0-1,0 1,1 0,-1 0,1 1,-1-1,1 1,0 0,-1 0,1 0,7-1,9 0,1 0,0 1,40 5,-24-2,-25-1,0 1,-1 0,1 1,-1 0,0 1,22 11,-24-11,1 1,0-1,0-1,0 1,0-2,1 1,-1-2,19 2,-27-3,-1 0,1 0,-1 0,1 0,-1 0,1 0,-1-1,1 1,-1 0,1-1,-1 1,0-1,1 0,-1 1,0-1,1 0,-1 0,0 0,0 0,0 0,0 0,0 0,0 0,0 0,0-1,0 1,-1 0,1-1,0 1,-1 0,1-1,-1 1,0-1,1 1,-1-1,0 1,0-1,0 1,0-1,0 1,0-1,0 1,-1-1,1 0,-1-3,-1 0,1 0,-1 1,0-1,0 1,0-1,-1 1,0 0,1 0,-1 0,-1 0,-4-4,6 6,-1-1,1 1,-1 0,0 1,0-1,0 0,0 1,0-1,0 1,0 0,0 0,-1 0,1 1,0-1,-1 1,1 0,0 0,-1 0,1 0,-6 1,5 1,-1 0,0 0,1 0,0 0,0 1,0 0,0 0,0 0,0 0,1 1,-1-1,-4 7,-2 6,0-1,1 1,0 1,2 0,0 0,-7 25,11-32,0 0,1-1,1 1,0 0,0 0,0 0,2 0,-1 0,1 0,2 10,-1-16,-1 0,1 0,0 0,0 0,0 0,0-1,1 1,-1-1,1 1,0-1,0 0,0 0,0 0,1-1,-1 1,1-1,0 0,0 0,-1 0,1 0,0-1,1 0,-1 0,0 0,7 1,22 2,-3-3</inkml:trace>
  <inkml:trace contextRef="#ctx0" brushRef="#br0" timeOffset="3148.2">2595 362,'-16'10,"0"0,0 1,1 0,1 1,0 1,1 0,0 1,-14 20,20-23,1 0,0 0,0 0,1 1,0 0,1 0,-3 17,6-27,0 1,1-1,-1 1,1 0,0-1,0 1,0 0,0-1,0 1,0 0,1-1,-1 1,1-1,0 1,0-1,0 1,0-1,0 1,0-1,1 0,-1 0,1 1,-1-1,1 0,0-1,0 1,0 0,0 0,0-1,1 1,-1-1,0 0,1 0,-1 0,1 0,-1 0,1 0,-1-1,1 1,4-1,-1 1,-1-1,0 0,0-1,0 1,1-1,-1 0,0-1,0 1,0-1,0 0,-1 0,1 0,0-1,-1 0,0 0,1 0,-1 0,0-1,-1 1,1-1,-1 0,1 0,-1 0,3-7,1 0,-1 1,-1-1,0 0,-1-1,0 1,0-1,-2 0,1 0,1-17,-6 51,2-1,1 1,6 41,-6-57,0-1,0 1,0-1,1 1,0-1,0 0,1 1,-1-1,1 0,0 0,1-1,-1 1,1-1,0 0,0 0,0 0,0 0,1-1,0 1,-1-1,1 0,11 4,7-1</inkml:trace>
  <inkml:trace contextRef="#ctx0" brushRef="#br0" timeOffset="3953.91">3031 362,'-4'3,"-5"2,0 0,1 0,-1 0,2 1,-1 1,0-1,1 1,0 1,-9 12,15-18,1-1,0 0,-1 1,1-1,0 0,0 1,0-1,0 1,0-1,0 0,1 1,-1-1,0 0,1 1,-1-1,1 0,-1 1,1-1,0 0,-1 0,1 0,0 1,0-1,0 0,0 0,0 0,0-1,0 1,0 0,0 0,0 0,1-1,-1 1,0-1,2 1,54 21,-49-19,74 18,-61-17,-1 0,0 2,-1 0,1 1,-1 1,-1 0,0 2,30 20,-45-29,-1 2,1-1,-1 0,0 0,0 1,0-1,0 1,0 0,0 0,-1-1,0 1,1 0,-1 0,0 1,0-1,0 5,-1-5,0-1,0 1,0-1,-1 1,0-1,1 1,-1-1,0 0,0 1,0-1,0 0,0 0,-1 1,1-1,-1 0,0 0,-1 1,-2 2,0-1,-1 0,1 0,-1-1,0 1,0-1,0-1,-1 1,1-1,0 0,-1 0,0-1,1 0,-11 1,-27-7,43 5,-1 0,1 0,-1-1,1 1,-1 0,1-1,-1 1,1-1,-1 0,1 1,0-1,-1 0,1 0,0 0,-1 0,1 0,0 0,0 0,0 0,0 0,0-1,0 1,1 0,-2-3,2 2,0 1,1 0,-1-1,1 1,0 0,-1-1,1 1,0 0,0 0,0-1,0 1,0 0,0 0,0 0,0 0,0 0,0 1,0-1,1 0,-1 0,0 1,1-1,1 0,40-15,-34 13,63-20,69-26,-124 42,-1-1,0 0,0-2,-1 1,27-24,-35 26,-1-1,0 1,0-1,-1-1,0 1,0 0,-1-1,0 0,-1 0,1-1,2-17,-5 24,0-1,-1 1,1 0,-1-1,0 1,0-1,0 1,0 0,0-1,-1 1,0 0,1-1,-1 1,-1 0,1 0,0-1,-1 1,1 0,-1 1,0-1,0 0,0 0,-1 1,1-1,-1 1,1 0,-1 0,0 0,1 0,-1 0,0 1,0-1,-1 1,1 0,-6-2,3 2,-1 0,1 0,-1 1,1 0,-1 0,1 1,0-1,-1 1,1 1,0-1,0 1,0 0,0 1,0 0,0 0,0 0,1 0,0 1,-1 0,2 0,-1 0,0 1,-4 5,0 0,1 0,0 1,1 0,0 1,1-1,0 1,1 1,1-1,-1 1,-3 19,8-25,-1 0,1 0,1 0,-1-1,1 1,0 0,0 0,1-1,0 1,0-1,1 1,0-1,0 0,0 0,1 0,0 0,0-1,0 0,1 0,0 0,0 0,0-1,0 1,9 4,9 6,-1-2,2 0,-1-1,50 16,-63-25,12 5,0-1,1 0,0-2,0-1,27 2,-48-6,0 0,-1 0,1 0,0 0,0-1,0 1,0 0,-1-1,1 0,0 1,-1-1,1 0,0 0,-1 0,3-1,3-7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2:53.15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26 21,'-4'1,"0"0,0 0,0 0,0 0,0 1,0 0,0 0,1 0,-1 0,1 0,0 1,-1-1,1 1,0 0,-4 5,-40 54,43-56,-26 44,2 2,3 1,2 1,-31 108,40-110,2-1,2 2,2 0,3 0,2 0,2 1,7 59,-3-94,1 0,0-1,14 36,-15-48,-1 0,1 0,0 0,1 0,-1 0,1-1,0 0,1 1,-1-2,1 1,0 0,0-1,1 0,10 6,-5-5</inkml:trace>
  <inkml:trace contextRef="#ctx0" brushRef="#br0" timeOffset="387.24">176 779,'9'0,"11"0,4 0,4 0,2 0,-2-3,-2-1,-3 0,-5-3,-5-3,-5 1</inkml:trace>
  <inkml:trace contextRef="#ctx0" brushRef="#br0" timeOffset="1064.78">555 438,'5'-2,"8"-4,1 1,0 0,1 1,23-3,-35 6,1 1,-1 0,0 0,1 0,-1 0,0 0,1 1,-1 0,0-1,0 1,0 1,1-1,-1 0,0 1,-1-1,1 1,0 0,0 0,-1 0,1 1,-1-1,0 0,1 1,-1 0,0-1,2 5,4 9,-1 0,-1 1,0 0,-2 0,0 0,4 34,-1 110,-7-140,0-4,0-1,-1 1,-1-1,-1 1,0-1,-2 1,1-1,-12 24,14-35,-1-1,0 1,1 0,-1-1,-1 0,1 0,-1 0,1 0,-1 0,0-1,-1 0,1 0,-1 0,1 0,-1-1,0 0,0 0,0 0,0 0,0-1,0 0,0 0,-1 0,1 0,0-1,0 0,-1 0,1-1,0 0,-9-1,11 1,0 1,1-1,-1 0,0 0,0 0,1 0,-1 0,1 0,-1-1,1 1,-1-1,1 0,0 0,0 0,0 0,0 0,0 0,0 0,1-1,-1 1,1-1,-1 1,1-1,0 1,0-1,0 0,1 0,-1 0,1 1,-1-1,1 0,0 0,0 0,0 0,0 0,1 1,1-7,-1 4,0 0,1 0,0 0,0 0,0 0,1 0,-1 0,1 1,0-1,1 1,-1 0,1 0,0 0,0 0,0 1,0-1,0 1,1 0,7-3,-6 4,-1 0,1 0,0 1,0 0,-1 1,1-1,0 1,0 0,0 0,0 1,-1 0,1 0,0 0,-1 0,1 1,-1 0,1 1,8 4,4 4,0 2,-1 0,28 27,-22-19,4 11,-19-17</inkml:trace>
  <inkml:trace contextRef="#ctx0" brushRef="#br0" timeOffset="1448.27">1104 1007,'3'16,"2"12,-1 7,-1 2,0 0,-2 1,0-4,-1 0,0-3,-3-7,-2-7</inkml:trace>
  <inkml:trace contextRef="#ctx0" brushRef="#br0" timeOffset="2145.44">1180 458,'132'10,"2"0,-131-10,-1-1,1 1,-1 0,0 0,1 1,-1-1,1 0,-1 1,0 0,0-1,1 1,-1 0,0 0,0 0,0 0,0 1,0-1,0 0,0 1,3 3,-4-2,1 0,-1 0,0 0,-1 0,1 0,-1 0,1 0,-1 0,0 0,0 1,0-1,0 0,-1 0,0 0,-1 6,-11 53,3 0,2 1,4 0,4 100,8-131,-4-27</inkml:trace>
  <inkml:trace contextRef="#ctx0" brushRef="#br0" timeOffset="2800.15">1520 1,'33'29,"1"-1,58 36,-52-37,57 48,-85-63,1 0,-2 1,0 0,0 1,-1 0,-1 1,0 0,6 18,-5-7,-1 0,-2 1,-1 0,0 0,-3 0,0 1,-1 0,-2-1,-5 41,-7 19,-39 139,1-1,49-220,0-5,1 1,0 0,-1 0,1 0,0 0,0 0,0-1,0 1,0 0,0 0,0 0,0 0,0 0,0 0,0-1,1 1,-1 0,0 0,1 1,3-3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6:05.98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0,'3'0,"5"0,-3 0,-5 0,-6 0,-2 0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6:04.908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26,'3'0,"1"-4,3 0,-2 0,-3-2,-2-1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6:04.045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1 1,'0'3,"-3"1,-1 4,-3 2,2 1,3-2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6:03.059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65 9,'0'-3,"-3"-1,-5 3,0 5,0 5,0 5,0 2,1 2,0-2,0-3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6:01.879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2 0,'-3'0,"-1"3,-1-2,5-1,2-1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6:01.146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1 1,'0'3,"-3"1,-1 3,0 1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6:00.128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51 0,'0'4,"-3"0,-2 3,-2 4,-1 3,-1-1,-1 1,3-6,5-3,4-4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5:58.198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5 281,'0'3,"-4"1,3 1,1-5,1 1,3 1,1-1</inkml:trace>
  <inkml:trace contextRef="#ctx0" brushRef="#br0" timeOffset="971.49">347 54,'0'-4,"3"0,1-3,0-4,2 0,-2 2,0 3,1 5,-2 6,0 2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5:57.206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0,'0'3,"0"5,0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3:15.87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84,'0'629,"0"-644</inkml:trace>
  <inkml:trace contextRef="#ctx0" brushRef="#br0" timeOffset="711.45">76 1,'13'1,"0"0,0 1,0 1,0 0,0 1,-1 1,0-1,0 2,0 0,-1 0,0 1,18 15,11 11,65 70,-92-89,7 6,-1 1,0 1,-2 1,-1 1,0 0,-2 0,-1 2,-1 0,-1 0,-2 1,0 0,-2 1,-1 0,-1 0,-1 1,-1 52,-5-40,-1-1,-2 1,-2-1,-2 0,-1 0,-2-1,-2 0,-2-1,-1-1,-1-1,-3 0,-34 46,53-79,1-1,-1 1,0-1,0 1,0-1,-1 0,1 0,0 0,-1 0,1 0,-1 0,0-1,0 0,1 1,-1-1,0 0,-5 1,-6-3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5:14.88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390 102,'-13'0,"0"1,0 0,0 1,0 0,0 1,0 1,1 0,0 0,-1 2,-11 6,21-9,1 0,-1 0,1 1,0-1,0 1,0-1,0 1,1 0,-1 0,1-1,0 1,0 0,1 0,-1 1,1-1,0 0,0 0,0 0,1 5,0-2,-1 1,2-1,-1 1,1-1,0 0,0 1,1-1,0 0,6 9,-4-8,1-2,0 1,1-1,-1 0,1 0,1-1,-1 0,1 0,-1 0,1-1,1-1,-1 1,0-1,1-1,0 1,-1-1,18 1,-20-3,-1 0,0 0,1 0,-1-1,0 0,1 0,-1 0,0 0,0-1,0 0,0 0,0-1,0 1,-1-1,1 0,-1 0,0 0,0-1,0 0,0 0,-1 0,1 0,-1 0,0-1,0 1,-1-1,1 0,-1 0,0 0,2-7,-1 2,0 0,-1 0,0 0,0 0,-1-1,0 1,-1-11,-1 14,-1 0,0 0,0-1,0 2,-1-1,0 0,0 0,-1 1,0 0,-8-11,6 8,0 1,-1 0,0 0,-1 0,0 0,0 1,0 1,-1 0,0 0,-11-5,-18-18,32 27</inkml:trace>
  <inkml:trace contextRef="#ctx0" brushRef="#br0" timeOffset="2762.53">30 520,'-1'1,"0"-1,0 1,0-1,0 1,1-1,-1 1,0 0,0-1,0 1,1 0,-1 0,1 0,-1-1,0 1,1 0,-1 0,1 0,0 0,-1 0,1 0,0 0,0 0,-1 0,1 0,0 0,0 0,0 1,0-1,0 0,1 0,-1 0,0 0,0 0,1 0,0 1,-1-3,0 1,0-1,0 1,0-1,0 1,1-1,-1 1,0-1,0 1,1-1,-1 1,1-1,-1 1,0-1,1 1,-1 0,1-1,-1 1,0 0,1-1,-1 1,1 0,-1 0,1-1,0 1,-1 0,1 0,-1 0,1 0,-1 0,1 0,-1 0,1 0,-1 0,1 0,0 0,-1 0,1 0,-1 0,1 1,-1-1,1 0,-1 0,1 1,-1-1,1 0,-1 1,1-1,-1 0,0 1,1-1,-1 0,0 1,1-1,-1 1,0-1,1 1,-1-1,0 1,0-1,0 1,1-1,-1 1,0-1,0 1,0 0,0-1,0 2,1-4,0 1,0 0,0-1,0 1,0-1,0 1,0-1,0 1,-1-1,1 0,-1 1,1-1,-1 0,0 1,0-1,1 0,-1 0,0 1,-1-1,1 0,0 0,0 1,-2-3,-21-31,7 24,15 11,1 0,-1 0,1 0,-1 1,1-1,-1 0,1 0,-1 0,1 0,-1 1,1-1,-1 0,1 0,0 1,-1-1,1 0,-1 1,1-1,0 0,-1 1,1-1,0 1,0-1,-1 0,1 1,0-1,0 1,0-1,-1 1,1-1,0 1,0-1,0 1,0 0,2 7,0-3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5:52.965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49 1067,'9'1,"25"1,-25-7,-15-9,9 24,8 23,-11-33,1 1,-1 0,0 0,1-1,-1 1,0 0,1-1,-1 1,0-1,1 1,-1 0,1-1,0 1,-1-1,1 1,-1-1,1 0,0 1,-1-1,1 0,0 1,-1-1,1 0,0 0,-1 1,1-1,0 0,0 0,-1 0,1 0,0 0,0 0,-1 0,1 0,0-1,1 1,-1-2,1 1,-1-1,0 0,1 1,-1-1,0 0,0 0,0 0,0 0,-1 0,1 0,0 0,-1 0,0-1,1 1,-1 0,0 0,0 0,-1-4,-4-44,5 49,0 0,0 0,0 0,0 0,-1-1,1 1,0 0,-1 0,1 0,-1 0,1 0,-1 0,1 0,-1 0,0 0,0 0,1 1,-1-1,0 0,0 0,0 1,0-1,0 0,0 1,0-1,0 1,0-1,0 1,0 0,0-1,0 1,-1 0,1 0,0 0,0 0,0 0,-2 0,1 1,1 0,-1 0,1 0,-1 0,1 1,-1-1,1 1,-1-1,1 1,0-1,0 1,0 0,0-1,0 1,1 0,-1 0,0 0,1 0,-1-1,1 1,-1 3,4 31,5-20,-8-16,1 0,-1 0,0 1,1-1,-1 0,1 0,-1 0,0 0,1 1,-1-1,1 0,-1 0,0 0,1 0,-1 0,1 0,-1 0,1 0,-1 0,0 0,1-1,-1 1,1 0,-1 0,0 0,1 0,-1-1,0 1,1 0,-1 0,0-1,1 1,-1 0,1-1,0 0,1 0,-1-1,0 1,0-1,0 1,0-1,0 1,0-1,0 0,0 1,0-1,-1 0,1 0,-1 0,0 1,1-1,-1 0,0 0,0 0,0 0,0 0,0 0,-1 1,1-1,0 0,-1 0,1 0,-1 1,0-1,0 0,0 0,0 1,0-1,0 1,0-1,0 1,-1 0,1-1,0 1,-3-2,3 2,0 0,0 1,0-1,0 0,0 0,0 0,0 1,-1-1,1 0,0 1,0-1,-1 1,1 0,-1-1,1 1,0 0,-1 0,1 0,0 0,-1 0,1 0,-1 0,1 1,0-1,-1 0,1 1,0-1,-1 1,1-1,0 1,0 0,0-1,0 1,-1 0,1 0,0 0,0 0,0 0,1 0,-1 0,0 0,0 0,1 1,-1-1,0 0,1 0,-1 1,1-1,0 0,-1 1,1-1,0 1,0 1,-1-1,1 0,0 0,0 0,0 0,0 0,0 0,0 0,0 0,1-1,-1 1,1 0,-1 0,1 0,0 0,0-1,-1 1,1 0,1-1,-1 1,0-1,0 1,0-1,1 0,-1 1,3 0,-4-1,1-1,0 1,-1-1,1 0,0 0,0 1,-1-1,1 0,0 0,0 0,0 0,-1 1,1-1,0 0,0-1,0 1,-1 0,1 0,0 0,0 0,0-1,1 1,-1-1,0 0,0 0,0 0,0 0,0-1,0 1,0 0,0 0,-1 0,1-1,0 1,-1 0,1-1,-1 1,1-1,-1 1,0-2,3-42,-3 43,0 0,0 0,0 0,-1 0,1 0,-1 0,1 0,-1 0,0 1,0-1,0 0,0 0,0 0,0 1,-1-1,1 1,0-1,-4-2,5 4,-1 0,1 0,0 0,0-1,-1 1,1 0,0 0,-1 0,1 0,0 0,-1 0,1 0,-1 0,1 0,0 0,-1 0,1 0,0 0,-1 0,1 0,0 0,-1 0,1 0,0 0,-1 0,1 1,0-1,0 0,-1 0,1 0,0 1,-1-1,1 0,0 0,0 1,-1-1,-5 17,3 17,3-31,1 1,-1-1,1 0,0 0,0 0,0 0,0 0,1 0,0 0,-1 0,1 0,0 0,0-1,0 1,0-1,1 0,-1 0,5 4,-6-6,0 1,0-1,0 1,0-1,0 1,0-1,0 0,0 1,0-1,0 0,0 0,0 0,0 0,0 0,1 0,-1 0,0 0,0 0,0-1,0 1,2-1,-2 0,1 0,-1 0,0-1,1 1,-1 0,0-1,0 1,0-1,0 1,0-1,0 0,-1 1,1-1,0 0,-1 1,1-1,-1-3,6-48,-5 50,-1 0,0 0,0 0,0 1,0-1,-1 0,1 0,-1 0,1 1,-1-1,0 0,0 1,0-1,-1 1,1-1,-2-2,2 5,1 0,0 0,-1-1,1 1,0 0,-1 0,1 0,0 0,-1 0,1 0,0-1,-1 1,1 0,0 0,-1 0,1 0,0 0,-1 0,1 0,0 0,-1 1,1-1,0 0,-1 0,1 0,0 0,-1 0,1 1,0-1,-1 0,1 0,0 0,0 1,-1-1,1 0,0 1,-10 16,2 19,8-35,-3 41,3-40,0-1,0 0,0 0,0 0,0 1,1-1,-1 0,0 0,0 1,1-1,-1 0,1 0,-1 0,1 0,0 0,-1 0,1 0,0 0,-1 0,1 0,0 0,0 0,0 0,0-1,0 1,0 0,0-1,0 1,2 0,-2-1,0-1,0 1,0 0,0-1,0 1,0-1,0 1,0-1,0 0,0 1,-1-1,1 0,0 0,-1 1,1-1,0 0,-1 0,1 0,-1 0,1 0,-1 0,0 0,1 0,-1 0,0 0,0 0,1 0,-1 0,0 0,0-2,2-34,-2 35,0 0,1 0,-2 0,1 0,0 0,0 0,-1 0,1 0,-1 0,1 0,-1 0,0 1,0-1,1 0,-2 0,1 1,0-1,0 0,0 1,-1-1,1 1,-1 0,1 0,-1-1,1 1,-1 0,0 0,0 0,0 0,1 1,-1-1,0 0,-2 1,1 0,1 0,0 0,-1 1,1-1,0 1,-1 0,1 0,0 0,0 0,0 0,0 0,0 1,0-1,0 1,0-1,0 1,1 0,-1-1,1 1,-1 0,1 0,0 0,0 0,0 0,0 1,0-1,-1 4,1 0,0-1,0 1,0-1,1 1,0-1,0 1,0-1,1 0,0 1,0-1,3 8,-4-11,0-1,1 1,-1-1,1 0,-1 1,1-1,0 0,-1 0,1 1,0-1,0 0,0 0,0 0,0 0,0 0,0 0,0 0,0-1,0 1,1 0,-1-1,0 1,0 0,1-1,-1 0,0 1,1-1,-1 0,1 0,-1 1,0-1,1 0,-1-1,1 1,-1 0,0 0,1 0,-1-1,1 1,-1-1,0 1,0-1,1 0,-1 1,0-1,0 0,0 0,0 0,1-1,1 0,0-1,-1 0,0 0,0-1,0 1,0 0,0 0,0-1,-1 1,0-1,0 0,0 1,0-1,0 0,-1 0,0 1,0-1,0 0,0-4,0 6,0 0,0 0,0 0,0 0,-1 0,1 1,0-1,-1 0,1 0,-1 0,0 1,1-1,-1 0,0 1,0-1,0 1,0-1,0 1,-1-1,1 1,0 0,-1-1,1 1,-1 0,1 0,-1 0,1 0,-1 1,0-1,0 0,1 1,-1-1,0 1,0-1,0 1,1 0,-1 0,0 0,-3 0,4 0,0 0,0 1,0-1,0 0,0 1,0-1,-1 1,1-1,0 1,0-1,0 1,1 0,-1 0,0-1,0 1,0 0,0 0,1 0,-1 0,0 0,1 0,-1 0,1 0,-1 0,1 0,0 1,-1 1,0 0,1 0,0 0,0 0,0 0,0 0,1 1,-1-1,1 0,0 0,2 5,-2-4,1-1,-1 0,1 0,0 0,0 0,0 0,0-1,0 1,5 4,-6-7,0 1,0 0,0-1,0 1,0 0,0-1,0 1,0-1,0 0,0 1,0-1,1 0,-1 1,0-1,0 0,0 0,0 0,0 0,1 0,-1 0,0-1,0 1,0 0,0-1,0 1,2-1,-1-1,0 0,0-1,-1 1,1 0,-1 0,1-1,-1 1,0-1,0 1,0-1,-1 1,1-1,0 0,-1 1,0-1,0 0,1 0,-2 1,1-1,0 0,0 1,-2-6,2 6,0 0,-1-1,1 1,-1-1,1 1,-1 0,0-1,0 1,0 0,0 0,0-1,0 1,-1 0,1 0,-1 0,1 1,-1-1,0 0,0 1,0-1,0 1,0-1,0 1,-4-2,5 3,0 0,0 0,0 0,0 0,0 1,0-1,1 0,-1 0,0 1,0-1,0 1,1-1,-1 1,0-1,0 1,1-1,-1 1,0 0,1-1,-1 1,1 0,-1 0,1-1,-1 1,1 0,-1 0,1 0,0-1,0 1,-1 0,1 0,0 0,0 0,0 0,0 0,0 0,0 0,0-1,0 1,0 0,1 1,-1 2,0-1,1 1,-1-1,1 1,0-1,0 0,0 1,0-1,4 6,-4-7,0-1,0 1,0-1,0 0,1 1,-1-1,0 0,1 0,-1 0,1 0,-1 0,1 0,0 0,-1 0,1-1,0 1,0-1,-1 1,1-1,0 0,0 0,0 0,-1 0,1 0,0 0,0 0,0 0,-1-1,1 1,0-1,2-1,-1 1,-1 0,0-1,0 0,0 0,0 0,0 0,0 0,-1 0,1 0,-1 0,1 0,-1-1,0 1,0-1,0 1,0-1,0 1,-1-1,1 0,0-4,-1 2,0 0,0 0,-1 0,1 0,-1-1,0 1,0 0,-1 0,1 0,-1 1,0-1,-1 0,1 1,-1-1,0 1,0 0,0 0,-1 0,-4-4,5 6,1 0,-1 0,1 0,-1 1,0-1,0 1,0 0,0 0,0 0,0 0,0 0,0 1,0 0,0-1,0 1,0 0,0 0,-1 1,1-1,0 1,0-1,0 1,0 0,0 0,0 1,1-1,-1 0,0 1,1 0,-1 0,1-1,-5 6,3-4,0 0,1 0,0 0,-1 1,1 0,0 0,1-1,-1 2,1-1,0 0,0 0,0 1,0-1,1 1,0-1,0 1,0 0,0 0,1 5,0-5,1 0,0 1,1-1,-1 0,1 0,0 0,0 0,1 0,0-1,-1 1,2-1,-1 1,0-1,1 0,0 0,8 6,-8-7,-1 0,1 0,0 0,1 0,-1-1,0 0,1 0,-1 0,1-1,0 1,-1-1,1 0,0 0,6 0,-9-2,0 1,0 0,0-1,0 1,0-1,0 1,0-1,0 0,0 0,-1 0,1 0,0 0,0 0,-1-1,1 1,-1-1,0 1,1-1,-1 1,0-1,0 0,0 1,0-1,0 0,0 0,0 0,-1 0,1 0,-1 0,1 0,-1 0,0 0,0 0,0 0,0-3,0-3,0 0,0 0,-1 0,0 0,0 0,-4-9,5 15,-1 0,1 1,-1-1,1 1,-1-1,1 1,-1-1,0 1,0-1,0 1,0 0,0 0,0-1,0 1,0 0,-1 0,1 0,0 0,-1 0,1 0,0 0,-1 1,1-1,-1 1,1-1,-1 1,0-1,1 1,-1 0,0 0,1-1,-1 1,1 1,-1-1,0 0,1 0,-3 1,2 0,1 0,-1 0,0 1,0-1,1 0,-1 1,1-1,-1 1,1 0,0-1,0 1,-1 0,1 0,1 0,-1 0,0 0,0 0,1 0,-1 0,1 0,-1 0,1 0,0 0,0 0,0 0,0 1,0-1,1 2,-1-2,0 0,0 1,0-1,1 0,-1 0,1 0,-1 0,1 0,0 0,-1 0,1 0,0 0,0-1,1 1,-1 0,0 0,0-1,1 1,-1-1,1 1,0-1,-1 0,1 1,0-1,0 0,0 0,-1 0,4 0,-5-1,1 1,0-1,-1 0,1 0,0 0,-1 0,1 0,0 0,-1 0,1 0,-1 0,1 0,0-1,-1 1,1 0,0 0,-1 0,1-1,-1 1,1 0,-1-1,1 1,0-1,-1 1,0-1,1 1,-1-1,1 1,-1-1,0 1,1-1,-1 1,0-1,1 0,-1 0,0-1,0 0,0 1,0-1,0 0,0 1,0-1,-1 1,1-1,-1 0,1 1,-1-1,1 1,-3-3,3 3,-1 0,0-1,0 1,1 0,-1 0,0 0,0 0,0 0,0 1,0-1,0 0,-1 0,1 1,0-1,0 0,-2 0,3 1,-1 0,0 0,0 1,1-1,-1 0,0 0,1 0,-1 1,0-1,1 0,-1 0,1 1,-1-1,0 1,1-1,-1 0,1 1,-1-1,1 1,0 0,-1-1,1 1,-1-1,1 1,0-1,-1 1,1 0,0-1,0 1,0 0,-1-1,1 1,0 0,0 1,0-1,0-1,-1 1,1 0,0 0,0 0,0 0,0-1,0 1,0 0,0 0,0 0,0 0,0-1,0 1,0 0,1 0,-1 0,0 0,1-1,-1 1,0 0,1-1,-1 1,1 0,-1-1,1 1,0 0,-1-1,2 2,-1-2,-1 0,1 0,0 0,0 0,-1 0,1-1,-1 1,1 0,0 0,-1 0,1-1,0 1,-1 0,1-1,-1 1,1 0,-1-1,1 1,-1-1,1 1,-1-1,1 1,-1-1,0 1,1-1,-1 1,0-1,1 0,-1 1,0-1,0 0,0 1,1-1,-1 0,0 1,0-1,0 0,0 1,0-2,7-28,-3 17</inkml:trace>
  <inkml:trace contextRef="#ctx0" brushRef="#br0" timeOffset="1199.23">409 651,'-3'0,"-1"3,0 4,4 2,2-5,0-6,4-6,-3-1,-1 3,-2 7,2 3,2-3,0 2,-2 4,0 0</inkml:trace>
  <inkml:trace contextRef="#ctx0" brushRef="#br0" timeOffset="2125.83">827 328,'0'4,"-3"0,-2 3,1-3,1-5,1-6,0 2,-2 2,0 0</inkml:trace>
  <inkml:trace contextRef="#ctx0" brushRef="#br0" timeOffset="3315.47">1110 6,'0'3,"3"-2,1-4,4-2,-1 3,0 2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5:34.768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409 1,'-1'3,"-1"0,0-1,0 1,0-1,0 1,-1-1,1 1,-1-1,1 0,-1 0,0-1,0 1,0 0,0-1,-5 2,-2 2,-151 106,99-66,26-16,2 1,-46 53,68-71,-32 36,-116 120,-102 85,-231 240,285-266,61-68,65-67,-23 42,39-46,-57 44,53-60,6-9,36-37,-43 52,25-24,48-96,8 8,-1 1,-2-2,-2 1,-1 0,-1-70,-4 18,1 79,0 10,0 45,11 68,-7-87,-1 0,-1 1,-3 37,-4-42,1 5,5-30,-1 1,1 0,0 0,-1 0,1-1,0 1,0-1,0 1,0 0,-1-1,1 1,0-1,0 0,0 1,0-1,0 0,0 0,0 1,0-1,0 0,0 0,0 0,0 0,0 0,0 0,0-1,0 1,0 0,0 0,1-1,60-12,-43 9,-1 0,35-2,98-13,-147 19,1-1,-1 1,1-1,-1 0,1 0,-1-1,7-2,-14 1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5:23.34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7,'0'3,"0"-2,0-4,3-2,1 3,-3 5,-2 3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5:21.939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1,'0'3,"0"-2,0 2,0-3,0 2,0 1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5:20.516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1,'0'3,"0"-2,0 2,0 0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5:18.99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0,'0'4,"0"-3,0 2,4 0,0-3,0-2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5:25.691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7 8,'-3'-3,"-1"2,0-2,1 2,0 3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55:24.515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1,'3'0,"1"3,0 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05:58.18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03 376,'0'-1,"-1"0,1 0,-1 0,1 0,-1 0,1 1,-1-1,0 0,0 0,1 1,-1-1,0 0,0 1,0-1,0 1,0-1,0 1,0-1,0 1,0 0,-1-1,-28-8,24 7,-11-3,1 2,0 0,-1 0,1 1,-1 1,-22 2,32-1,-1 1,1 0,-1 1,1-1,-1 1,1 1,0-1,0 1,0 1,0-1,1 1,-1 0,1 1,0-1,-10 11,4 0,0 1,0 0,2 0,-14 30,20-40,1 1,1 1,-1-1,1 0,0 1,1-1,0 1,0-1,1 1,0 0,0-1,1 1,-1 0,5 13,-4-17,0-1,0 0,1 0,0 0,-1 0,1 0,0 0,0-1,0 1,1-1,-1 1,1-1,-1 0,1 0,0 0,0 0,0 0,6 2,-4-2,1-1,0 1,0-1,0-1,0 1,0-1,0 0,0 0,0-1,7-1,-1 0,0-1,1-1,-1 0,-1-1,1 0,-1 0,0-2,0 1,16-14,-18 11,0-1,-1-1,0 1,0-1,-1 0,-1-1,0 0,-1 0,0 0,-1-1,0 1,-1-1,0 0,1-15,0-22,-2 0,-6-67,3 103,0-14,1 8,-1-1,-1 1,0 0,-2-1,0 1,-10-26,14 46,0 0,0 0,0 1,0-1,0 0,0 0,0 0,0 0,0 0,0 0,0 0,0 0,0 1,0-1,0 0,-1 0,1 0,0 0,0 0,0 0,0 0,0 0,0 0,0 0,0 0,-1 0,1 0,0 0,0 0,0 0,0 0,0 0,0 0,0 0,-1 0,1 0,0 0,0 0,0 0,0 0,0 0,0 0,0 0,0 0,-1 0,1 0,0 0,0 0,0 0,0 0,0 0,0-1,0 1,0 0,0 0,0 0,0 0,0 0,-1 0,1 0,0 0,0-1,0 1,0 0,-3 17,2 20,29 127,59 197,-85-356,-1 1,0-1,1 1,0-1,0 1,0-1,0 0,1 0,0 0,0 0,1 0,4 5,1-5</inkml:trace>
  <inkml:trace contextRef="#ctx0" brushRef="#br0" timeOffset="940.24">706 374,'1'3,"0"0,-1-1,1 1,0 0,1 0,-1-1,0 1,1-1,-1 1,1-1,0 1,0-1,0 0,0 0,0 0,1 0,-1 0,0-1,1 1,-1-1,1 1,0-1,-1 0,1 0,0 0,0-1,0 1,0-1,4 1,-3 0,0 0,0-1,0 1,0-1,0 0,0 0,0 0,0 0,0-1,0 1,-1-1,1 0,0-1,0 1,-1-1,1 1,0-1,-1 0,0 0,1-1,3-3,-4 3,-1 0,0 1,0-2,-1 1,1 0,-1 0,1 0,-1-1,0 1,0-1,0 1,-1-1,1 1,-1-1,0 1,0-1,0 1,0-1,-1 0,0 1,1-1,-1 1,0 0,-1-1,1 1,-1 0,1 0,-1 0,0 0,0 0,0 0,-1 0,1 0,-1 1,1 0,-1-1,0 1,0 0,0 0,0 1,0-1,0 0,-1 1,1 0,-1 0,1 0,-1 0,1 1,-1-1,1 1,-1 0,1 0,-1 0,1 0,-1 1,1-1,-1 1,1 0,-5 2,2 0,0 0,0 0,0 1,0 0,0 1,1-1,0 1,0 0,0 0,0 0,1 1,0 0,0 0,1 0,-1 0,1 0,-2 9,-1 1,0 0,2 0,0 0,0 1,2-1,-1 19,2-23,1 0,0 0,1 0,0 0,1-1,1 1,6 20,-7-27,1-1,-1 0,1 1,0-1,0 0,0-1,1 1,-1 0,1-1,0 0,0 0,0 0,0 0,1-1,-1 0,1 0,0 0,-1 0,1-1,0 1,5 0,16 2,1-1,-1-1,0-1,51-5,-75 4,1 0,-1 0,0-1,1 1,-1-1,0 0,0 0,1 0,-1 0,0 0,4-3,2-5</inkml:trace>
  <inkml:trace contextRef="#ctx0" brushRef="#br0" timeOffset="1371.2">1200 373,'-9'0,"-1"0,1 0,0 1,-1 1,1-1,0 2,0-1,-16 8,19-7,0 1,1-1,0 1,-1 1,1-1,1 1,-1 0,1 0,0 0,0 1,0 0,1-1,-4 9,0 2,0-1,1 1,1 0,0 1,1-1,1 1,1 0,0 0,1 20,1-31,0 0,1 0,0 0,0-1,0 1,1 0,-1 0,2-1,-1 1,0-1,1 1,0-1,1 0,-1 0,1-1,0 1,0-1,0 1,1-1,-1-1,1 1,0-1,0 1,0-1,1-1,-1 1,1-1,10 3,-9-3,0 0,0 0,0-1,0 0,0 0,0-1,0 0,0 0,0-1,0 1,0-2,0 1,0-1,0 0,0 0,0-1,10-6,-5 1</inkml:trace>
  <inkml:trace contextRef="#ctx0" brushRef="#br0" timeOffset="2292.53">1275 581,'16'27,"0"-1,35 42,-29-40,-20-26,-1 1,1-1,0 0,0 0,0 0,0 0,0-1,0 1,0 0,1-1,3 3,-5-4,0-1,0 1,0 0,0 0,0 0,0-1,0 1,-1 0,1-1,0 1,0-1,0 1,-1-1,1 1,0-1,0 1,-1-1,1 0,-1 1,1-1,-1 0,1 0,-1 1,1-1,-1 0,1 0,-1 0,0 0,0 0,1 1,-1-1,0 0,0 0,0 0,0 0,0 0,0-1,5-27,-2 14,0-1,1 1,0 0,14-29,-15 39,0 0,0 0,1 0,0 0,0 1,0 0,0 0,1 0,0 0,-1 1,1 0,1 0,-1 0,0 1,1-1,-1 1,8-1,9-3,0 1,0 0,0 2,0 1,0 1,1 0,-1 2,0 1,33 6,-49-7,1 1,-1-1,1-1,0 1,-1-1,1 0,-1-1,1 1,0-1,7-3,-12 3,0 1,0-2,0 1,0 0,0 0,0 0,0-1,-1 1,1-1,0 0,-1 1,0-1,1 0,-1 0,0 0,0 0,0 0,0 0,0 0,0 0,-1-1,1 1,-1 0,1 0,-1-1,0 1,0 0,0 0,0-1,0 1,-1 0,0-4,1 3,0 1,-1-1,1 1,0-1,-1 1,0-1,1 1,-1 0,0-1,0 1,0 0,-1 0,1 0,0 0,-1 0,1 0,-1 0,0 0,0 1,0-1,0 0,0 1,0 0,0-1,0 1,0 0,-1 0,1 0,0 1,-1-1,1 1,-1-1,1 1,-1 0,1-1,-3 2,0-1,1 1,0 0,-1 1,1-1,0 1,0 0,0 0,0 0,0 0,0 1,1-1,-1 1,1 0,0 0,0 1,0-1,0 0,0 1,-3 6,1 0,0 0,0 0,1 0,1 0,0 1,0-1,1 1,0 0,1 0,1-1,-1 1,3 20,-1-23,1-1,0 1,0-1,1 1,0-1,0 0,0 0,1-1,0 1,0-1,1 0,0 0,0 0,0 0,1-1,0 0,0 0,12 7,48 20,-61-30,-1 0,1-1,-1 1,1-1,0-1,-1 1,1 0,0-1,0 0,0 0,-1-1,1 1,6-3,-10 3,0-1,1 1,-1-1,0 0,0 0,1 0,-1 0,0 0,0 0,0 0,0 0,0 0,-1 0,1 0,0-1,0 1,0-2,3-9</inkml:trace>
  <inkml:trace contextRef="#ctx0" brushRef="#br0" timeOffset="2892.51">2356 468,'-19'0,"1"0,0 0,-1 1,-23 5,36-4,-1-1,1 2,0-1,-1 1,1 0,1 0,-1 0,0 1,1 0,0 0,0 1,-8 8,7-7,1 1,0 0,0 0,1 0,0 0,0 1,1-1,0 1,0 0,-3 17,6-22,-1 0,1 0,0 0,0 1,0-1,1 0,-1 0,1 0,-1 0,1 0,0 0,0 0,1 0,-1 0,1 0,-1 0,1-1,0 1,0-1,0 1,0-1,1 0,-1 1,0-1,1-1,0 1,-1 0,1-1,0 1,0-1,4 2,-3-1,0-1,1 1,-1-1,0 0,1 0,-1 0,0 0,1-1,-1 0,1 0,-1 0,1 0,-1-1,0 0,1 0,-1 0,0 0,1-1,-1 0,0 0,0 0,0 0,-1 0,7-6,-5 3,0-1,0 0,-1 0,0 0,0 0,-1 0,0-1,0 0,0 1,-1-1,0 0,0-1,-1 1,1-10,2-6,-4 23,0 0,0 0,0 0,0 1,0-1,0 0,1 0,-1 0,0 0,0 0,0 0,0 0,0 0,0 0,0 0,0 1,0-1,0 0,0 0,0 0,0 0,0 0,1 0,-1 0,0 0,0 0,0 0,0 0,0 0,0 0,0 0,0 0,1 0,-1 0,0 0,0 0,0 0,0 0,0 0,0 0,0 0,0 0,0 0,1 0,-1 0,0 0,0 0,0 0,0 0,0 0,0 0,0-1,0 1,0 0,0 0,0 0,0 0,0 0,1 0,-1 0,0 0,0 0,0 0,0-1,0 1,9 38,-4-11,26 74,-23-85</inkml:trace>
  <inkml:trace contextRef="#ctx0" brushRef="#br0" timeOffset="3427.88">2621 393,'-4'0,"0"0,1 0,-1 1,1 0,-1 0,1 0,-1 0,1 0,-1 1,1 0,0-1,0 1,0 0,0 1,0-1,0 0,1 1,-1 0,1-1,0 1,0 0,-2 4,2-5,1 0,0 1,0-1,0 1,0-1,1 1,-1-1,1 1,-1 0,1-1,0 1,0 0,0-1,0 1,1-1,-1 1,1 0,-1-1,1 1,0-1,0 1,0-1,0 0,1 1,-1-1,0 0,1 0,0 0,0 0,2 2,5 3,0 0,1-1,0-1,0 1,1-1,-1-1,17 5,-17-7,0 2,0-1,0 2,0-1,-1 1,0 0,0 1,14 12,-20-15,-1 0,0 0,0 0,0 0,0 0,-1 0,1 0,-1 1,0-1,0 0,0 1,0-1,-1 1,1 0,-1-1,0 1,0-1,0 1,0-1,-1 1,0-1,0 1,1-1,-2 1,1-1,0 0,-1 1,0-1,1 0,-1 0,-1 0,1-1,0 1,-1 0,1-1,-1 1,0-1,0 0,1 0,-2 0,1 0,0-1,0 1,0-1,-1 0,1 0,-1 0,1 0,-6 0,-2 0,1-1,-1 0,0-1,0 0,0 0,0-1,1-1,-16-5,21 6,0 0,0 0,0 0,0-1,1 0,-1 0,1 0,-7-7,10 8,-1 0,0 0,1 0,0 0,-1-1,1 1,0 0,0 0,0-1,1 1,-1-1,1 1,-1-1,1 1,0-1,0 1,0-1,0-4,3-8</inkml:trace>
  <inkml:trace contextRef="#ctx0" brushRef="#br0" timeOffset="3942.73">2868 487,'3'3,"5"4,4 5,-1 3,2 5,-1 3,0 4,-2 4,-3 3,-2 2,-2-2,-2-3,0-8</inkml:trace>
  <inkml:trace contextRef="#ctx0" brushRef="#br0" timeOffset="3943.73">2963 202,'0'-3,"0"-1</inkml:trace>
  <inkml:trace contextRef="#ctx0" brushRef="#br0" timeOffset="4428.09">3190 449,'2'54,"3"0,3 0,27 100,-23-127,-11-27,-1 0,0 0,1 0,-1 0,1 0,-1 0,0 0,1 0,-1 0,0-1,1 1,-1 0,0 0,1 0,-1 0,0-1,1 1,-1 0,0-1,0 1,1 0,-1 0,0-1,0 1,0 0,1-1,-1 1,0 0,0-1,0 1,0-1,0 1,0 0,0-1,0 1,0 0,0-1,11-63,-8 46,-1 8,0 0,0 0,1 0,0 0,1 0,0 1,1 0,0 0,0 0,1 1,10-13,-12 17,0 1,1-1,-1 1,1-1,0 2,0-1,0 0,0 1,1 0,-1 0,0 0,1 1,-1 0,1 0,0 1,-1-1,1 1,0 0,-1 0,1 1,0 0,6 2,-5-2,0 0,0 1,-1 0,1 1,-1-1,1 1,-1 0,0 1,0-1,-1 1,1 0,-1 1,0-1,0 1,0 0,0 1,-1-1,0 1,0 0,-1 0,0 0,0 0,0 0,0 1,-1 0,0-1,-1 1,0 0,0 0,0 0,-1 0,0 0,0-1,0 1,-1 0,0 0,-1 0,0 0,0-1,-3 9,0-3</inkml:trace>
  <inkml:trace contextRef="#ctx0" brushRef="#br0" timeOffset="6231.73">3910 564,'-14'3,"1"0,-1 1,1 1,0 0,0 1,-21 12,30-16,1 0,0 0,1 0,-1 0,0 0,1 1,-1-1,1 1,0 0,-1 0,1 0,1 0,-1 0,0 0,1 0,-1 0,1 1,0-1,0 1,1-1,-1 1,1-1,-1 1,1-1,0 1,1-1,-1 1,0-1,1 1,0-1,0 1,1 3,0-5,-1 1,1 0,0-1,0 1,0-1,0 0,0 1,0-1,1 0,-1 0,1-1,-1 1,1 0,0-1,-1 0,1 1,0-1,0 0,0-1,0 1,0 0,0-1,0 0,0 1,1-1,-1-1,0 1,0 0,0-1,0 1,0-1,0 0,0 0,0 0,0-1,-1 1,1-1,0 1,-1-1,1 0,-1 0,0 0,0 0,1 0,-1-1,0 1,-1-1,1 1,0-1,-1 0,0 0,1 0,0-3,4-38,-6 42,0 0,0-1,0 1,0-1,0 1,0 0,-1-1,1 1,-1 0,0-1,0 1,0 0,0 0,0 0,-2-3,2 5,1 0,0 0,-1 0,1 0,-1 0,1 0,0 0,-1 0,1 0,-1 0,1 0,0 1,-1-1,1 0,0 0,-1 0,1 1,0-1,-1 0,1 1,0-1,0 0,-1 1,1-1,0 0,0 1,0-1,-1 0,1 1,0-1,0 0,0 1,0-1,0 1,0-1,0 0,0 1,0-1,0 1,0-1,0 0,0 1,0-1,0 1,-3 22,5-9,0 0,1 0,0 0,1-1,1 1,0-1,1 0,0-1,16 23,-14-22,-1-1,0 1,0 0,-1 1,-1 0,-1 0,1 0,3 28,-8-34,1 0,-1 0,-1 0,1 0,-1 0,-1 0,1 0,-1-1,-1 1,-6 14,6-17,-1 0,1 0,-1-1,0 1,-1-1,1 0,-1 0,1 0,-1-1,-1 1,1-1,0-1,-1 1,1-1,-7 2,-18 5,0-1,0-2,0-1,0-1,-59-2,67-2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3:10.78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84 0,'-8'2,"1"0,-1 0,1 1,0 0,0 0,0 1,1-1,-10 8,1-1,-5 1,2 2,-1 0,2 2,0-1,0 2,2 0,0 1,1 1,0 0,2 1,0 1,1-1,1 2,1-1,-10 36,4-8,3 0,2 0,2 1,2 0,2 1,3-1,5 60,-2-89,1 1,2-1,0 0,1 0,0 0,2-1,1 0,0 0,1-1,1 0,1-1,0 0,29 29,-40-45,0 1,0-1,1 0,-1 0,0 0,0 0,1 0,-1-1,0 1,1 0,-1 0,1-1,-1 1,1-1,-1 0,1 1,-1-1,1 0,-1 0,1 0,0 0,-1 0,3 0,-1-6</inkml:trace>
  <inkml:trace contextRef="#ctx0" brushRef="#br0" timeOffset="2171.98">516 305,'-3'1,"0"0,0 0,1 0,-1 0,0 0,0 0,1 1,-1 0,1-1,-1 1,1 0,-4 4,-27 29,30-32,-11 14,0 2,0-1,2 2,1 0,0 0,1 1,2 0,0 1,1-1,-5 30,9-34,0 0,2 1,0-1,1 0,0 1,2-1,0 0,1 1,1-1,0-1,1 1,1-1,1 1,9 15,-10-20,2-1,-1 0,2 0,-1-1,1 0,1-1,0 0,0 0,1-1,0 0,0-1,1-1,0 1,0-2,14 5,-18-7,1-1,0 0,-1-1,1 0,0 0,0-1,0 0,0-1,0 0,-1 0,1-1,0 0,-1 0,1-1,-1-1,0 1,0-1,0 0,-1-1,1 0,-1 0,0-1,10-9,-8 4,0 1,-1-1,-1 0,0-1,0 0,-1 0,0-1,-2 1,1-1,-1 0,-1 0,3-28,-3 19,-2-1,0 0,-2 1,-1-1,0 0,-2 1,-6-24,6 33,-1 0,-1 1,0 0,-1 0,0 0,0 1,-1 0,-1 0,0 1,-20-18,21 21,0 0,0 1,-1 1,0-1,0 1,0 0,0 1,-1 0,0 1,0 0,0 1,0-1,0 2,0 0,-12 0,7 3,3 2</inkml:trace>
  <inkml:trace contextRef="#ctx0" brushRef="#br0" timeOffset="2876.68">1181 853,'8'23,"0"1,-2 0,0 1,-2-1,0 1,-1 28,-4-17,-1 0,-10 51,8-68,0 0,-1-1,-2 0,1 0,-2-1,-12 22,9-26,3-7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3:17.97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8 77,'0'599,"0"-598,-2 35,-4-20,6-16,0 0,0 0,-1 1,1-1,0 0,0 0,-1 0,1 0,0 0,0 1,-1-1,1 0,0 0,-1 0,1 0,0 0,0 0,-1 0,1 0,0 0,-1 0,1 0,0 0,0 0,-1 0,1 0,0 0,-1 0,1 0,0-1,0 1,-1 0,1 0,0 0,0 0,-1-1,1 1,0 0,-1-1,-6-7</inkml:trace>
  <inkml:trace contextRef="#ctx0" brushRef="#br0" timeOffset="1416.78">0 38,'10'-5,"-1"0,1 0,0 1,0 1,1 0,-1 0,1 1,-1 0,16 0,-23 1,8 0,0 0,-1 1,1 0,0 0,-1 1,1 1,-1 0,1 0,-1 1,0 0,0 1,0 0,0 1,10 6,-7-2,0 1,-1 0,0 1,-1 0,0 1,0 1,-2-1,16 26,-9-13,-1 1,-2 0,0 1,-2 1,-1 0,-1 0,-1 1,-2 0,0 0,1 43,-7-53,0 1,-1-1,-1 0,0 0,-2-1,-8 30,7-37,0-1,0 1,-1-1,0 0,0 0,-2-1,1 0,-1 0,0-1,0 0,-19 13,1-2,-47 24,63-37,0-2,0 0,0 0,-1 0,0-2,0 1,1-1,-17 0,25-1,0-2,1 1,-1 0,0 0,1 0,-1-1,0 1,1-1,-1 1,1-1,-1 0,1 0,-1 1,1-1,-3-2,-3-6</inkml:trace>
  <inkml:trace contextRef="#ctx0" brushRef="#br0" timeOffset="2116.73">779 683,'17'0,"0"0,0-1,0 0,0-1,-1-1,1-1,-1-1,1 0,-1-1,-1 0,1-2,28-17,-42 23,0 1,0 0,0-1,-1 0,1 1,0-1,-1 0,1 0,-1 0,0 0,1 0,-1-1,0 1,0 0,0 0,-1-1,1 1,-1 0,1-4,-1 4,0 0,-1 0,1 0,-1 0,0 0,1 0,-1 1,0-1,0 0,0 0,0 1,-1-1,1 0,0 1,-1 0,1-1,-1 1,-2-2,-2-1,0 0,0 1,0 0,-1 0,1 0,-1 1,0 0,0 0,0 1,0 0,-13-1,11 3,0 1,0-1,0 1,1 1,-1 0,1 0,0 0,-1 1,2 1,-1-1,0 1,1 1,0-1,0 1,1 0,-1 1,1-1,1 1,-9 14,9-14,0 1,1 0,0-1,0 1,1 1,0-1,1 0,-1 1,2 0,-1-1,1 1,0 0,1 0,0-1,1 1,0 0,0 0,1-1,0 1,4 11,-3-14,1 0,0 0,1 0,-1 0,1-1,0 0,0 0,1 0,-1 0,1-1,0 0,0 0,1-1,-1 0,1 0,0 0,0-1,0 0,0 0,11 1,16 2,0-2,68-2,-85-1,-14 0,3 0,0 1,0-1,0 0,0-1,0 0,0 0,-1 0,1 0,0-1,-1 0,1 0,-1-1,1 1,-1-1,6-4,-1-6</inkml:trace>
  <inkml:trace contextRef="#ctx0" brushRef="#br0" timeOffset="2560.65">1383 474,'-18'14,"0"1,1 1,1 0,0 2,-23 31,33-40,1 0,-1 0,2 0,-1 0,1 1,1 0,-1 0,2 0,-1 0,2 0,-1 1,1-1,1 1,0-1,1 12,0-18,0 0,0 0,0 0,1 0,-1 0,1 0,0-1,0 1,0 0,1-1,-1 0,1 1,0-1,0 0,5 4,-1-3,0 1,0-1,0 0,0-1,1 0,-1 0,14 3,-1-3,1 1,0-2,-1-1,1-1,30-3,-37 2,0-1,0-1,25-7,-36 8,1 1,-1 0,0-1,1 0,-1 0,0 0,0 0,0-1,0 1,-1-1,1 1,-1-1,1 0,-1 0,0 0,0 0,0-1,-1 1,2-5,2-9</inkml:trace>
  <inkml:trace contextRef="#ctx0" brushRef="#br0" timeOffset="3361.24">1647 648,'11'14,"0"2,1 0,0-1,1 0,1-1,0 0,19 13,-32-27,-1 1,1-1,-1 0,1 0,-1 0,1 0,0 0,-1 0,1 0,-1 0,1 0,-1 0,1 0,-1 0,1 0,-1 0,1-1,-1 1,1 0,-1 0,1-1,-1 1,1 0,-1 0,0-1,1 1,-1-1,1 1,-1 0,0-1,0 1,1-1,-1 1,0-1,1 1,-1-1,0 1,0-1,0 1,0-1,0 1,0-1,1 1,-1-1,0 1,0-1,-1 1,1-1,0 1,0-1,0 1,0-2,0-37,0 33,0 2,-2-19,2 0,1 0,1 0,5-25,-5 41,0-1,1 1,0-1,0 1,1 0,-1 1,2-1,-1 0,1 1,0 0,0 0,0 1,1-1,0 1,0 0,8-4,-4 3,0 0,1 0,-1 1,1 0,20-6,-28 10,0 1,0-1,0 0,1 1,-1 0,0 0,0 0,0 0,0 0,0 1,0-1,0 1,0 0,0 0,0 0,0 0,0 0,-1 1,1-1,-1 1,1 0,-1 0,1 0,-1 0,0 0,4 5,-1-1,1 0,-1 0,1-1,0 1,1-2,-1 1,1-1,0 0,0 0,0 0,1-1,-1 0,1-1,0 0,0 0,0-1,13 1,-11-1,1 0,0-1,-1-1,1 0,0 0,-1-1,0 0,1-1,-1-1,0 1,0-1,-1-1,10-6,-17 11,0-1,0 0,-1 0,1-1,-1 1,1 0,-1 0,1-1,-1 1,0-1,0 1,0-1,1 0,-2 1,1-1,0 0,0 0,0 0,-1 1,1-1,-1 0,0 0,1 0,-1 0,0 0,0 0,0 0,-1 0,1 0,0 0,-1 0,1 0,-1 1,0-1,1 0,-1 0,0 0,0 1,0-1,-2-1,1 0,0 1,0 0,0 0,-1 0,1 0,0 1,-1-1,0 1,1-1,-1 1,0 0,0 0,0 0,0 1,1-1,-1 0,0 1,0 0,0 0,0 0,0 0,0 0,0 1,0-1,0 1,-4 1,-1 2,0 1,1-1,-1 1,1 1,0 0,0 0,1 0,0 0,0 1,0 0,1 1,0-1,-5 12,-3 6,2-1,0 2,-7 29,15-47,1-1,0 1,1 0,-1 0,2 0,-1 0,1 0,0 0,1-1,0 1,3 14,-2-17,0 0,0-1,1 1,0-1,0 1,0-1,0 0,1 0,-1 0,1-1,0 1,0-1,0 0,1 0,-1-1,1 1,0-1,7 3,-6-2,1-1,-1 0,0 0,0 0,1-1,-1 0,1 0,-1-1,1 1,0-1,-1-1,1 0,11-2,2-4</inkml:trace>
  <inkml:trace contextRef="#ctx0" brushRef="#br0" timeOffset="3870.14">2615 421,'-19'17,"-41"28,46-36,1 1,-1 0,2 1,-1 0,2 1,-1 1,-10 15,18-21,0 0,0 0,0 0,1 0,0 1,1-1,0 1,0 0,0-1,1 1,0 0,1 9,0-14,0 0,1 0,0 0,0 0,-1 0,2 0,-1 0,0 0,1 0,-1 0,1-1,0 1,0-1,0 1,0-1,0 0,1 1,-1-1,1-1,-1 1,1 0,0 0,-1-1,1 0,0 1,0-1,0 0,0-1,0 1,1 0,-1-1,5 0,-1 1,0-1,1 0,-1-1,0 0,0 0,0 0,0-1,0 0,0 0,-1-1,1 0,-1 0,0 0,1-1,-1 0,-1 0,1-1,-1 0,0 0,0 0,0 0,4-7,-1 2,-1-1,0 1,-1-1,-1-1,1 1,-2-1,1 0,-2 0,0 0,0 0,1-24,-3 35,-1 0,0 0,0 0,1 0,-1 0,0 0,0 0,0 0,0 0,0 0,-1 0,1 0,0 0,0 0,-1 0,1 0,0 0,-1 0,1 0,-1 1,1-1,-1 0,0 0,1 0,-1 0,0 1,0-2,0 3,0 0,0 0,0 0,0 0,0 0,0 0,1 0,-1 0,0 0,1 0,-1 0,1 1,-1-1,1 0,-1 0,1 0,0 1,0-1,0 0,0 1,0 1,-2 15,1 1,0-1,2 1,3 26,-2-35,0 1,0-1,1 0,1 0,-1 0,2 0,-1-1,1 1,9 10,-13-17,1-1,1 0,-1 0,0 0,0 0,1 0,-1-1,1 1,0-1,3 2,8 2</inkml:trace>
  <inkml:trace contextRef="#ctx0" brushRef="#br0" timeOffset="4668.54">2918 476,'-1'0,"1"0,-1 1,0-1,1 0,-1 0,1 1,-1-1,1 0,-1 1,1-1,0 0,-1 1,1-1,-1 1,1-1,0 1,-1-1,1 1,0-1,-1 1,1-1,0 1,0-1,0 1,0-1,-1 1,1 0,0-1,0 1,0-1,0 1,0 0,15 16,28 6,41 4,-42-15,42 18,-73-25,-1 0,0 0,0 1,-1 0,0 1,0 0,0 0,-1 1,9 9,-15-15,-1 0,1 0,0 0,0 0,-1 0,0 0,1 0,-1 1,0-1,0 0,0 1,0-1,-1 1,1-1,0 1,-1 0,0-1,0 1,0-1,0 1,0 0,0-1,-1 1,1-1,-1 1,0-1,0 1,0-1,0 1,0-1,0 0,-1 0,1 1,-1-1,1 0,-1 0,0-1,0 1,0 0,0 0,0-1,0 0,-4 3,-2 0,0 0,-1-1,1 1,-1-2,1 1,-1-1,0 0,0-1,0 0,0-1,-13 0,15-1,0 0,-1-1,1 1,1-2,-1 1,0-1,0 0,-6-4,12 7,0-1,1 1,-1-1,0 0,0 1,0-1,1 0,-1 0,0 1,1-1,-1 0,1 0,-1 0,1 0,-1 0,1 0,-1 0,1 0,0 0,0 0,0 0,-1 0,1-2,1 2,0-1,0 0,0 0,0 1,0-1,0 0,0 1,0-1,1 1,-1 0,0-1,1 1,0 0,-1 0,1 0,0 0,-1 0,3 0,27-13,0 1,0 2,65-13,-14 3,-43 10,10-2,78-32,-114 39,-1 0,1-1,-1 0,-1-1,1 0,-2 0,1-2,-1 1,0-1,15-22,-22 29,-1-1,0 1,0-1,0 0,0 0,-1 0,1 0,-1 0,0-1,-1 1,1 0,-1-1,0 1,0 0,0 0,-1-7,0 9,1 0,-1 0,0 1,0-1,0 0,-1 1,1-1,0 0,0 1,-1-1,1 1,-1 0,0 0,1-1,-1 1,0 0,0 0,1 0,-1 1,0-1,0 0,0 1,0-1,0 1,0 0,0 0,0 0,0 0,0 0,0 0,0 0,0 0,0 1,0-1,-3 2,-6 1,0 1,0 0,1 0,0 1,0 1,0 0,0 0,1 1,0 0,1 0,0 1,0 0,0 0,1 1,0 0,-10 19,5-8,1 2,1 0,1 0,0 1,2-1,-9 48,16-65,0 0,0 0,0 0,1 0,-1 0,1-1,0 1,1 0,-1-1,1 1,0 0,0-1,0 0,1 1,-1-1,1 0,0-1,0 1,1 0,-1-1,1 0,0 1,0-2,0 1,7 4,12 5,0 0,1-1,40 11,-45-15,49 12,-42-14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3:24.01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6 19,'-61'54,"44"-41,0 1,1 1,-24 29,24-21,0 2,1 0,2 1,1 0,0 1,3 0,-10 38,11-26,1 0,2 1,2 0,3 70,2-98,-1 0,1 0,1 0,0 0,1 0,0-1,1 0,7 15,6 3,34 43,-29-43,22 38,-41-58,-3-3</inkml:trace>
  <inkml:trace contextRef="#ctx0" brushRef="#br0" timeOffset="2787.03">456 245,'-20'449,"21"-216,-1-240</inkml:trace>
  <inkml:trace contextRef="#ctx0" brushRef="#br0" timeOffset="3174.13">759 889,'0'13,"0"11,0 4,-3 4,-1 3,0 2,-3-2,1-1,-3-2,0-4,3-4,-2-5,0-6</inkml:trace>
  <inkml:trace contextRef="#ctx0" brushRef="#br0" timeOffset="4002.55">1158 435,'10'-10,"9"-9,1 0,24-17,-40 33,1 0,-1 0,1 0,-1 0,1 1,0-1,0 1,1 1,-1-1,0 1,0 0,1 0,-1 0,1 1,-1 0,1 0,5 1,-6 0,-1 1,0 0,0 0,0 1,0-1,0 1,-1 0,1 0,-1 0,0 0,0 1,0-1,0 1,-1 0,1 0,-1 0,0 0,0 0,0 0,-1 1,0-1,1 1,-2-1,2 6,2 14,-2 0,0 0,-2 28,0-52,-1 24,-1 1,-1-1,-2 0,0 0,-1 0,-1-1,-2 0,-12 26,15-38,-1 0,1-1,-1 0,-1 0,0-1,0 0,-1 0,-10 7,13-11,-1-1,0 0,0 0,0 0,-1-1,1 0,-1-1,0 1,0-1,0-1,0 0,0 0,-9 0,11-1,1-1,-1 1,1-1,-1-1,1 1,0-1,0 1,-1-1,1-1,0 1,1-1,-1 0,0 0,1 0,0-1,0 0,0 1,0-1,-3-5,5 6,0 1,1-1,-1 0,1 0,0 0,0 1,0-1,0 0,0-1,1 1,-1 0,1 0,0 0,0 0,0 0,0 0,1 0,-1-1,1 1,0 0,-1 0,2 0,-1 1,0-1,0 0,1 0,0 1,-1-1,1 0,0 1,0 0,1 0,-1-1,4-1,2-3,0 1,0 0,1 0,0 1,0 1,0-1,0 1,1 1,0 0,0 0,0 1,0 0,0 1,0 0,1 0,17 2,-13 1,-1 0,0 1,0 0,0 1,0 1,-1 0,1 1,-1 1,-1 0,1 0,13 12,9 12,-29-24,0 0,1-1,0 0,0 0,0-1,1 0,0 0,0-1,0 0,14 5,-10-8</inkml:trace>
  <inkml:trace contextRef="#ctx0" brushRef="#br0" timeOffset="4587.59">1462 1,'11'2,"0"1,0 0,0 1,-1 0,1 0,-1 1,0 1,-1 0,16 12,-12-10,21 16,-1 0,-1 2,-1 1,-1 2,45 56,-59-64,-2 1,0 0,-1 1,-1 0,-2 1,0 1,-1-1,-2 1,0 1,3 30,-7-11,-1 0,-3 1,-2-1,-2 0,-1 0,-3-1,-1 0,-3 0,-1-1,-2-1,-37 69,50-105,0 0,0-1,0 1,-1-1,0 0,0 0,0-1,-1 1,1-1,-6 4,-4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3:30.03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 37,'-1'1,"1"-1,-1 1,1 0,-1 0,1-1,0 1,0 0,-1 0,1 0,0 0,0 0,0-1,0 1,0 0,0 0,0 0,0 0,0 0,1-1,-1 1,0 0,0 0,1 0,-1-1,1 1,-1 0,1 1,1-1,-1 0,1 1,0-1,-1 0,1 0,0 0,0-1,0 1,-1 0,1-1,4 2,58 2,-58-5,86-4,-1-4,108-25,-85 13,-107 20,22-4,-28 5,0 0,-1 0,1 0,0 0,0 0,0 0,0 0,0 0,0 0,0 0,-1 0,1 1,0-1,0 0,0 1,0-1,-1 0,1 1,0-1,0 1,-1 0,1-1,0 1,0 0,-1 7</inkml:trace>
  <inkml:trace contextRef="#ctx0" brushRef="#br0" timeOffset="565.29">326 171,'10'392,"0"30,-10-416,0-3,0 0,1 0,-2 0,1 0,0-1,0 1,-1 0,0 0,0 0,1 0,-1-1,-1 1,1 0,-3 4,-5 0</inkml:trace>
  <inkml:trace contextRef="#ctx0" brushRef="#br0" timeOffset="951.83">62 985,'72'3,"90"15,-109-11,-12-1,0-1,0-3,0-1,69-8,-107 7,-1 0,1-1,-1 1,1-1,-1 0,1 1,-1-1,0 0,1-1,-1 1,0 0,0-1,0 1,0-1,0 0,0 1,3-5,0-5</inkml:trace>
  <inkml:trace contextRef="#ctx0" brushRef="#br0" timeOffset="1689.05">838 605,'11'206,"-2"-93,-9-306,3 161,1 1,1-1,2 1,15-44,-21 72,0-1,0 1,1-1,0 1,-1 0,1 0,0 0,1 0,-1 0,1 0,-1 1,1-1,0 1,0 0,0-1,0 1,0 1,0-1,0 0,1 1,-1 0,1-1,-1 1,7 0,-6 1,1 0,0 0,-1 1,1-1,-1 1,1 1,-1-1,1 0,-1 1,0 0,1 0,-1 1,0-1,0 1,-1-1,1 1,-1 1,7 6,-1 0,-1 1,0 0,-1 1,0-1,0 2,-2-1,1 1,-2-1,1 1,-2 1,3 14,-1 16,-1 1,-2 47,0 2,-2-90,0 0,0 0,1-1,0 1,-1 0,1 0,1-1,-1 1,0-1,1 1,2 3,4 2</inkml:trace>
  <inkml:trace contextRef="#ctx0" brushRef="#br0" timeOffset="2219.3">1785 454,'-13'4,"0"1,1 0,0 0,-1 2,2-1,-1 2,1-1,0 2,1-1,0 2,0-1,1 1,0 1,0-1,2 2,-1-1,1 1,1 0,0 0,-4 14,7-18,0 0,1 0,0 0,0 1,1-1,0 0,1 1,0-1,0 1,0-1,1 0,1 1,-1-1,1 0,1 0,-1 0,1 0,1 0,0-1,0 1,0-1,1 0,0 0,0-1,1 1,-1-1,2-1,-1 1,0-1,1 0,0 0,15 7,-11-7,0 0,0-1,0-1,1 1,0-2,-1 0,1 0,0-1,0 0,0-1,21-3,-23 2,-1 0,0-1,0 0,0-1,0 0,-1-1,1 0,-1 0,0 0,0-1,0-1,-1 1,0-1,0 0,10-12,-5 2</inkml:trace>
  <inkml:trace contextRef="#ctx0" brushRef="#br0" timeOffset="2724.19">1955 757,'136'182,"-136"-181,0-1,0 1,1-1,-1 1,0-1,0 0,1 1,-1-1,0 0,0 1,1-1,-1 0,0 1,1-1,-1 0,1 1,-1-1,0 0,1 0,-1 0,1 1,-1-1,1 0,-1 0,0 0,1 0,-1 0,1 0,-1 0,1 0,-1 0,1 0,-1 0,1 0,3-17,-10-35,5 47,-2-14,1 1,1-1,1 0,0 0,1 1,1-1,6-23,-6 32,1 1,1 0,0-1,0 1,1 1,0-1,1 1,-1-1,2 2,-1-1,1 1,0 0,1 0,-1 1,13-8,-7 6,0 1,1 0,0 0,0 2,1 0,-1 1,28-5,-21 6</inkml:trace>
  <inkml:trace contextRef="#ctx0" brushRef="#br0" timeOffset="3141.59">2467 643,'12'0,"21"0,59-7,-84 6,0 0,1-1,-1 0,0-1,0 0,0 0,-1-1,1 0,-1 0,0-1,0 1,9-9,-15 12,1 0,-1-1,1 1,-1 0,0-1,0 1,1-1,-1 0,0 1,0-1,-1 0,1 0,0 1,0-1,-1 0,1 0,-1 0,0 0,0 0,0 0,1 0,-2 0,1 0,0 0,0 0,-1 0,1 1,-1-1,1 0,-1 0,0 0,0 0,0 1,0-1,0 0,0 1,0-1,-1 1,1-1,0 1,-1 0,1 0,-4-2,1 0,0 0,0 1,-1 0,0-1,1 2,-1-1,0 0,0 1,0 0,0 0,0 1,0-1,0 1,0 0,0 0,-7 2,1 1,0 1,1 1,0 0,0 0,0 1,1 0,0 0,0 1,0 1,1-1,0 1,0 1,1-1,0 1,1 1,0-1,0 1,-4 12,4-11,1 2,1-1,-1 0,2 1,0 0,1 0,0 0,0 0,2 0,0 0,0 0,1 0,1 0,0 0,5 18,-5-26,0-1,0 1,1-1,-1 1,1-1,0 0,0 0,0 0,1 0,-1 0,1-1,0 0,0 1,0-2,1 1,-1 0,9 3,-1-2,0 0,0-1,0 0,1-1,24 1,0-2</inkml:trace>
  <inkml:trace contextRef="#ctx0" brushRef="#br0" timeOffset="3611.81">3150 491,'-13'6,"-1"0,1 1,1 1,-1 0,1 0,1 1,0 1,0 0,-10 12,14-13,1-1,-1 1,2 0,-1 1,1-1,0 1,1 0,0 1,1-1,0 0,1 1,-2 20,3-29,1 0,-1 0,1 0,0 0,0-1,0 1,0 0,0 0,0 0,1 0,-1 0,0 0,1-1,0 1,-1 0,1 0,0-1,0 1,0 0,0-1,0 1,1-1,-1 1,0-1,1 0,-1 1,1-1,-1 0,1 0,-1 0,1 0,0 0,0-1,-1 1,1 0,0-1,0 1,0-1,0 0,0 0,0 0,-1 0,4 0,1-1,0 0,0 0,-1-1,1 0,0 0,-1 0,1-1,-1 0,0 0,0 0,0 0,8-9,-5 4,-1 0,-1 0,1 0,-2-1,1 0,-1-1,0 1,-1-1,0 0,-1 0,0 0,0-1,-1 1,1-16,-25 127,21-96,0 1,0 0,1 0,0-1,0 1,1 0,-1 0,1-1,1 1,-1 0,1-1,0 1,0-1,0 0,1 0,0 0,0 0,0 0,1 0,-1-1,9 8,1-4</inkml:trace>
  <inkml:trace contextRef="#ctx0" brushRef="#br0" timeOffset="4409.96">3452 530,'-2'2,"1"1,-1 0,1 0,0 0,0 0,0 0,0 0,1 0,-1 0,1 0,-1 0,1 1,0-1,1 0,-1 0,0 0,1 0,0 0,-1 0,1 0,0 0,1 0,-1 0,1 0,-1 0,1-1,0 1,0-1,0 1,0-1,0 0,4 3,7 4,1 0,0-1,1 0,-1-1,22 6,27 15,-54-23,0 2,-1-1,0 1,0 0,0 1,-1 0,-1 0,1 0,-1 1,-1 0,9 18,-12-23,0 0,-1-1,0 1,0 0,0 0,0 0,-1 0,1-1,-1 1,0 0,0 0,-1 0,1 0,-1 0,0 0,0 0,0-1,0 1,-1 0,1-1,-1 1,0-1,0 1,-1-1,1 0,0 0,-1 0,0 0,0-1,0 1,0-1,0 1,0-1,-6 2,0 1,-1 0,0-2,0 1,0-1,0-1,-12 2,19-3,0 0,0-1,0 1,0-1,0 0,0 0,0 0,0 0,-1-1,1 1,0-1,1 0,-1 0,0 0,0 0,0 0,0-1,1 1,-1-1,1 0,-1 0,1 0,0 0,-1 0,-1-3,3 3,1 0,-1-1,1 1,-1 0,1 0,0-1,0 1,0 0,0 0,0-1,1 1,-1 0,1 0,-1 0,1-1,0 1,0 0,0 0,0 0,0 0,0 0,0 0,1 1,-1-1,1 0,-1 1,1-1,0 1,2-2,8-7,0 0,26-15,-34 23,126-71,-80 48,-2-3,-1-1,-1-2,51-47,-92 73,-1 0,1-1,-1 1,0-1,0-1,-1 1,0 0,0-1,2-7,-4 13,-1-1,1 1,-1-1,1 1,-1-1,0 1,0-1,0 1,0-1,0 0,0 1,0-1,0 1,-1-1,1 1,0-1,-1 1,0 0,1-1,-1 1,0-1,1 1,-1 0,0 0,0-1,0 1,0 0,0 0,-1 0,1 0,0 0,0 0,-1 1,1-1,0 0,-1 1,1-1,-1 1,1-1,-1 1,1 0,-1-1,1 1,-1 0,1 0,-1 0,-1 1,-4-1,1 1,-1 0,1 0,-1 1,1 0,-1 0,1 0,0 1,0 0,0 0,1 1,-11 8,-1 1,0 1,-24 27,27-25,1 1,1 0,1 0,0 2,-10 23,17-32,0 0,0 0,1 0,0 0,1 1,0-1,1 1,0 0,1-1,0 1,1 0,2 13,-1-17,1 0,0 0,0 0,1 0,0 0,1-1,-1 0,1 0,0 0,0-1,1 1,0-1,0 0,0-1,1 0,-1 0,11 5,13 5,2 0,48 13,-77-26,11 4,1 0,0-2,0 1,0-2,0 0,27 0,-25-5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3:39.75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 228,'3'-1,"1"-1,0 1,-1 0,1-1,-1 0,1 0,-1 0,0 0,4-3,11-7,-8 7,0 1,1 0,-1 0,1 1,0 1,0 0,0 0,0 1,0 0,0 1,0 0,0 1,11 2,-15-1,1 0,-1 0,0 0,0 1,0 0,-1 1,1 0,-1 0,1 0,-1 0,-1 1,1 0,-1 0,0 1,0 0,0-1,-1 2,0-1,0 0,3 8,1 6,-1 0,0 1,-2 0,0 0,-2 0,0 1,-1-1,-1 1,-3 23,1-26,-1 0,-1 0,0 0,-2 0,0 0,-1-1,-1 0,-1 0,0-1,-15 23,17-34,0 1,0-1,-1 0,0-1,0 1,0-1,-1-1,1 1,-1-1,0 0,0-1,-1 0,1-1,-1 1,1-2,-1 1,0-1,0 0,1-1,-1 0,0-1,0 1,0-2,1 1,-1-1,1 0,-1-1,1 0,0-1,0 0,0 0,0 0,1-1,0 0,-11-10,17 14,0 0,-1 0,1-1,0 1,-1-1,1 1,0-1,0 1,0-1,1 0,-1 1,0-1,1 0,-1 0,1 0,-1 1,1-1,0 0,0 0,0 0,0 0,0 0,0 1,0-1,1 0,0-2,0 1,1-1,0 1,0 0,1 0,-1 0,1 0,0 1,-1-1,1 1,0-1,0 1,4-2,11-6,0 1,1 1,31-9,-43 14,1 1,0 0,-1 0,1 1,0 0,0 0,0 1,0 0,0 0,0 1,0 0,0 0,0 1,-1 0,1 0,0 1,-1 0,0 0,0 1,0 0,0 0,0 1,-1 0,0 0,0 0,0 1,-1 0,0 0,0 0,7 12,-6-9,26 29,-20-29</inkml:trace>
  <inkml:trace contextRef="#ctx0" brushRef="#br0" timeOffset="505.37">665 718,'-3'17,"-2"7,-2 8,-1 3,2 3,-2 2,1 0,-3-4,2-4,-2-5,-2-6,1-8</inkml:trace>
  <inkml:trace contextRef="#ctx0" brushRef="#br0" timeOffset="1233.33">1025 718,'4'-22,"1"0,1 0,0 0,2 1,1 0,0 0,1 1,2 0,0 1,0 0,20-20,-30 37,1 0,-1 0,1 0,0 0,0 0,0 1,0-1,0 1,0 0,0 0,0 0,0 0,1 0,-1 1,0-1,1 1,-1 0,0 0,1 0,-1 1,0-1,0 1,1 0,-1 0,0 0,0 0,0 0,0 1,6 3,6 5,1 2,-1-1,-1 2,17 17,-2-1,-6-8,1-1,1-2,1 0,0-2,39 18,-51-29,-1 0,1 0,0-1,0-1,0 0,0-1,0-1,1 0,-1-1,1 0,-1-1,1-1,24-6,-34 7,0 0,0-1,0 0,0 0,0 0,0-1,-1 1,1-1,-1 0,1-1,-1 1,0-1,-1 0,1 0,-1 0,1 0,-1-1,0 1,-1-1,1 0,-1 0,0 0,0 0,-1 0,1 0,-1-1,0 1,-1 0,1-1,-1 1,0-6,-1 3,0 1,0-1,-1 0,0 1,-1-1,1 1,-1 0,-1 0,1 0,-1 0,0 1,-1 0,0-1,0 1,0 1,-1-1,1 1,-1 0,0 0,-1 1,-7-4,2 1,0 2,0 0,-1 1,1 0,-1 0,0 2,0-1,0 2,0 0,-1 0,1 1,0 1,0 0,0 1,0 0,0 1,-21 8,16-3,0 0,1 1,0 1,0 1,1 1,0 0,1 1,1 0,0 1,1 1,-15 21,10-12,-1 4,-2 0,-2-1,-47 45,63-66,0-1,0 1,0-1,-1-1,0 1,0-2,0 1,0-1,0 0,-1 0,1-1,-1-1,0 1,0-1,0-1,1 1,-1-2,0 1,0-1,-14-3,4-3,5-1</inkml:trace>
  <inkml:trace contextRef="#ctx0" brushRef="#br0" timeOffset="1872.81">1820 0,'0'1,"0"0,0 0,0-1,0 1,0 0,1-1,-1 1,0 0,0-1,0 1,1 0,-1-1,0 1,1-1,-1 1,0 0,1-1,-1 1,1-1,-1 1,1-1,-1 1,1-1,-1 0,1 1,-1-1,1 0,0 1,-1-1,1 0,0 0,0 1,34 18,-25-13,30 17,-1 3,-1 1,-1 1,-2 3,0 0,38 48,-55-55,0 0,-1 1,-2 0,-1 1,0 1,-2 1,-2-1,0 2,-2-1,9 59,-12-43,-2 0,-3-1,-1 1,-10 67,6-84,-1-1,0 0,-2 0,-1-1,-1 0,-2 0,0-1,-24 35,32-53,2-3,0 0,0 0,0 0,-1 0,1-1,-1 1,1-1,-1 1,0-1,0 0,0 0,0 0,-4 1,-2-2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3:35.52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20 1,'-34'36,"1"2,2 1,1 1,3 2,-41 82,50-85,2 1,2 0,1 1,2 1,3 0,0 0,-1 50,9-77,1 0,0 0,1-1,0 1,1 0,1-1,0 1,1-1,1 0,0-1,1 1,0-1,1-1,1 1,17 19,-11-16,1-1,0-1,1 0,0-2,1 0,1-1,0 0,0-2,1 0,29 9,-40-1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6:11.69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73 0,'-18'0,"1"1,-1 1,0 0,0 1,1 1,0 0,0 2,0 0,1 0,-1 2,2 0,-1 1,1 0,0 2,1-1,1 2,-1 0,2 0,0 2,0-1,1 1,1 1,0 0,-7 17,-1 4,3 0,1 0,2 2,1-1,-11 79,19-87,2 1,0-1,3 1,0-1,2 1,1-1,1 0,16 44,-5-27,2-1,2-1,40 61,-61-104,0-1,1 1,-1 0,0 0,1-1,-1 1,1-1,-1 1,1 0,-1-1,1 1,-1-1,1 1,0-1,-1 1,1-1,-1 0,1 1,0-1,0 0,-1 1,1-1,0 0,0 0,-1 0,1 0,0 0,0 1,-1-1,1-1,0 1,0 0,1 0,3-5</inkml:trace>
  <inkml:trace contextRef="#ctx0" brushRef="#br0" timeOffset="2559.07">473 361,'0'-1,"-1"0,1 0,-1 1,1-1,-1 0,0 1,1-1,-1 1,0-1,1 1,-1-1,0 1,0-1,1 1,-1 0,0-1,0 1,0 0,0 0,1 0,-1-1,0 1,0 0,0 0,0 0,0 0,0 1,1-1,-1 0,0 0,0 0,0 1,0-1,1 0,-1 1,-1 0,-34 11,27-6,1 0,-1 0,1 1,1 0,-1 1,1 0,1 0,-1 0,1 1,1 0,0 0,0 0,1 1,0-1,-3 13,1-4,1 1,1 0,1-1,1 2,0-1,2 0,2 27,-1-40,1 0,1 1,-1-1,1 0,0 0,0-1,1 1,-1-1,1 0,1 0,-1 0,1 0,-1-1,2 1,-1-1,0-1,1 1,-1-1,1 0,0 0,0 0,0-1,1 0,-1 0,0-1,1 0,-1 0,1 0,-1-1,1 0,-1 0,1-1,0 0,11-3,-15 2,0 0,0 0,-1 0,1 0,0-1,-1 1,0-1,1 0,-1 1,0-1,0 0,-1-1,1 1,-1 0,1 0,-1-1,0 1,0 0,-1-1,1 1,-1-5,3-13,-2 1,-1-30,-1 30,1-13,1 9,-1 0,-1-1,-2 1,-7-36,8 54,1 1,-1-1,-1 0,1 1,-1 0,0-1,0 1,0 0,-1 1,0-1,0 1,0-1,0 1,-1 0,0 1,0-1,0 1,0 0,0 0,-1 0,1 1,-1 0,-7-2,-24-6,20 5</inkml:trace>
  <inkml:trace contextRef="#ctx0" brushRef="#br0" timeOffset="3550.71">909 703,'-1'16,"-1"0,-1 1,0-1,-6 16,-4 18,-2 25,-3-1,-48 121,63-189</inkml:trace>
  <inkml:trace contextRef="#ctx0" brushRef="#br0" timeOffset="5200.76">1156 834,'5'-19,"2"-1,0 1,1 1,0-1,2 1,0 1,1 0,1 0,0 1,1 0,1 2,1-1,0 2,0 0,2 0,25-14,-39 26,0 0,0 0,0 0,0 1,0-1,0 1,0 0,0 0,0 0,0 0,0 0,-1 1,1-1,0 1,0 0,4 2,53 26,-16-7,-14-11,1-1,1-2,-1-1,36 4,-61-12,-1 0,0 1,1-2,-1 1,0-1,0 1,0-1,0-1,0 1,0-1,0 0,-1 0,0 0,1-1,-1 1,0-1,6-8,-7 8,1 0,-1 0,1-1,-1 1,-1-1,1 0,-1 0,1 0,-1 0,-1 0,1-1,-1 1,0 0,0-1,-1 1,1-1,-2-8,1 11,-1 0,0 1,0-1,0 0,0 1,0-1,-1 1,1 0,-1-1,1 1,-1 0,0 0,0 0,0 0,0 0,0 1,-5-4,2 2,-1 1,1 0,-1 0,0 0,0 0,0 1,0 0,-6-1,1 2,0-1,0 2,1-1,-1 2,0-1,1 1,-1 1,1 0,-11 4,-169 81,185-86,0 0,0 1,0 0,0 0,1 0,-1 0,1 0,0 1,0 0,0 0,0 0,1 1,0-1,0 1,0-1,0 1,-3 10,1 1,1 1,0 0,2 0,-2 23,3-22,1-14,-1-1,1 0,-1 1,1-1,-1 0,0 1,0-1,0 0,-1 0,1 0,-1 0,0 0,0 0,0-1,0 1,0-1,-1 1,1-1,-1 0,-2 2,1-1,-1-1,1-1,-1 1,1-1,-1 1,1-1,-1-1,0 1,1-1,-1 1,0-1,-8-2,0 1,1-2,0 1,0-2,0 0,1 0,-1-1,1-1,0 1,1-2,-11-7,16 10,-27-26,31 30,0-1,1 0,-1 1,0-1,1 0,-1 0,1 0,-1 1,1-1,-1 0,1 0,-1 0,1 0,0 0,0 0,-1 0,1 0,0 0,0 0,0 0,0 0,0 0,0 0,0 0,1 0,-1 0,0 0,0 0,1 1,-1-1,1 0,-1 0,1 0,0-1,8-5</inkml:trace>
  <inkml:trace contextRef="#ctx0" brushRef="#br0" timeOffset="6508.26">1839 115,'4'2,"1"1,-1-1,0 1,0-1,0 1,-1 1,1-1,-1 0,1 1,-1 0,0-1,4 9,0-4,10 14,-1 0,-1 1,-1 0,-1 1,-1 1,-1 0,12 45,-13-30,-3 1,-1 0,-2 0,-1 58,-3-35,1-14,-2 1,-12 75,10-110,-1 0,0-1,-1 0,-1 1,0-2,-1 1,-1-1,0 0,-1 0,0-1,-1-1,-12 13,-58 45,64-58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6:03.37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78,'1'-1,"-1"1,0-1,0 0,1 0,-1 0,1 1,-1-1,1 0,-1 1,1-1,-1 0,1 1,-1-1,1 1,0-1,-1 1,1-1,0 1,-1-1,1 1,0 0,0-1,0 1,-1 0,1 0,0 0,0-1,1 1,29-4,-22 4,156-24,-66 9,156-4,-189 20,-58-1</inkml:trace>
  <inkml:trace contextRef="#ctx0" brushRef="#br0" timeOffset="556.48">380 135,'-20'413,"21"-294,-1-118</inkml:trace>
  <inkml:trace contextRef="#ctx0" brushRef="#br0" timeOffset="1235.77">77 607,'3'0,"4"4,5 0,6 0,4-1,4 0,7-2,5 0,6-1,4 0,1 0,-1 0,-6 0,-4 0,-4 0,-6 0,-7 0</inkml:trace>
  <inkml:trace contextRef="#ctx0" brushRef="#br0" timeOffset="2180.94">740 381,'1'70,"15"96,-14-193,1 0,2 0,0 0,2 1,12-30,-18 55,4-16,2 1,0 0,1 0,0 1,13-17,-20 30,1 0,-1 0,1 0,0 0,0 0,0 0,0 1,0-1,0 1,1-1,-1 1,0 0,1 0,-1 0,1 0,-1 0,1 1,-1-1,1 1,-1 0,1-1,0 1,-1 0,1 1,0-1,-1 0,1 1,-1-1,1 1,-1 0,1 0,-1 0,1 0,-1 0,0 1,0-1,1 1,-1-1,0 1,-1 0,1 0,0 0,1 2,3 3,-1 0,1 0,-2 1,1 0,-1-1,0 1,-1 1,0-1,0 1,-1-1,0 1,0 0,0 12,0 12,-1-1,-5 42,4-62,-2 0,0-1,0 1,-1-1,-7 19,4-18</inkml:trace>
  <inkml:trace contextRef="#ctx0" brushRef="#br0" timeOffset="2829.71">1346 287,'-3'0,"0"1,0 0,0 0,0 0,0 0,0 0,1 0,-1 1,0 0,1-1,-1 1,1 0,0 0,-3 3,-31 37,30-34,-4 4,0 1,1 1,1-1,1 2,0-1,0 1,1 0,1 0,1 1,-5 29,8-38,1-1,-1 1,2-1,-1 0,0 1,1-1,0 1,1-1,0 0,-1 0,2 0,-1 0,1 0,0 0,0-1,1 1,-1-1,1 0,0 0,1 0,-1-1,1 1,0-1,0 0,1-1,-1 1,1-1,-1 0,11 3,-8-2,0-1,1 0,-1-1,1 0,0-1,-1 1,1-2,15 1,-21-2,0 1,0 0,0-1,1 0,-1 0,0 0,0 0,0 0,-1 0,1-1,0 1,0-1,-1 0,1 0,-1 0,1 0,-1-1,0 1,0 0,0-1,0 0,-1 1,1-1,-1 0,1 0,0-4,3-11</inkml:trace>
  <inkml:trace contextRef="#ctx0" brushRef="#br0" timeOffset="3459.63">1554 362,'0'2,"6"130,-4-118,0 0,1 0,0 0,2 0,-1-1,2 0,8 17,-14-30,1 1,-1 0,0 0,1 0,-1 0,1-1,-1 1,1 0,-1 0,1-1,-1 1,1 0,0-1,0 1,-1-1,1 1,0-1,0 1,-1-1,1 0,0 1,0-1,0 0,1 1,-1-2,0 1,-1-1,1 1,0-1,-1 0,1 1,0-1,-1 0,1 0,-1 1,1-1,-1 0,0 0,1 0,-1 0,0 0,1 1,-1-1,0-2,8-63,-7 47,1 10,0 0,0 0,1 0,0 0,1 1,0-1,0 1,1 0,0 0,0 1,1-1,0 1,0 0,1 1,0-1,0 1,0 1,1 0,0 0,0 0,0 1,0 0,1 0,0 1,10-3,-16 7,-1-1,1 0,-1 1,1 0,-1-1,0 1,1 0,-1 0,0 0,0 0,0 1,1-1,-1 1,-1-1,1 1,0 0,0-1,-1 1,1 0,-1 0,1 0,-1 1,0-1,0 0,2 3,4 7,1 0</inkml:trace>
  <inkml:trace contextRef="#ctx0" brushRef="#br0" timeOffset="4343.15">1878 533,'17'-7,"1"0,31-8,-38 13,0-1,0 0,0 0,0-1,-1-1,0 0,0 0,0-1,0 0,14-14,-22 19,0-1,0 1,-1-1,1 0,-1 0,1 0,-1 0,0 0,1 0,-1 0,0 0,-1 0,1-1,0 1,-1 0,1-1,-1 1,0 0,1-1,-1 1,-1-1,1 1,0 0,0-1,-1 1,1 0,-1-1,0 1,0 0,0 0,0-1,0 1,0 0,-1 0,1 0,-1 1,1-1,-1 0,0 0,1 1,-1-1,0 1,0 0,0-1,0 1,-1 0,1 0,0 1,0-1,-1 0,1 1,0-1,-1 1,1 0,0-1,-1 1,1 0,-1 1,1-1,0 0,-1 1,1-1,0 1,0 0,-5 2,-2 1,-1 2,1-1,0 1,1 1,-1-1,1 1,1 1,-1 0,1 0,1 0,-1 1,2 0,-1 0,1 0,0 1,1 0,0 0,1 0,0 0,0 0,1 1,1-1,0 1,0 0,1-1,0 1,3 15,-2-22,0 0,1 0,0 0,0 0,0-1,0 1,0 0,1-1,-1 0,1 0,0 1,0-2,0 1,0 0,1-1,-1 1,1-1,0 0,0 0,-1 0,1-1,0 1,0-1,6 1,13 4,1-1,43 4,-65-9,3 1,3 0,1 0,0-1,-1 0,1 0,13-3,-8-1</inkml:trace>
  <inkml:trace contextRef="#ctx0" brushRef="#br0" timeOffset="4947.89">2371 324,'-46'20,"37"-18,1 1,0 1,-1 0,1 0,1 0,-1 1,1 1,-1-1,1 1,1 0,-1 0,1 1,0 0,-5 8,7-7,-1 0,1 1,0-1,1 1,0-1,1 1,-1 0,2 0,-1 0,1 0,1 1,0-1,0 0,0 0,4 17,-3-25,-1 0,1 1,-1-1,1 1,0-1,-1 0,1 0,0 1,0-1,0 0,0 0,0 0,0 0,0 0,1 0,-1 0,0-1,0 1,1 0,-1-1,0 1,1-1,-1 1,1-1,-1 1,1-1,-1 0,1 0,-1 0,1 0,-1 0,1 0,-1 0,0-1,1 1,-1 0,1-1,-1 1,0-1,1 0,-1 1,0-1,1 0,-1 0,0 0,0 0,2-1,5-4,-1 0,1-1,-1 0,0 0,9-13,50-102,-66 122,0 0,1 0,-1 0,0 0,0 0,0-1,0 1,0 0,0 0,0 0,0 0,0 0,0 0,1 0,-1-1,0 1,0 0,0 0,0 0,0 0,0 0,1 0,-1 0,0 0,0 0,0 0,0 0,1 0,-1 0,0 0,0 0,0 0,0 0,0 0,1 0,-1 0,0 0,0 0,0 0,0 0,0 0,1 0,-1 0,0 0,0 0,0 1,0-1,0 0,0 0,0 0,1 0,-1 0,0 0,0 1,0-1,0 0,0 0,0 0,0 0,0 0,0 1,0-1,0 0,0 0,0 0,0 0,0 1,4 19,-2 23,-4-8,1-23,1 0,-1 0,2 0,-1 0,2 0,0 0,6 20,0-16</inkml:trace>
  <inkml:trace contextRef="#ctx0" brushRef="#br0" timeOffset="5671.42">2730 248,'-22'19,"14"-12,0 0,0 1,1 0,-1 0,2 0,-8 12,13-17,0-1,0 1,0 0,0 0,0-1,1 1,-1 0,1 0,0 0,-1 0,2 0,-1 0,0 0,0 0,1-1,0 1,-1 0,1 0,0 0,1-1,-1 1,0-1,1 1,-1-1,1 1,0-1,0 0,3 3,12 11,1-1,1 0,0-2,1 0,27 13,9 5,-48-26,12 8,1 0,30 27,-46-35,0-1,-1 1,0 0,1 1,-2-1,1 0,-1 1,0 0,0 0,0 0,-1 0,0 1,0-1,2 13,-4-18,0 0,0 0,0 0,0 0,0 0,0 0,0 0,-1 0,1 0,0 0,0 0,-1 0,1 0,-1 0,1 0,-1 0,1 0,-1 0,0 0,1 0,-1-1,0 1,0 0,0-1,1 1,-2 0,-1 0,0 1,1-1,-1-1,0 1,0 0,0-1,0 1,1-1,-6 0,-7-1,0-1,-27-7,37 8,3 1,-24-6,1 0,-1-1,2-2,-47-23,63 26,5-1</inkml:trace>
  <inkml:trace contextRef="#ctx0" brushRef="#br0" timeOffset="6521.49">3071 514,'20'0,"10"0,61-7,-83 6,-1 0,1-1,-1 0,1 0,-1-1,0 0,0-1,0 1,0-1,0 0,-1-1,0 0,6-5,-11 9,1-1,-1 1,0 0,1 0,-1-1,0 1,0 0,0-1,0 1,0-1,0 0,0 1,-1-1,1 0,-1 1,1-1,-1 0,0 0,1 1,-1-1,0 0,0 0,0 0,0 1,-1-1,1 0,0 0,-1 1,0-1,1 0,-1 1,0-1,1 0,-1 1,0-1,0 1,-1-1,1 1,0 0,0 0,-1-1,1 1,0 0,-1 0,1 0,-1 0,0 0,1 1,-4-2,-1-1,-1 0,0 1,0 0,0 0,0 0,0 1,-1 0,1 1,0-1,0 1,-10 2,7 1,-1 0,1 2,0-1,0 1,1 0,-1 1,1 0,1 1,-1 0,1 0,0 1,1 0,-1 0,2 1,-1 0,1 0,1 1,0-1,0 1,1 0,0 1,0-1,1 1,-1 11,3-15,1 0,0 0,1-1,0 1,0-1,0 1,1 0,0-1,0 0,0 1,1-1,0 0,0 0,1-1,0 1,5 5,-2-4,1 1,-1-2,2 1,-1-1,1 0,0-1,0 0,1-1,14 6,6-1,2-2,-1 0,1-2,0-2,53 0,-55-3,-5-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5:40.46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23 1,'-21'1,"0"1,1 2,0 0,0 1,0 0,0 2,1 1,0 0,0 1,1 1,1 1,-1 0,-20 19,7-3,1 1,2 1,1 1,1 1,-41 66,48-65,1 2,2-1,2 2,1 0,1 1,-12 69,21-81,0 0,2 0,0 0,2 0,0 0,2 0,1 0,0 0,2-1,1 0,16 38,-7-29,2 0,1-2,1 0,1-1,2-1,1-1,47 41,-50-55,-20-13,-1 0,1 0,-1 1,1-1,-1 0,1 0,0 0,-1 0,1 0,-1 0,1 0,-1-1,1 1,0 0,-1 0,1 0,-1 0,1-1,-1 1,1 0,-1 0,1-1,-1 1,0-1,1 1,-1 0,1-1,-1 1,0-1,1 1,-1-1,0 1,0-1,1 1,-1-1,0 1,0-1,1 0,1-10</inkml:trace>
  <inkml:trace contextRef="#ctx0" brushRef="#br0" timeOffset="447.7">244 835,'6'0,"6"0,3 0,4 3,0 1,5 0,0 0,0-2,-1 0,-1-2,-1-3,-1-1,-7 0,-6 0</inkml:trace>
  <inkml:trace contextRef="#ctx0" brushRef="#br0" timeOffset="1557.44">509 950,'69'-80,"88"-80,-156 159,-1 0,1 0,0 0,-1 0,1 0,0 0,0 1,0-1,0 0,0 0,0 1,0-1,0 1,0-1,0 1,0-1,0 1,1 0,-1-1,0 1,0 0,0 0,0 0,1 0,-1 0,0 0,0 0,0 1,0-1,1 0,-1 0,0 1,0-1,0 1,2 1,0 1,0 1,-1 0,1 0,-1 0,0 0,0 0,2 9,1 0,7 17,-3-5,1 0,2-1,22 35,-29-51,0-2,1 1,0-1,0 0,0 0,1 0,0-1,0 0,0-1,1 1,-1-1,1-1,0 0,0 0,11 2,-7-2,0 0,0-1,0-1,1 0,-1-1,0 0,1-1,-1 0,0-1,0-1,0 0,19-7,-23 6,0 0,-1 0,1-1,-1 0,0-1,0 0,0 0,-1 0,0-1,0 1,-1-2,1 1,-2 0,1-1,-1 0,0 0,5-17,-6 16,0-1,-1 1,0-1,-1 0,0 0,0 0,-1 0,0 0,-1 0,0 0,-1 0,0 0,-3-11,3 16,-1 0,1 0,-1 1,0-1,0 0,0 1,0 0,-1 0,0 0,0 0,0 0,0 1,-1 0,1 0,-1 0,0 0,0 1,0 0,0 0,0 0,0 1,-1-1,1 1,-1 1,-8-1,7 1,1 0,-1 0,1 1,0 0,-1 0,1 1,0 0,0 0,0 0,0 1,0 0,0 0,-6 5,-9 8,2 0,-21 21,-15 13,22-27,-1-1,-1-1,0-2,-2-2,0-1,-1-2,0-1,-1-2,-53 7,50-8,47-13</inkml:trace>
  <inkml:trace contextRef="#ctx0" brushRef="#br0" timeOffset="2283.27">1495 950,'0'6,"4"6,0 7,0 3,0 2,-2 2,-1 1,-3 2,-2 3,-3-2,-1 2,-2-3,1-2,-2-6,2-9,1-14,4-13,1-4</inkml:trace>
  <inkml:trace contextRef="#ctx0" brushRef="#br0" timeOffset="3057.15">2064 380,'-5'2,"-1"0,1 1,0 0,0 0,0 0,0 1,1 0,-1 0,1 0,0 0,-4 6,-1-1,-9 10,1 0,0 1,2 1,0 1,1 0,1 1,2 0,-13 33,20-44,1 1,0-1,1 1,0-1,1 1,0 0,1-1,2 18,-1-21,1-1,0 1,0 0,1-1,0 0,1 0,0 0,0 0,1 0,0-1,0 0,1 0,6 6,-8-8,1-1,0 0,-1-1,2 1,-1-1,0 0,1 0,0 0,-1-1,1 0,0 0,0-1,0 1,0-1,1-1,-1 1,0-1,0 0,0-1,1 1,-1-1,9-3,-7 2,-1 0,1-1,-1 0,0 0,0-1,-1 0,1 0,-1-1,0 0,0 0,0 0,-1-1,0 1,0-1,0-1,-1 1,7-12,-2-5,0 0,-1-1,-2 0,0 0,-2-1,0 1,-2-1,-1 0,0 0,-2 0,-1 1,-1-1,-7-25,9 46,0 0,0 1,-1-1,1 0,-1 1,0-1,0 1,0-1,0 1,-1 0,1 0,-1 0,0 0,0 1,0-1,0 1,0-1,-1 1,-6-3,2 3,0 0,0 0,0 1,0 0,0 0,0 1,-1 0,-11 2,3 0</inkml:trace>
  <inkml:trace contextRef="#ctx0" brushRef="#br0" timeOffset="3593.09">2271 116,'21'23,"0"2,-2 0,-1 2,-1 0,-1 0,-1 2,-2 0,-1 1,-1 0,-2 0,-1 1,-1 0,-2 1,-1 0,-1 0,-2-1,-1 1,-1 0,-2 0,-2 0,-13 52,3-31,-2 0,-3 0,-2-2,-2-1,-54 84,63-113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5:34.77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12 74,'0'-3,"0"0,0 0,0 0,-1 0,1 0,-1 1,1-1,-1 0,0 0,0 1,0-1,0 0,-1 1,1-1,-1 1,1 0,-1-1,0 1,0 0,0 0,0 0,-3-1,1 0,-1 1,1 1,0-1,-1 0,1 1,-1 0,0 0,1 1,-1-1,0 1,0 0,-6 1,-4 1,0 0,0 1,0 1,0 1,1 0,-1 1,-18 10,-2 5,0 1,1 2,1 2,2 1,1 1,0 2,-34 46,51-56,2 0,0 1,1 0,2 1,0 0,1 1,1-1,1 1,1 0,1 1,1-1,1 0,2 1,0-1,1 1,1-1,1 0,2 0,0-1,11 27,-6-20,2-1,0-1,2 0,1-1,1-1,2 0,0-2,1 0,1-1,2-1,0-1,1-1,0-1,2-1,29 15,-53-31,0-1,-1 1,1 0,0 0,-1-1,1 1,0-1,0 0,0 1,0-1,0 0,-1 0,1 0,2-1,-3 1,0 0,0-1,0 0,0 1,0-1,0 1,0-1,0 0,-1 0,1 0,0 1,-1-1,1 0,0 0,-1 0,1 0,-1 0,1 0,-1 0,0 0,1 0,-1 0,0 0,0-2,2-12</inkml:trace>
  <inkml:trace contextRef="#ctx0" brushRef="#br0" timeOffset="786.16">705 737,'-9'1,"-1"0,1 0,-1 1,1 1,0 0,0 0,0 0,0 1,0 1,1-1,0 1,0 1,0 0,1 0,0 0,0 1,0 0,1 0,-10 16,6-9,1 0,1 0,1 1,0 1,1-1,0 1,1 0,1 0,1 0,-3 31,6-41,0 0,0 0,1 0,-1 0,1 0,1-1,-1 1,1 0,0 0,1-1,-1 1,1-1,0 0,0 0,1 0,0 0,-1-1,2 1,-1-1,0 0,1 0,0-1,0 1,0-1,0 0,0 0,1-1,-1 1,1-1,0-1,0 1,-1-1,13 1,-9 0,0-1,1-1,-1 0,0 0,1 0,-1-1,0-1,0 0,0 0,0-1,0 0,0 0,-1-1,1 0,-1 0,0-1,0 0,-1-1,0 0,0 0,9-10,-11 9,0 0,-1 0,1 0,-2 0,1-1,-1 1,0-1,-1 0,0 0,0 0,0 0,-1 0,-1-1,1 1,-1 0,-1 0,0-1,0 1,0 0,-1 0,0 0,-6-14,4 13,-1 1,0 0,0 0,0 0,-1 1,0-1,-1 1,1 1,-1-1,-1 1,1 1,-1-1,0 1,0 0,-1 1,1 0,-1 1,0-1,-15-2,16 4,0 1,0 0,0 0,0 1,0 0,0 0,-13 3,19-3,0 1,-1-1,1 1,0 0,0 0,0 0,0 0,0 0,0 0,0 0,0 1,0-1,0 0,1 1,-1 0,0-1,1 1,0 0,-1 0,1 0,0 0,0 0,0 0,0 0,0 1,1-1,-1 0,1 0,-1 1,1 3,0-4,1 1,-1-1,1 1,0-1,-1 0,1 1,0-1,0 0,1 0,-1 0,0 0,1 0,-1 0,1 0,0 0,-1-1,1 1,0-1,0 1,4 1,10 7</inkml:trace>
  <inkml:trace contextRef="#ctx0" brushRef="#br0" timeOffset="1373.11">896 946,'-1'56,"0"-19,1 0,2 0,1-1,9 38,-7-174,-5 93,2-31,0 1,9-38,-10 67,1-1,0 1,1 0,-1 0,1 0,1 0,0 1,0-1,0 1,1 0,0 0,1 0,-1 1,1 0,8-7,-8 10,0 0,0 1,0-1,0 1,1 1,-1-1,1 1,-1 0,1 1,-1-1,1 1,-1 0,1 1,13 2,-16-2,0 0,1 0,-1 0,0 0,1 1,-1-1,0 1,0 0,0 1,-1-1,1 0,0 1,-1 0,0 0,1 0,-1 1,0-1,-1 1,1-1,-1 1,1 0,1 6,0 9,-1 1,-1 0,0 0,-2 0,0 0,-7 37,1 29,7-76,0-5</inkml:trace>
  <inkml:trace contextRef="#ctx0" brushRef="#br0" timeOffset="1922.56">1463 699,'-19'16,"1"0,0 1,1 1,-25 36,41-53,0 1,0-1,1 0,-1 1,0-1,1 1,-1-1,1 1,-1-1,1 1,0-1,-1 1,1 0,0-1,0 1,0-1,0 1,1-1,-1 1,0 0,1-1,-1 1,1-1,-1 1,1-1,0 0,0 1,-1-1,1 0,0 1,0-1,0 0,1 0,-1 0,0 0,3 2,5 3,0-1,0 1,1-1,16 5,-3 0,-11-5,0 1,0 1,0 0,-1 1,0 0,-1 1,0 0,12 13,-19-17,0-1,0 1,-1-1,1 1,-1 0,0 0,0 0,-1 0,1 1,-1-1,0 0,-1 1,1-1,-1 0,0 1,0-1,-1 1,0-1,1 0,-2 0,1 1,-1-1,-4 9,2-6,-1 1,-1-1,1 0,-1 0,-1-1,1 0,-1 0,0-1,-1 1,0-1,0-1,0 0,0 0,-1-1,0 0,0 0,0-1,-1 0,1 0,-1-1,1-1,-1 0,0 0,1 0,-1-2,-19-1,27 1,1 1,-1 0,0-1,0 1,0-1,0 0,0 0,1 0,-1 0,0 0,1 0,-1 0,1 0,-1 0,1-1,0 1,-1-1,1 1,0-1,0 0,0 1,0-1,0 0,0 0,1 1,-2-4,2-10</inkml:trace>
  <inkml:trace contextRef="#ctx0" brushRef="#br0" timeOffset="2408.33">1785 434,'3'58,"3"1,19 82,1 12,-24-136,16 157,-17-146,-1 0,-1 0,-1 0,-7 30,9-56,0 0,-1 0,1 0,-1 0,1 0,-1-1,0 1,1 0,-1 0,0-1,0 1,0 0,0-1,-1 1,1-1,0 0,-1 1,1-1,-1 0,1 0,-1 0,0 0,1 0,-1 0,0 0,0 0,1-1,-1 1,0-1,0 1,0-1,0 0,0 0,0 0,0 0,0 0,1 0,-1-1,0 1,0 0,-2-2,-15-5</inkml:trace>
  <inkml:trace contextRef="#ctx0" brushRef="#br0" timeOffset="2747.13">1596 966,'17'0,"14"-3,15-2,12-2,10-1,6 2,0-2,-3 0,-7 2,-8 2,-10 2,-16 0,-17 2,-10 0</inkml:trace>
  <inkml:trace contextRef="#ctx0" brushRef="#br0" timeOffset="3345.41">2373 851,'-12'5,"0"1,0 0,1 0,0 2,0-1,1 1,0 1,0 0,1 0,0 1,-9 14,-1 2,1 0,2 2,-19 43,31-62,0 0,1 1,0-1,1 1,0 0,-1 19,3-27,0 0,0-1,1 1,-1 0,0 0,1 0,-1 0,1 0,-1-1,1 1,0 0,0 0,0-1,0 1,0 0,0-1,2 3,-1-3,0 0,0 0,0-1,-1 1,1 0,0-1,0 1,0-1,0 1,1-1,-1 0,0 0,0 0,0 0,0 0,0-1,0 1,0-1,0 1,2-2,2 0,-1 0,0 0,1-1,-1 1,0-1,-1 0,1-1,0 1,-1-1,0 0,0 0,0-1,6-9,1-3,0-1,11-29,-13 26,-1 32,-5-4,1-1,0 0,0 0,1 0,-1 0,1-1,1 0,-1 0,8 5,-8-8,0 0,0-1,0 1,0-1,0 0,1-1,-1 1,0-1,1 0,-1-1,0 1,0-1,1 0,-1 0,5-3,3 0</inkml:trace>
  <inkml:trace contextRef="#ctx0" brushRef="#br0" timeOffset="3807.86">2487 1117,'1'10,"0"1,1-1,1 0,-1 1,2-1,-1-1,1 1,1 0,8 12,-13-22,0 1,0-1,0 0,0 1,1-1,-1 1,0-1,0 0,1 0,-1 1,0-1,0 0,1 1,-1-1,0 0,1 0,-1 1,0-1,1 0,-1 0,0 0,1 0,-1 0,1 1,-1-1,0 0,1 0,-1 0,1 0,-1 0,1 0,-1 0,0 0,1 0,-1-1,0 1,1 0,-1 0,1 0,-1 0,0-1,1 1,10-21,-1-28,-10 48,8-60,-2 3,3 1,32-111,-39 164,-1-1,1 1,0 0,0 1,0-1,1 0,-1 1,1-1,0 1,0 0,0 0,1 0,-1 0,0 1,1-1,0 1,0 0,4-2,-2 2,0 0,0 1,0 0,0 0,0 0,0 1,0 0,0 0,0 1,1-1,10 4,-8-2,0 1,0 0,-1 0,1 1,-1 0,0 1,0 0,0 0,-1 0,0 1,0 0,0 1,-1-1,0 1,0 1,-1-1,6 11,-6-6,-1 1,-1-1,0 1,-1 0,0 0,-1 0,0 0,-1 0,-2 19,-1-11,0 1,-2-1,0 0,-16 39,14-44</inkml:trace>
  <inkml:trace contextRef="#ctx0" brushRef="#br0" timeOffset="4147.67">3187 358,'0'16,"0"9,0 9,0 6,0 6,0 4,0 7,0 3,0 1,0 4,0-4,0-5,0-6,0-8,0-8,0-13,0-10</inkml:trace>
  <inkml:trace contextRef="#ctx0" brushRef="#br0" timeOffset="4483.46">2962 852,'23'-3,"20"-2,25-2,21-1,11-1,-2 0,-14 1,-15 3,-16 2,-14 1,-20 2,-20 0,-12 0,-5 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06:12.66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2 1,'-1'0,"0"0,1 0,-1 0,0 0,1 0,-1 0,1 0,-1 1,0-1,1 0,-1 0,1 1,-1-1,1 0,-1 1,1-1,-1 0,1 1,-1-1,1 1,-1-1,1 1,-1-1,1 1,0-1,-1 1,1-1,0 1,0-1,0 1,-1 1,-17 25,16-14,0 0,0 0,1 0,1 1,0-1,3 21,-2-28,0 0,0 1,0-1,1 0,0 0,0 0,1 0,0 0,0 0,0-1,0 0,1 1,0-1,0 0,7 6,-6-8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5:26.18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44 37,'-2'1,"-1"-1,1 1,-1 0,1 0,-1 0,1 0,0 0,0 1,-1-1,1 0,0 1,0 0,-3 3,-26 30,23-26,-36 41,3 2,-55 91,82-119,2 1,0 1,2 0,1 0,1 1,1 1,1-1,-4 53,9-57,1 1,1-1,2 1,0-1,1 0,1 0,1 0,1-1,1 0,1 0,1-1,1 0,1 0,1-1,0-1,2-1,0 0,1 0,0-2,2 0,20 15,-29-24,-5-2</inkml:trace>
  <inkml:trace contextRef="#ctx0" brushRef="#br0" timeOffset="1765.95">458 417,'2'0,"0"0,1-1,-1 0,0 0,0 1,1-1,-1-1,0 1,0 0,0 0,0-1,0 1,0-1,2-3,26-31,-21 25,14-20,-9 12,0 1,17-18,-28 33,0 0,1 0,-1 0,0 0,1 1,-1-1,1 1,0 0,0 0,0 1,0-1,0 1,0 0,0 0,1 0,-1 0,6 1,-5 1,-1 0,1 0,0 1,0 0,-1 0,1 0,-1 0,1 1,-1 0,0 0,0 0,3 4,45 47,-45-46,8 11,0 1,-2 1,0 0,-1 0,-2 1,0 1,-1 0,-1 0,-1 1,-2 0,0 0,2 34,-5-42,-2 0,1 1,-2-1,0 0,-1 0,-1 0,0 0,-1-1,-1 1,0-1,-2 0,1 0,-2-1,0 0,0 0,-1-1,-1 0,0 0,-22 20,24-28,-1 1,0-1,1 0,-2-1,1 0,0-1,-1 0,1 0,-1-1,0 0,0-1,-14 1,16-2,1 1,0-2,-1 1,1-1,0 0,0 0,0-1,0 0,0 0,0-1,0 0,1 0,-1 0,1-1,0 0,0 0,-9-9,13 11,0 0,0 0,1 0,-1 0,1 0,-1 0,1 0,0 0,0-1,0 1,0 0,0-1,0 1,1-1,-1 1,1-1,0 1,0-1,0 0,0 1,0-1,0 1,1-1,-1 1,1-1,0 1,0-1,0 1,0 0,0-1,0 1,0 0,1 0,-1 0,1 0,0 0,0 0,-1 1,1-1,0 0,1 1,-1-1,3 0,3-3,0 0,1 0,0 1,0 1,0-1,0 2,0-1,1 1,0 0,12 0,-11 3,-1 0,1 1,-1 0,0 0,0 1,1 0,-2 1,1 0,0 1,-1 0,0 0,0 1,13 12,-3-2,0 2,-1 0,-1 2,21 31,-29-38</inkml:trace>
  <inkml:trace contextRef="#ctx0" brushRef="#br0" timeOffset="2963.25">1236 871,'-11'231,"6"-192,-2-1,-1 0,-26 68,27-92,7-14,-1 0,1 0,0 0,0 0,-1 0,1 0,0 0,0 0,-1-1,1 1,0 0,0 0,0 0,-1 0,1 0,0 0,0 0,0 0,-1-1,1 1,0 0,0 0,0 0,0-1,-1 1,1 0,0 0,0 0,0-1,0 1,0 0,0 0,0 0,0-1,0 1,0 0,0 0,0-1,0 1,0 0,0 0,0-1,0 1,0 0,0 0,0 0,0-1,0 1,0 0,0 0,1-1,-2-14</inkml:trace>
  <inkml:trace contextRef="#ctx0" brushRef="#br0" timeOffset="3999.96">1576 893,'2'-18,"0"-1,1 2,1-1,1 0,0 1,2 0,0 0,0 0,2 1,0 1,1-1,0 1,1 1,1 0,0 1,1 0,1 0,0 2,15-11,-24 19,0 1,-1-1,1 1,0 0,0 0,0 1,1-1,-1 1,0 0,0 1,1-1,-1 1,0 0,1 0,-1 1,0 0,0 0,1 0,4 2,7 4,0 1,0 0,0 1,17 14,-15-10,0-1,23 10,-18-13,1-1,0 0,0-2,0-1,1-1,0-1,28-1,-43-2,0 0,0-2,0 1,-1-1,1-1,-1 0,1 0,16-9,-22 9,1-1,-1 1,0-1,0 0,-1 0,1-1,-1 1,0-1,0 0,0 0,-1 0,1-1,-1 1,-1-1,1 0,1-6,-3 9,0 1,0-1,0 0,-1 0,1 0,-1 0,0 0,1 0,-1 0,-1 0,1 0,0 1,-1-1,1 0,-1 0,0 0,0 0,0 1,-1-1,1 0,0 1,-4-4,2 2,-1 1,0 0,0 0,0 1,0-1,0 1,0 0,-1 0,1 0,-1 0,1 1,-9-2,-3 1,1 0,-1 1,1 1,-1 0,0 1,1 1,-27 6,30-4,0 1,0 0,1 0,-1 1,1 1,1 0,-1 0,-9 10,-9 11,-32 39,47-49,-1-1,0 0,-1-1,-1-1,0 0,-1-2,-1 0,-26 14,33-22,0-1,-1 0,0-1,0-1,0 0,0 0,-1-1,1-1,0 0,-1-1,1-1,0 0,0 0,0-1,0-1,1 0,0-1,-1 0,1-1,1-1,-1 1,-16-15,16 11</inkml:trace>
  <inkml:trace contextRef="#ctx0" brushRef="#br0" timeOffset="4786.04">2429 0,'11'19,"1"0,1-2,1 1,16 15,-11-13,-2 1,16 24,-4 3,-3 1,-2 1,-2 1,-3 1,-2 0,-2 2,-2 0,10 99,-23-122,0 0,-2 0,-1 0,-2-1,-1 1,-1-1,-1 0,-2-1,-1 0,-2 0,0-1,-2-1,-1 0,-30 37,42-59,3-2,-1-1,0 0,1 0,-1 0,0 0,0 0,0-1,0 1,0-1,-1 1,1-1,0 1,-4 0,-2-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5:20.99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0 117,'-4'6,"0"9,0 5,1 9,0 9,2 14,0 15,1 11,0 6,0-2,0-11,0-12,0-12,0-12,0-14,0-17,0-17,0-5</inkml:trace>
  <inkml:trace contextRef="#ctx0" brushRef="#br0" timeOffset="467.9">1 23,'20'-6,"0"1,0 1,0 1,1 1,-1 0,1 2,-1 0,26 4,-36-2,0 0,0 1,0 0,0 1,0 0,-1 0,0 1,0 0,0 1,0 0,-1 0,0 1,0 0,-1 1,0-1,0 1,11 18,-3 1,0 1,-2 0,-1 1,-1 0,12 52,-18-60,-2 1,0 0,-1 0,-1 0,-1 0,-1 0,0 0,-10 41,7-51,-1 0,0-1,0 1,-1-1,-1-1,0 1,0-1,-1 0,-1 0,1-1,-2 0,1-1,-1 0,-19 12,15-12,-1 1,0-2,0 0,-1-1,0 0,0-1,-1-1,1-1,-1 0,-27 0,41-3,1 0,0 0,-1 0,1 0,0-1,0 1,-1-1,1 0,0 1,0-1,0 0,0 0,-3-2,-4-6</inkml:trace>
  <inkml:trace contextRef="#ctx0" brushRef="#br0" timeOffset="1140.86">778 554,'44'2,"36"-1,-74-1,1-1,-1 1,0-2,1 1,-1-1,0 0,0 0,0 0,7-4,-12 5,0 1,0-1,1 0,-1 1,0-1,0 0,0 1,0-1,0 0,0 0,-1 0,1 0,0 0,0 0,-1 0,1 0,0-1,-1 1,1 0,-1 0,0 0,1-1,-1 1,0 0,0-1,0 1,0 0,0 0,0-1,0 1,0 0,0-1,0 1,-1 0,1 0,-1 0,1-1,-1 1,1 0,-1 0,0 0,0 0,1 0,-1 0,0 0,0 0,0 0,0 0,-2-1,0 0,0-1,-1 1,1 0,-1 0,0 0,1 0,-1 0,0 1,0 0,0 0,0 0,0 0,0 1,-8-1,1 4,1-1,0 1,0 1,0 0,1 0,-1 1,1 1,0-1,0 1,1 1,0-1,0 2,1-1,-1 1,2 0,-1 0,-7 13,2-1,0 1,0 0,2 1,1 0,1 1,-8 37,14-56,2-1,-1 1,0 0,1 0,0 0,-1 0,2 0,-1 0,0 0,1 0,0 0,0 0,0-1,0 1,1 0,-1-1,1 1,0-1,0 1,4 4,0-3,0 0,0 0,0 0,1-1,-1 0,1-1,0 1,0-2,13 5,7 2,-1-1,1-1,0-2,51 4,-74-9,-1 0,0 0,0-1,0 1,0-1,0 0,0 0,0 0,6-2,3-6</inkml:trace>
  <inkml:trace contextRef="#ctx0" brushRef="#br0" timeOffset="1762.05">1346 402,'-11'1,"1"1,-1 0,1 0,0 1,-1 1,1-1,1 2,-1-1,0 1,1 1,0 0,1 0,-1 0,1 1,0 1,1-1,-9 12,2-3,1 2,1-1,0 1,2 1,0 0,1 1,-11 33,18-48,1 1,0-1,0 1,1 0,0-1,0 1,0-1,0 1,1 0,0-1,0 1,1-1,-1 1,1-1,0 0,1 0,-1 0,1 0,0 0,0-1,1 1,-1-1,1 0,0 0,0 0,1 0,-1-1,1 0,-1 1,1-2,6 4,-2-2,0 1,1-1,0-1,0 0,0 0,0-1,0 0,1-1,-1 0,0-1,1 0,-1 0,1-1,-1 0,0-1,15-5,-10 0,-3-1</inkml:trace>
  <inkml:trace contextRef="#ctx0" brushRef="#br0" timeOffset="2247.73">1403 743,'36'72,"-29"-55,0-1,2 0,0 0,0-1,23 27,-31-41,-1-1,0 1,0-1,1 0,-1 1,0-1,1 0,-1 1,0-1,1 0,-1 1,1-1,-1 0,1 0,-1 0,0 1,1-1,-1 0,1 0,-1 0,1 0,-1 0,1 0,-1 0,1 0,-1 0,1 0,-1 0,1 0,-1 0,1 0,-1 0,0-1,2 1,5-18,-4-32,-4 46,1-25,0-1,2 0,1 1,1-1,9-29,-11 51,0 1,1 1,0-1,0 0,0 1,1-1,0 1,0 0,1 0,-1 1,1 0,0-1,1 1,-1 1,1-1,0 1,0 0,1 1,-1-1,1 1,0 0,0 1,0 0,0 0,0 0,9 0,2 0,-1 1</inkml:trace>
  <inkml:trace contextRef="#ctx0" brushRef="#br0" timeOffset="2758.24">1761 611,'11'0,"21"0,43-5,-67 4,0-1,0 1,-1-1,1 0,-1-1,0 0,1 0,-1 0,-1-1,1 0,7-6,-12 9,-1 0,0 0,0 0,0 0,0 0,0 0,0-1,0 1,-1 0,1 0,0 0,-1-1,1 1,-1-1,1 1,-1 0,0-1,1 1,-1-3,0 3,0 1,-1-1,1 0,-1 0,1 0,0 0,-1 0,1 0,-1 0,0 0,1 1,-1-1,0 0,0 0,1 1,-1-1,0 0,0 1,0-1,-1 0,-2 0,0-1,1 1,-1 0,0 0,0 0,0 0,0 1,0 0,0-1,0 2,0-1,-6 1,2 2,0 0,1 0,-1 1,1 0,0 0,0 0,0 1,1 0,0 1,0-1,0 1,0 0,1 1,0-1,1 1,-1 0,1 0,1 1,-1-1,1 1,-2 8,3-9,0 0,0 0,0 0,1 0,0 0,1 0,0 0,0 0,0 1,1-1,0 0,0 0,1 0,0 0,0-1,0 1,1 0,0-1,1 0,-1 0,1 0,0 0,1 0,6 6,-6-7,1 1,1-1,-1-1,1 1,0-1,0 0,0 0,0-1,0 0,1-1,0 1,-1-2,1 1,0-1,0 0,0 0,15-2,-2-3</inkml:trace>
  <inkml:trace contextRef="#ctx0" brushRef="#br0" timeOffset="3224.51">2254 460,'-17'10,"0"0,1 1,0 1,1 1,1 0,0 1,0 0,2 1,0 1,0 0,2 0,0 1,1 1,0-1,2 1,0 1,-5 20,11-36,1 0,-1-1,1 1,0 0,-1 0,1 0,0 0,1 0,-1 0,0 0,1 0,0 0,0 0,0 0,0-1,0 1,0 0,3 3,-2-4,0-1,-1 1,1-1,0 0,0 1,0-1,0 0,0 0,0-1,0 1,1 0,-1-1,0 1,0-1,1 0,-1 0,0 1,5-2,0 0,1 0,0-1,-1 0,1 0,-1-1,0 1,0-2,0 1,0-1,-1 0,1 0,10-10,-8 4,-1-1,0 0,0 0,-1-1,0 0,7-18,2-5,-11 33,-1 12,0 28,-2-22,-1-8,0 1,0-1,1 0,0 0,0 0,1 0,0 0,1 0,0-1,0 0,0 1,1-2,0 1,1 0,-1-1,9 7,8 1</inkml:trace>
  <inkml:trace contextRef="#ctx0" brushRef="#br0" timeOffset="4125.96">2576 479,'-2'2,"0"1,1-1,-1 0,1 1,0-1,0 0,0 1,0 0,0-1,0 1,1 0,0-1,-1 1,1 0,0-1,0 1,0 0,1-1,-1 1,1 0,-1-1,1 1,1 3,1-2,0 1,0-1,1 0,-1 0,1 0,0-1,0 1,0-1,1 0,-1 0,7 3,35 18,-18-10,-1 1,0 1,45 37,-67-49,0 0,-1 1,1-1,-1 1,0 0,0 0,0 1,-1-1,0 1,0 0,0 0,-1 0,0 0,0 0,-1 0,1 0,-1 1,-1-1,1 0,-1 1,0-1,0 1,-1-1,-2 10,2-12,0 0,0 0,-1-1,1 1,-1-1,0 1,0-1,0 0,0 1,-1-1,0 0,1 0,-1-1,0 1,0-1,0 1,-1-1,1 0,0 0,-1 0,1-1,-1 1,-6 1,4-2,-1 0,0 0,0-1,0 0,0 0,0-1,1 1,-1-1,0-1,0 0,1 0,-13-5,12 4,1 0,-1-1,1 0,0 0,0 0,0-1,0 0,1 0,0 0,0-1,-9-11,12 13,1 1,-1-1,0 0,1 1,-1-1,1 0,0 0,1 1,-1-1,1 0,-1 0,1 0,0 0,1 0,-1 0,1 0,-1 0,1 0,0 0,1 1,-1-1,4-6,-1 5,-1 0,1 0,0 0,0 1,1 0,0 0,-1 0,1 0,1 1,-1 0,0 0,1 0,-1 1,8-2,15-5,50-9,-41 11,9-3,-9 2,0-1,48-18,-76 23,1 0,-1 0,0-1,-1 0,1-1,-1 0,0 0,0-1,-1 0,0-1,0 1,0-1,8-15,-14 22,0-1,0 1,0-1,0 0,-1 1,1-1,0 0,-1 0,1 0,-1 1,0-1,0 0,0 0,1 0,-2 0,1 0,0 0,0 1,-1-1,1 0,-1-2,0 3,0-1,0 1,-1 0,1 0,0-1,-1 1,1 0,0 0,-1 0,1 0,-1 1,0-1,1 0,-1 1,0-1,1 1,-1-1,-2 1,-3-1,-1 1,1-1,0 2,-1-1,1 1,0 0,-1 0,1 1,-11 4,7-1,0 1,1 0,0 1,0 0,1 1,0 0,0 1,0-1,1 1,-9 15,12-18,1 1,0-1,0 1,1 0,0 0,0 0,0 1,1-1,0 1,1-1,0 1,0 0,0-1,1 1,0 0,1 0,1 10,1-11,0 0,0-1,1 1,0-1,0 0,0 0,1-1,-1 1,2-1,-1 0,0 0,1-1,0 1,9 4,15 8,52 24,-63-33,0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5:15.30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9 264,'-8'1,"1"0,-1 0,1 1,-1 0,1 0,0 0,0 1,0 0,0 1,0 0,-10 8,6-4,0 0,1 2,0-1,0 1,-13 19,3 1,2 0,1 1,1 1,1 0,-19 67,30-82,0 0,1 0,0 0,1 0,2 0,-1 1,2-1,0 0,1 0,1 0,1 0,0 0,1 0,9 19,-10-30,0 1,0-1,0-1,0 1,1 0,0-1,1 0,-1 0,1-1,0 0,0 0,0 0,0 0,1-1,-1 0,1-1,0 0,0 0,0 0,0 0,0-1,1-1,-1 1,0-1,0 0,1-1,-1 0,7-1,-5 1,-1-1,0 0,0 0,0-1,0 0,0 0,0-1,-1 0,0 0,0-1,0 0,0 0,-1-1,0 1,0-1,0-1,-1 1,0-1,0 0,-1 0,0-1,0 1,5-16,-5 7,-2-1,0 1,-1-1,0 0,-1 1,-1-1,-1 0,0 1,-2-1,1 1,-9-21,2 11,0 0,-2 1,-1 0,-1 1,-34-43,43 61,0 0,0 1,-1 0,0 0,0 0,0 1,-13-7,17 10,0-1,0 2,0-1,0 0,0 0,0 1,-1-1,1 1,0-1,0 1,-1 0,1 0,0 0,0 0,-1 0,1 1,0-1,0 1,-1 0,1-1,0 1,0 0,0 0,0 0,0 1,0-1,0 0,1 1,-4 2,0 5,4-1</inkml:trace>
  <inkml:trace contextRef="#ctx0" brushRef="#br0" timeOffset="1090.12">687 889,'2'100,"-2"94,-2-171,0-1,-2 0,-1 0,0-1,-1 1,-13 28,9-32,0-6</inkml:trace>
  <inkml:trace contextRef="#ctx0" brushRef="#br0" timeOffset="3991.21">1123 473,'1'-5,"0"0,0 0,0 0,0 0,1 1,0-1,0 1,0-1,0 1,1-1,0 1,3-4,45-49,-37 43,-11 11,7-9,1 1,-1 0,2 1,-1 0,2 1,-1 0,1 1,0 0,21-7,-33 14,1 1,0-1,0 1,0 0,-1 0,1 0,0 0,0 0,0 0,-1 0,1 0,0 1,0-1,0 1,-1 0,1-1,0 1,-1 0,1 0,-1 0,2 1,0 1,0 0,0 0,-1 0,0 0,1 1,-1-1,-1 1,1-1,2 6,1 8,-1-1,0 1,2 25,-6-40,5 43,-2 1,-2-1,-2 1,-2-1,-2 0,-13 56,12-82,0 0,0 0,-2-1,0 0,-1-1,-1 0,-17 22,19-29,-1 0,0-1,0 0,-1-1,0 0,0 0,-1-1,0-1,-1 1,1-2,-1 0,-16 5,19-8,0 0,-1 0,1-1,0 0,0-1,-1 0,1 0,0-1,-10-2,16 2,0 1,0-1,0 0,0 0,0 0,0 0,0-1,0 1,0-1,0 1,1-1,-1 0,1 0,0 0,-1-1,1 1,0-1,0 1,0-1,1 1,-1-1,1 0,-1 0,1 0,0 0,0 0,0 0,1 0,-1-4,1 5,-1 1,1-1,1 0,-1 0,0 0,0 0,1 1,-1-1,1 0,-1 0,1 1,0-1,0 1,0-1,0 0,0 1,0 0,0-1,0 1,3-3,0 2,-1-1,1 1,0 0,0 0,-1 1,1-1,1 1,6-2,2 1,-1 0,1 1,0 0,0 1,13 2,-12 0,0 0,-1 2,0-1,1 2,-2-1,1 2,0 0,19 12,-11-3,-1 1,0 1,28 31,-36-36</inkml:trace>
  <inkml:trace contextRef="#ctx0" brushRef="#br0" timeOffset="4643.07">1409 0,'32'10,"0"0,0 2,-1 2,-1 1,0 1,-2 1,1 2,33 28,-41-28,0 0,-2 0,0 2,-1 1,-1 0,-1 1,-1 1,-1 0,-1 1,13 36,-16-26,-1 1,-2 1,-2-1,-1 1,-2 0,-3 42,-3-19,-2-1,-3 0,-18 61,7-47,-3-2,-3 0,-3-1,-4-2,-44 71,73-133,0 1,-1 0,0-1,0 0,-1 0,0 0,0-1,0 0,-9 6,-1-4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5:11.40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39 1,'-3'0,"-1"1,1 0,-1 0,1 0,0 0,-1 0,1 1,0 0,0-1,0 1,0 1,1-1,-6 5,-34 39,33-35,-43 49,3 2,-76 127,108-155,0 0,2 1,2 1,1 0,2 1,1 0,2 1,-2 42,6-53,2 0,2 0,0 0,2 1,0-2,2 1,1 0,2-1,0 0,1-1,2 1,1-2,1 0,22 32,-10-21,2-1,1-2,62 56,-90-88,1 0,-1 1,0-1,1 0,-1 0,0 0,0 1,1-1,-1 0,0 0,0 0,1 1,-1-1,0 0,0 1,0-1,1 0,-1 1,0-1,0 0,0 0,0 1,0-1,0 1,0-1,0 0,0 1,0-1,0 0,0 1,0-1,0 0,0 1,-3 1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5:05.64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37,'70'-5,"74"-14,-108 13,371-66,-230 39,-184 32,-6 1</inkml:trace>
  <inkml:trace contextRef="#ctx0" brushRef="#br0" timeOffset="508.28">379 289,'21'366,"-23"-200,3-165,-1 1,0-1,0 1,0-1,-1 1,1-1,0 0,-1 1,1-1,0 1,-1-1,0 0,1 1,-1-1,0 0,0 0,1 1,-1-1,0 0,0 0,0 0,-1 0,1 0,0 0,0 0,0-1,-1 1,1 0,0-1,-1 1,1-1,-1 1,1-1,0 0,-1 1,1-1,-1 0,1 0,-2 0,-12-3</inkml:trace>
  <inkml:trace contextRef="#ctx0" brushRef="#br0" timeOffset="844.65">57 820,'568'0,"-564"0,-1 0,0 1,0-1,0-1,1 1,-1 0,0-1,0 0,0 1,0-1,0 0,0-1,0 1,0 0,0-1,0 0,-1 0,1 0,-1 0,3-3,3-6</inkml:trace>
  <inkml:trace contextRef="#ctx0" brushRef="#br0" timeOffset="1428.99">740 629,'54'231,"-46"-330,-3 60,1-1,13-41,-16 67,2 1,-1 0,2 0,0 0,0 1,1 0,1 0,0 1,16-19,-22 28,0 0,0 0,0 0,0 0,0 0,0 0,1 1,-1-1,1 1,-1-1,1 1,-1 0,1 0,0 0,0 1,-1-1,1 1,0-1,0 1,0 0,0 0,0 0,-1 1,1-1,0 0,0 1,0 0,-1 0,1 0,0 0,-1 0,1 1,-1-1,1 1,-1-1,0 1,0 0,0 0,0 0,0 0,0 0,0 1,1 2,5 6,0 1,-2 1,1-1,-2 1,1 0,-2 1,5 20,-3-7,-2 0,-1 1,-1-1,-1 1,-1 0,-8 52,3-63</inkml:trace>
  <inkml:trace contextRef="#ctx0" brushRef="#br0" timeOffset="1859.36">1498 420,'-13'4,"0"0,-1 1,2 1,-1 0,1 0,-1 1,2 1,-1 0,1 0,1 1,-1 1,1 0,1 0,0 1,1 0,0 1,-10 18,13-20,0 0,0 0,1 1,0-1,1 1,1 0,-1 0,2 1,-1-1,1 18,2-24,0 0,-1 0,2 0,-1 0,0-1,1 1,0 0,0 0,0-1,1 0,0 1,0-1,0 0,0 0,0-1,1 1,0-1,-1 1,1-1,1 0,-1-1,0 1,1-1,-1 0,10 3,-4-1,0-1,0-1,0 1,1-2,-1 0,0 0,1 0,-1-2,1 1,12-3,-17 2,0-1,0 1,0-1,0 0,-1 0,1-1,-1 0,1 0,-1 0,0-1,-1 1,1-1,0 0,-1-1,0 1,0-1,0 0,5-9,-1-3</inkml:trace>
  <inkml:trace contextRef="#ctx0" brushRef="#br0" timeOffset="2228.21">1591 743,'4'10,"1"1,0-1,1 0,0 0,1 0,0-1,0 0,14 12,-21-20,1-1,-1 1,1-1,-1 0,1 1,-1-1,1 0,-1 1,1-1,0 0,-1 1,1-1,-1 0,1 0,0 0,-1 0,1 0,0 0,-1 0,1 0,0 0,-1 0,1 0,0 0,-1 0,1 0,-1-1,1 1,0 0,-1 0,1-1,-1 1,1 0,-1-1,1 1,-1-1,1 1,-1-1,1 1,-1-1,1 1,-1-1,0 1,1-1,-1 1,0-1,0 0,1 1,-1-1,0 0,0 1,0-1,0 0,0 1,0-1,0 1,0-1,0-1,4-49,-4 42,1-16,2 1,0-1,1 1,1 0,17-46,-20 64,1-1,0 1,0 0,1 0,0 1,0-1,0 1,1 0,0 0,0 0,0 0,0 1,1 0,-1 0,1 1,0-1,0 1,1 1,-1-1,1 1,-1 0,1 1,0-1,-1 1,15 0,-5 1</inkml:trace>
  <inkml:trace contextRef="#ctx0" brushRef="#br0" timeOffset="2599.32">1971 517,'25'5,"51"3,-70-8,0 1,0-1,0-1,-1 1,1-1,0 0,0-1,-1 1,1-1,0 0,-1 0,0-1,0 0,1 0,3-3,-8 5,0 0,0 1,0-1,0 0,0 0,0 0,0 1,-1-1,1 0,0 0,-1 0,1 0,-1 0,1-1,-1 1,1 0,-1 0,0 0,0 0,1 0,-1-1,0 1,0 0,0 0,0 0,-1 0,1-1,0 1,0 0,-1 0,1 0,0 0,-1 0,1 0,-1 0,0 0,1 0,-1 0,0 0,0 0,1 0,-1 0,0 0,0 1,0-1,0 0,-1 0,-1-1,-1 0,1 1,0-1,-1 1,1-1,-1 1,1 0,-1 0,1 1,-1-1,0 1,1 0,-1 0,-6 1,3 1,0 1,0 0,0 1,0-1,0 2,1-1,0 1,0-1,0 2,0-1,1 1,0-1,0 2,1-1,0 0,-5 9,5-8,-1 1,1 0,1 1,-1-1,2 0,-1 1,1 0,0-1,1 1,0 0,0 0,1 0,2 17,0-19,0-1,1 1,0-1,0 0,1 0,0 0,0-1,0 1,1-1,-1 0,1 0,1-1,-1 1,0-1,1 0,0-1,0 1,0-1,1 0,-1-1,1 1,-1-1,1-1,0 1,0-1,0 0,0-1,9 0,11-2</inkml:trace>
  <inkml:trace contextRef="#ctx0" brushRef="#br0" timeOffset="3062.97">2445 517,'-3'-2,"1"0,-1 0,0 0,1 1,-1 0,0-1,0 1,0 0,0 0,0 1,0-1,0 0,0 1,0 0,0 0,0 0,-1 0,1 0,0 1,0 0,0-1,0 1,0 0,0 0,0 1,1-1,-1 0,0 1,-3 3,-4 0,1 2,0-1,0 1,1 1,0-1,-14 18,16-16,1 1,-1-1,2 1,0 0,0 0,0 0,1 0,1 1,0-1,0 1,1-1,1 22,0-29,0 1,1-1,0 1,-1-1,1 1,0-1,1 0,-1 1,1-1,-1 0,1 0,0 0,0 0,0 0,1-1,-1 1,4 2,-3-3,1 0,0 0,-1 0,1-1,0 0,0 1,0-2,0 1,0 0,0-1,1 1,-1-1,0-1,0 1,0 0,0-1,0 0,5-1,-3 0,0 0,0 0,0 0,0-1,0 0,-1 0,1-1,-1 1,0-1,0 0,0-1,-1 1,0-1,1 0,-2 0,1 0,0 0,2-7,-1 2,-1 1,0-1,-1 0,0 0,-1-1,0 1,0-1,-1 1,0-1,-1-11,-1 47,1-9,0 0,1 0,3 21,-3-33,0 0,0 0,0 0,0 0,1 0,-1-1,1 1,0 0,0-1,1 1,-1-1,0 0,1 0,0 0,0 0,0-1,0 1,0-1,7 4,4-1</inkml:trace>
  <inkml:trace contextRef="#ctx0" brushRef="#br0" timeOffset="3695.19">2803 420,'-11'10,"8"-6,-1-1,0 1,1-1,0 1,0 0,0 0,-5 9,8-12,0 1,0-1,-1 1,1-1,0 1,0-1,0 1,0-1,1 1,-1-1,0 1,1-1,-1 1,1-1,-1 1,1-1,0 1,0-1,0 0,-1 0,1 1,0-1,0 0,1 0,-1 0,0 0,0 0,1 0,-1 0,3 1,59 38,-45-30,1 2,-1 0,-1 1,29 28,-32-24,-1-1,0 2,-1 0,13 26,-20-35,-1 0,0 1,-1-1,0 1,0 0,-1-1,0 1,-1 0,0 0,-1 1,-1 14,1-23,0 1,0 0,0-1,-1 1,1 0,-1-1,0 1,1-1,-1 1,-1-1,1 0,0 1,0-1,-1 0,1 0,-1 0,0 0,0 0,0 0,0 0,0-1,0 1,0-1,0 1,-1-1,1 0,0 0,-1 0,1 0,-1 0,1-1,-1 1,0-1,1 0,-1 0,0 1,1-2,-1 1,1 0,-1 0,0-1,1 0,-1 1,-3-3,-5-1,0 0,0-1,0-1,0 0,1 0,0-1,0 0,-11-12,15 14,1-1,0 1,0-1,0 0,1 0,0-1,0 1,-6-14,10 17,-1 1,1-1,-1 1,1-1,0 0,0 1,0-1,0 1,0-1,1 1,-1-1,1 1,0-1,0 1,0-1,0 1,0 0,0-1,0 1,1 0,0 0,-1 0,1 0,0 0,0 1,0-1,0 0,0 1,2-2,8-4,0 0,0 0,23-7,-29 11,12-4</inkml:trace>
  <inkml:trace contextRef="#ctx0" brushRef="#br0" timeOffset="4590.26">3089 629,'59'-2,"0"-2,-1-3,88-22,-140 28,-1-1,0 0,0 0,0 0,0 0,-1-1,1 0,0 0,-1 0,0 0,0-1,0 0,0 0,4-6,-7 9,0-1,0 1,-1-1,1 0,0 1,-1-1,1 0,-1 1,0-1,1 0,-1 0,0 1,0-1,0 0,0 0,-1 1,1-1,-1-3,0 3,-1-1,1 1,-1-1,0 1,1-1,-1 1,0 0,0 0,-1 0,1 0,0 0,-1 0,1 1,-5-3,0 1,0 0,0 0,-1 0,1 1,-1 0,1 1,-1 0,0 0,1 1,-1-1,0 2,0-1,-11 3,13-2,0 0,0 1,0 0,1 0,-1 0,0 1,1-1,0 1,0 1,0-1,0 1,0 0,1 0,0 0,0 0,0 1,-6 8,4-2,1 0,-1 1,2-1,0 1,0 0,1 0,1 1,0-1,0 1,1 23,1-30,1 0,0 0,0 0,0 0,1 0,-1-1,1 1,1 0,-1-1,1 0,0 1,0-1,1-1,0 1,-1 0,1-1,1 0,-1 0,1 0,0 0,-1-1,2 1,-1-1,8 3,1-1,-1-1,1-1,1 0,-1 0,0-2,1 0,17-1,-11 1,0 0,24 5,-31-3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4:58.98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1 0,'-1'23,"-2"-1,-4 24,-3 15,-9 222,-17 92,35-373,1-7</inkml:trace>
  <inkml:trace contextRef="#ctx0" brushRef="#br0" timeOffset="665.33">0 0,'153'6,"-134"-4,-1 1,1 0,-1 2,0 0,-1 1,21 9,-30-10,-1 1,1-1,-1 2,0-1,-1 1,0 0,0 0,0 1,-1 0,0 0,-1 0,1 0,-2 1,1 0,-1 0,3 16,1 7,-1 0,-1 1,0 47,-4-54,-1 0,-1 0,-2 0,-6 33,7-51,0 0,-1-1,0 0,0 0,0 1,-1-2,0 1,0 0,-1-1,1 0,-2 0,1 0,-1-1,1 0,-1 0,-1 0,1-1,-13 7,-11 1,-1-1,-61 14,32-10,56-15,5-2</inkml:trace>
  <inkml:trace contextRef="#ctx0" brushRef="#br0" timeOffset="1406.5">664 568,'13'0,"0"-1,0 0,0-1,0 0,-1-1,1-1,-1 0,1 0,-1-1,-1-1,22-13,-31 17,-1 1,1 0,-1-1,1 1,-1-1,0 0,0 1,0-1,0 0,0 0,0 1,0-1,-1 0,1 0,-1 0,1 0,-1 0,0 0,0 0,0 0,0 0,0 0,0 0,0 0,-1 0,1 0,-1 0,0 0,1 0,-1 0,0 1,0-1,0 0,0 0,0 1,-1-1,1 1,0-1,-1 1,-2-3,-1-1,0 1,-1-1,1 1,-1 0,0 0,0 1,0 0,-1 0,1 0,-12-3,7 5,0-1,0 1,1 1,-1 0,0 1,0 0,1 0,-1 1,0 1,1-1,0 2,0 0,0 0,0 0,0 2,-11 7,14-8,1 1,0-1,0 1,0 0,0 1,1-1,0 1,1 0,0 0,0 1,0-1,1 1,0 0,0 0,1 0,0 0,1 1,0-1,0 0,0 1,2 11,0-10,0 0,1-1,0 1,1-1,0 1,0-1,1 0,0 0,1-1,0 1,0-1,1 0,0 0,0-1,1 1,0-2,0 1,12 8,-8-8,0 0,0-1,0 0,1 0,-1-1,1-1,1 0,-1-1,0 0,1-1,0 0,-1-1,25-1,-20-3,-4-2</inkml:trace>
  <inkml:trace contextRef="#ctx0" brushRef="#br0" timeOffset="1974.96">1157 455,'-11'1,"0"0,0 1,0 0,0 0,1 1,-1 1,1 0,0 0,0 1,1 0,-1 1,1 0,0 1,1 0,-1 0,1 0,1 1,-12 15,13-14,-1 0,1 0,0 0,1 1,0 0,1 0,0 1,1-1,0 1,0-1,1 1,1 0,0 0,0 0,1 0,0 0,1 0,4 20,-3-25,0-1,1 0,-1 1,1-1,0 0,1 0,-1-1,1 1,0-1,0 1,1-1,-1 0,1-1,0 1,0-1,0 0,0 0,0-1,1 0,-1 0,1 0,0 0,10 1,7 1,-1-1,0-1,1-1,43-4,-63 3,-1 0,1 0,0-1,-1 1,1-1,0 1,-1-1,1 0,-1 0,1 0,-1 0,0-1,1 1,-1-1,0 1,0-1,0 0,0 0,2-3,2-7</inkml:trace>
  <inkml:trace contextRef="#ctx0" brushRef="#br0" timeOffset="2567.07">1326 550,'2'20,"1"0,1 0,0 0,2 0,0-1,11 23,14 50,-29-84,13 35,-12-91,-5 33,-3-17,0-64,5 86,1-1,0 0,1 0,0 0,1 1,0-1,1 1,0 0,10-18,-8 19,8-15,32-40,-42 58,1 0,0 1,1 0,-1 0,1 1,0 0,0-1,0 2,1-1,-1 1,1 0,8-2,-14 4,1 1,-1 0,1 0,-1-1,0 1,1 0,-1 0,1 0,-1 0,1 1,-1-1,0 0,1 1,-1-1,0 1,1-1,1 2,6 5</inkml:trace>
  <inkml:trace contextRef="#ctx0" brushRef="#br0" timeOffset="3105">1706 551,'17'7,"0"1,0-2,24 6,-35-11,0 1,0-1,0 0,0-1,0 1,0-1,0 0,-1-1,1 1,0-1,0-1,0 1,0-1,5-2,-9 3,0 0,-1 0,1 1,-1-1,1-1,-1 1,1 0,-1 0,1 0,-1-1,0 1,0-1,0 1,0-1,0 1,0-1,0 0,-1 1,1-1,0 0,-1 0,1 1,-1-1,0 0,0 0,0 0,0 0,0 1,0-1,0 0,0 0,-1 0,1 1,-1-1,0 0,1 0,-1 1,0-1,0 0,-2-2,1 1,-1 0,1 0,-1 0,0 0,0 0,0 1,0-1,-1 1,1 0,-1 0,1 0,-1 1,0-1,0 1,1 0,-1 0,0 0,-5 0,3 1,-1 1,0 0,0 1,1-1,-1 1,1 0,0 1,-1 0,1 0,0 0,1 1,-1-1,1 1,-1 1,1-1,0 1,1 0,-1 0,1 0,-5 9,0-1,0 2,1-1,0 1,1 0,1 1,0 0,-3 18,8-28,0-1,0 1,0-1,1 1,0 0,0-1,1 1,-1 0,1-1,0 1,1-1,0 1,-1-1,2 0,-1 0,0 0,1 0,0 0,0 0,1-1,-1 1,1-1,0 0,0 0,1-1,-1 1,1-1,-1 0,1 0,7 3,3 1,1-1,-1-1,1 0,0-1,0 0,1-1,-1-1,1-1,19-1,-17 0</inkml:trace>
  <inkml:trace contextRef="#ctx0" brushRef="#br0" timeOffset="3707.5">2235 588,'-7'-3,"0"0,-1 1,1 0,-1 1,1-1,-1 2,1-1,-1 1,1 0,-1 0,0 1,1 0,-1 1,1-1,0 2,-1-1,1 1,0 0,0 0,1 1,-1 0,-9 7,11-8,-1 2,1-1,0 0,0 1,0 0,1 0,-1 1,1-1,1 1,-1 0,1 0,0 0,0 0,1 1,0-1,0 1,0 0,1-1,0 1,0 0,1 0,0 0,0-1,0 1,2 8,-1-12,0-1,0 1,-1-1,1 0,1 1,-1-1,0 0,0 0,1 0,0 0,-1 0,1 0,0 0,0 0,0-1,0 1,0-1,0 1,0-1,1 0,-1 0,0 0,1 0,-1-1,1 1,-1 0,1-1,-1 0,1 1,-1-1,1 0,-1-1,5 1,-2-1,1 0,-1 0,1 0,-1-1,1 0,-1 0,0 0,1-1,-1 0,-1 0,1 0,0 0,-1-1,5-4,1-7,0 1,-1-2,-1 1,0-1,-1-1,-1 1,-1-1,0 0,3-25,-8 51,1-1,-1 1,1-1,1 0,-1 1,2-1,-1 0,1 0,0 0,6 10,-4-7,0 0,1 0,1-1,0 0,0 0,1 0,16 14,-20-21,0 0,-1-1,1 0,0 0,1 0,-1 0,0 0,1-1,-1 0,1 0,-1 0,1-1,-1 1,6-1,11-3</inkml:trace>
  <inkml:trace contextRef="#ctx0" brushRef="#br0" timeOffset="4339.54">2783 416,'-11'5,"-1"0,1 1,0 0,0 0,1 1,-15 14,20-17,1 0,0 1,0-1,0 1,0 1,-5 9,8-13,0 0,0 0,0 1,0-1,1 0,-1 1,1-1,0 0,0 1,-1-1,2 0,-1 1,0-1,0 1,1-1,-1 0,2 5,5 2,0 1,0-1,1-1,0 0,0 0,1 0,0-1,15 9,1 2,4 5,-1 2,32 35,-52-51,-1 0,0 0,0 1,-1 0,0 0,0 0,-2 1,1 0,-1 0,-1 0,4 16,-7-26,0-1,0 1,1-1,-1 1,0 0,0-1,0 1,0-1,0 1,0-1,0 1,0-1,0 1,0 0,-1-1,1 1,0-1,0 1,0-1,-1 1,1-1,0 1,-1-1,1 0,0 1,-1-1,1 1,-1-1,1 0,0 1,-1-1,1 0,-1 1,1-1,-1 0,1 0,-1 0,1 1,-1-1,1 0,-1 0,0 0,1 0,-1 0,1 0,-1 0,1 0,-1 0,1 0,-1 0,0 0,1-1,-1 1,1 0,-1 0,1-1,-1 1,1 0,0 0,-1-1,1 1,-1-1,1 1,-1-1,-41-28,34 23,-8-4,0 0,0 1,-1 1,0 1,-1 0,-19-5,20 8</inkml:trace>
  <inkml:trace contextRef="#ctx0" brushRef="#br0" timeOffset="5219.29">3125 719,'25'-8,"-1"-2,-1 0,1-2,-2 0,0-2,0 0,-2-2,0 0,21-22,-38 35,-1 0,1 0,-1 0,0 0,0 0,-1-1,1 1,-1 0,0-1,1 1,-1-1,-1 0,1 1,-1-1,1 0,-1 1,0-1,0 0,-1 0,1 1,-2-8,1 9,0 0,-1 0,1 0,0 0,-1 0,1 0,-1 1,0-1,1 0,-1 1,0-1,0 1,0 0,0 0,0-1,0 1,0 1,-1-1,1 0,0 0,0 1,-1-1,1 1,-1 0,1 0,0 0,-1 0,1 0,0 0,-1 1,1-1,0 1,-1 0,-3 1,-4 2,-1 1,1 0,0 0,0 1,1 0,-1 1,1 0,1 0,0 1,0 0,0 1,1 0,-12 19,8-11,1 1,0 0,2 0,0 1,1 0,1 0,-4 22,9-34,0 0,0 0,0 0,1 0,0 0,0 1,1-1,0 0,0 0,1-1,0 1,0 0,1 0,4 8,-2-8,0 1,1-1,0 0,1-1,-1 1,1-2,1 1,-1-1,1 0,14 7,-6-4,1-2,-1 0,1-1,0-1,1 0,-1-1,1-1,0-1,24-1,-20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4:02.18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37 31,'-8'-5,"-1"1,1 0,-1 1,0-1,0 2,0-1,0 1,0 1,-1 0,1 0,-1 1,1 0,-1 0,1 1,0 0,-1 1,1 0,0 1,0 0,0 0,1 1,-12 6,0 0,1 1,0 1,1 1,1 1,0 0,1 1,0 0,-22 30,20-17,1 0,2 0,0 2,2 0,2 1,0 0,2 0,2 1,-6 47,9-36,1-1,2 1,2 0,2 0,1-1,19 75,-8-67,3-1,1 0,3-1,1-2,3 0,2-2,43 54,-60-82,-8-11,-1-1,1 0,-1 1,1-1,1-1,-1 1,0 0,1-1,0 0,0 1,0-2,7 5,-11-7,1 0,0 0,-1-1,1 1,0 0,-1 0,1-1,-1 1,1 0,0-1,-1 1,1-1,-1 1,1-1,-1 1,0-1,1 1,-1-1,1 0,-1 1,0-1,1 1,-1-1,0 0,0 1,0-1,1 0,-1-1,3-11</inkml:trace>
  <inkml:trace contextRef="#ctx0" brushRef="#br0" timeOffset="757.44">214 902,'3'0,"4"0,5-3,6-2,7 1,2 1,3-3,0 0,1 2,-2 0,-5-2,-7 1</inkml:trace>
  <inkml:trace contextRef="#ctx0" brushRef="#br0" timeOffset="1712.38">727 1111,'31'-50,"45"-57,-59 86,2 1,-1 0,2 2,43-32,-62 49,0 1,0-1,-1 1,1 0,0-1,0 1,-1 0,1-1,0 1,0 0,0 0,0 0,-1 0,1 0,0 0,0 0,0 0,0 0,-1 0,1 1,0-1,0 0,0 0,-1 1,1-1,0 0,0 1,-1-1,1 1,0-1,-1 1,1 0,0-1,-1 1,1-1,0 2,18 34,-6-11,-2-12,1 0,0-1,1-1,0 0,1-1,0 0,1-1,-1 0,2-1,-1-1,1-1,1 0,27 6,-15-6,0 0,0-2,1-2,-1 0,1-2,-1-1,36-7,-57 7,1-1,0 0,-1 0,1-1,-1 0,0-1,0 0,0 0,-1 0,0-1,1-1,-2 1,1-1,-1 0,1 0,-2-1,10-12,-11 11,-1 1,1-1,-1 0,0 0,-1 0,0 0,0 0,-1 0,0-1,-1 1,1-1,-2 1,1 0,-1-1,0 1,-1 0,0-1,-5-12,6 16,-1 0,0 1,0-1,0 0,-1 1,0 0,1-1,-1 1,-1 0,1 1,-1-1,1 0,-1 1,0 0,0 0,-1 0,1 0,-5-1,2 2,1 0,0 0,0 1,-1 0,1 0,-1 1,1 0,-1 0,1 1,0-1,-1 1,-9 3,-2 2,0 1,0 0,1 1,0 1,1 1,0 0,0 1,-24 24,-23 26,-81 74,121-117,0-1,-1-2,0 0,-51 22,45-25,-1-2,-57 11,71-18,0-1,0 0,-1-2,1 0,0 0,-33-7,46 6,0 0,0-1,0 1,0-1,1 0,-1 0,0 0,1 0,0-1,-5-3,7 5,0 0,0 0,0 0,1 0,-1 0,0-1,0 1,1 0,-1 0,0-1,1 1,-1 0,1-1,0 1,-1 0,1-1,0 1,0-1,0 1,0 0,0-1,0 1,1-1,-1 1,0 0,1-1,-1 1,1 0,-1-1,1 1,-1 0,3-2,8-10</inkml:trace>
  <inkml:trace contextRef="#ctx0" brushRef="#br0" timeOffset="2514.41">1883 1054,'0'3,"0"5,0 3,0 4,0 3,0 4,-3 1,-2 5,1 2,-2 4,-4 2,0 1,-1-2,0-4,4-4,4-7,11-9,3-8</inkml:trace>
  <inkml:trace contextRef="#ctx0" brushRef="#br0" timeOffset="3343.7">2509 562,'-17'12,"1"1,0 0,2 2,-1 0,2 0,0 1,1 1,0 0,2 0,-17 39,15-30,3 1,0 0,1 0,2 1,1 0,1 1,-1 37,5-56,1-1,-1 0,1 0,1 0,0 0,0 0,0 0,2 0,-1-1,1 0,0 1,0-1,1 0,7 8,-7-10,1-1,-1 0,1 0,0-1,0 1,0-1,1-1,-1 1,1-1,0 0,0-1,0 1,0-1,1-1,-1 0,0 0,15 0,-10-1,-1 0,1-1,-1-1,0 0,1 0,-1-1,0 0,0-1,-1-1,1 0,-1 0,0-1,-1 0,1 0,-1-1,0-1,-1 1,0-1,0-1,0 0,-1 0,-1 0,0-1,0 0,8-18,-8 11,1 0,-2 0,0 0,-1-1,-1 1,0-1,-2 0,0 0,-1 0,0 0,-2 0,0 0,-1 0,-1 0,-11-30,9 32,-2 1,0 0,0 0,-2 1,0 0,0 0,-1 1,-1 1,0 0,-15-11,18 16,-1 0,0 0,0 1,-1 0,0 1,0 0,0 1,0 1,-1-1,0 2,1-1,-1 2,0-1,0 2,-14 0,23 0,0 1,-1-1,1 1,0 0,0 0,0 0,0 0,0 1,-3 1,-6 6</inkml:trace>
  <inkml:trace contextRef="#ctx0" brushRef="#br0" timeOffset="4204.34">2641 143,'14'0,"0"1,0 1,0 0,-1 0,1 2,0 0,-1 0,0 1,0 1,-1 0,19 12,-15-7,0 2,-2-1,1 2,-2 0,0 0,0 1,16 28,-12-14,-1 1,-2 0,-1 1,-2 1,-1 0,-1 0,-2 1,-1 0,2 49,-4 6,-4 1,-3-1,-5 1,-3-1,-5-1,-30 100,12-104,31-76,-1-1,0 0,0 0,0-1,0 1,-1-1,0 0,0 0,-1-1,-8 7,-3-3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6:54.29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58,'5'0,"-1"-1,1 0,-1-1,0 1,1-1,-1 0,0 0,5-3,1 0,6-2,0 1,0 1,1 0,-1 1,1 0,0 2,0 0,28 1,-30 0,-1 2,1 0,-1 0,0 2,1 0,-1 0,14 6,-22-6,-1 0,1 0,0 1,-1 0,0 0,0 0,0 0,-1 1,1 0,-1 0,0 0,0 0,-1 1,0 0,0 0,0 0,-1 0,3 6,-1 1,-1 1,0-1,-1 0,0 1,-1 0,0-1,-1 1,-2 17,0-22,1 0,-1 0,0 0,-1 0,0-1,0 1,-1-1,0 0,-1 0,0 0,0-1,0 0,-9 9,13-15,0-1,-1 1,1 0,0 0,0 0,0 0,0 0,0 0,0 0,0 0,1 1,-1-1,0 0,1 0,-1 1,1-1,-1 0,1 1,-1-1,1 1,0-1,0 1,0-1,0 0,0 1,0-1,1 3,1-1,1 0,-1-1,1 1,0-1,0 0,0 0,0 0,0 0,6 2,-3-1,2 3,-1 0,0 0,0 1,0 0,-1 0,1 0,-2 1,1 0,-1 0,-1 1,1-1,-1 1,-1 0,0 0,0 0,-1 1,0-1,0 1,0 18,-1-17,-1-1,-1 0,1 1,-2-1,1 0,-1 0,-1 0,-5 15,5-19,1-1,-1 0,0 1,0-1,-1 0,0-1,0 1,0-1,0 1,0-1,-1 0,0-1,0 1,-10 4,-8 0,0 0,0-2,-1-1,0-1,0 0,-1-2,1-1,0-1,-38-5,44 1,7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6:48.56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 76,'84'-8,"-69"5,1 1,0 0,0 1,19 2,-29 0,0 0,0 1,1-1,-1 1,-1 1,1-1,0 1,0 0,-1 0,0 0,0 1,0 0,0 0,7 7,-4 0,0 0,0 0,-1 1,0 0,-1 0,-1 0,0 1,0 0,-1 0,-1 0,-1 1,1-1,-1 19,0-5,-2 0,-1-1,-1 1,-1 0,-13 49,10-58,0 0,-2 0,0 0,-1-1,-1 0,0-1,-1 0,-1 0,0-1,-1-1,-1 0,-23 18,32-29,0 0,0 0,0-1,0 0,-1 0,1 0,-1 0,1-1,-1 0,0 0,0 0,1-1,-1 0,0 0,0 0,0-1,-5-1,7 1,1 0,-1 0,1-1,0 1,-1-1,1 1,0-1,0 0,0 0,0-1,0 1,1-1,-1 1,1-1,0 0,-1 0,1 0,1 0,-1 0,0 0,1 0,-1-1,1 1,0-1,0 1,1-1,-2-6,2 6,0-1,-1 1,1-1,1 1,-1 0,1-1,0 1,0 0,0-1,0 1,1 0,0 0,-1 0,2 0,-1 0,0 1,1-1,0 0,5-5,-1 4,1-1,-1 1,1 0,0 1,0 0,0 0,1 1,15-5,-22 8,4-2,-1 0,1 1,0-1,0 1,-1 1,11-1,-12 2,-1 0,0 0,0 0,0 0,0 0,0 1,0 0,0-1,-1 1,1 0,0 0,-1 1,4 4,21 22,33 44,-50-59</inkml:trace>
  <inkml:trace contextRef="#ctx0" brushRef="#br0" timeOffset="554.79">589 739,'19'133,"-18"-97,1-18,-1 1,0-1,-2 0,0 0,-1 0,-1 0,-1 0,-8 27,5-33</inkml:trace>
  <inkml:trace contextRef="#ctx0" brushRef="#br0" timeOffset="1555.41">891 78,'-1'48,"-1"0,-3 0,-1-1,-24 85,29-131,0 1,0-1,1 1,-1-1,1 1,-1 0,1-1,0 1,-1 0,1-1,0 1,0 0,0-1,0 1,1 0,-1-1,0 1,1 0,-1-1,1 1,-1-1,1 1,0-1,0 1,0-1,0 1,0-1,0 0,0 1,0-1,0 0,1 0,-1 0,3 2,3-2,-1 1,1-1,0 0,-1 0,1-1,0 1,11-3,16 1,-16 2,-1-1,0-1,1-1,-1-1,0 0,0-1,17-7,-25 6,-5 0</inkml:trace>
  <inkml:trace contextRef="#ctx0" brushRef="#br0" timeOffset="2376.51">1139 0,'-19'216,"19"-135,1 8,-16 134,8-59,6-142,-3-38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7:11.05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6 171,'-1'0,"1"0,-1-1,1 1,-1-1,0 1,1 0,-1-1,1 1,-1 0,0 0,1-1,-1 1,0 0,0 0,1 0,-1 0,0 0,1 0,-1 0,0 0,0 0,1 0,-1 0,0 1,1-1,-1 0,0 0,1 1,-2 0,-25 8,15-2,0 0,0 1,0 0,1 1,0 1,0-1,1 2,1-1,0 1,0 1,1 0,1 0,0 1,-7 15,1 5,1 0,1 1,2 1,-7 56,14-66,1 1,1-1,2 1,0-1,2 0,0 1,2-2,1 1,1-1,1 0,1 0,26 43,-36-66,1 0,-1 0,1 0,0 1,0-1,-1 0,1 0,0 0,0-1,0 1,0 0,0 0,0 0,0-1,1 1,1 0,-3-5</inkml:trace>
  <inkml:trace contextRef="#ctx0" brushRef="#br0" timeOffset="1776.41">285 511,'3'-1,"0"0,0-1,0 0,0 0,0 0,0 0,0 0,0-1,-1 1,5-6,5-4,-7 8,0 0,0 0,0 1,1 0,-1 0,1 0,0 1,0 0,0 0,0 0,0 1,0 0,0 0,0 0,0 1,1 0,-1 0,0 1,7 1,-8-1,1 1,-1 0,-1 0,1 1,0-1,0 1,-1 0,0 0,1 1,-1-1,0 1,-1 0,1 0,-1 0,0 1,0-1,0 1,0 0,-1 0,0-1,0 2,2 6,-1 1,-1 1,0 0,-1 0,0 0,-1 0,0 0,-2 0,1 0,-2 0,0-1,0 1,-9 20,7-21,-1 1,0-1,-1 0,0-1,-1 1,0-1,-1-1,-1 0,0 0,0-1,-23 18,29-26,1 0,-1 0,0 0,0-1,1 0,-1 0,0 0,0 0,-1 0,1-1,0 0,0 0,0 0,0 0,0-1,0 1,0-1,0 0,0-1,-5-1,7 2,0 0,-1 0,1-1,0 1,0-1,-1 1,1-1,0 0,1 0,-1 0,0 0,1 0,-1 0,1-1,-1 1,1 0,0-1,0 1,0-1,0 1,1-1,-1 0,1 1,0-1,-1 1,1-1,0 0,0 1,1-1,-1 0,2-4,-1 5,0 0,-1 0,1 0,1 1,-1-1,0 0,0 1,1-1,-1 1,0 0,1-1,0 1,-1 0,1 0,0 0,-1 0,1 0,0 0,0 0,0 1,0-1,0 1,0 0,0-1,0 1,3 0,62 1,-49 0,-13-1,0 1,0-1,0 1,0 0,0 1,0-1,0 1,0 0,-1 0,1 0,-1 1,1 0,-1 0,0 0,0 0,0 0,-1 1,1 0,-1 0,0 0,0 0,0 0,4 10,8 1,-8-13</inkml:trace>
  <inkml:trace contextRef="#ctx0" brushRef="#br0" timeOffset="2330.21">796 815,'0'3,"0"5,0 3,0 4,0 3,0 0,0 2,0-1,0 1,0 0,0-1,0 1,-3-5,-1 0,-4-3,-2-4,-1-3</inkml:trace>
  <inkml:trace contextRef="#ctx0" brushRef="#br0" timeOffset="2853.82">948 645,'3'0,"5"0,3 0,4 0,3 0,0 0,2 0,-1 0,1 0,-3 0</inkml:trace>
  <inkml:trace contextRef="#ctx0" brushRef="#br0" timeOffset="3361.17">1233 417,'0'342,"0"-325</inkml:trace>
  <inkml:trace contextRef="#ctx0" brushRef="#br0" timeOffset="4088.91">1289 1,'72'67,"-50"-48,0 0,-2 1,0 0,-2 2,0 1,-1 0,24 46,-21-20,-3 2,-2-1,-2 2,-2 0,-3 1,-2-1,-2 1,-6 89,2-131,-1-1,-1 1,1 0,-2-1,1 0,-1 0,-1 0,0 0,0 0,-1 0,-1-1,1 0,-1 0,-1-1,0 0,0 0,0 0,-14 10,12-12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06:05.00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95 151,'-91'-9,"78"7,0-1,1 2,-1 0,0 0,0 1,0 1,0 0,0 1,0 0,1 1,-1 0,-16 8,9-2,0 1,1 2,1 0,-1 0,2 2,0 0,-28 32,40-40,0-1,1 1,-1 1,2-1,-1 1,1-1,0 1,0 0,0 0,1 1,1-1,-1 0,1 1,0-1,1 1,0-1,0 1,0-1,1 1,0-1,1 0,-1 1,2-1,-1 0,1 0,6 12,-3-9,1 0,0-1,0 0,1 0,0-1,0 0,1-1,0 0,1 0,-1-1,1 0,1 0,-1-1,20 6,-12-5,1-1,0-1,0 0,0-1,0-2,0 0,1 0,21-4,-39 3,1 0,0-1,0 1,-1-1,1 0,0 0,-1 0,1 0,0 0,-1 0,0-1,1 1,-1-1,0 0,0 0,0 0,3-3,3-7</inkml:trace>
  <inkml:trace contextRef="#ctx0" brushRef="#br0" timeOffset="558.91">759 244,'-4'1,"0"0,-1 0,1 0,0 1,0 0,-1 0,1 0,0 0,1 0,-1 1,0 0,1-1,0 2,-1-1,1 0,0 0,1 1,-1 0,1 0,-3 5,-8 13,2 0,-11 29,20-47,-3 9,0 1,0 0,1 1,1-1,1 1,0-1,0 29,2-39,0 0,1 0,-1 0,1 1,0-1,1 0,-1 0,0 0,1 0,0-1,0 1,0 0,1-1,-1 1,1-1,0 0,0 0,0 0,0 0,0-1,1 1,-1-1,1 0,0 0,-1 0,1 0,0-1,0 1,0-1,0 0,5 0,1 1,1 0,-1-1,1 0,-1-1,1 0,-1 0,0-2,1 1,-1-1,17-6,-21 6,0-1,0 0,0 0,-1-1,1 0,-1 0,0 0,0 0,0-1,-1 0,0 0,0 0,0 0,-1-1,1 0,-1 1,0-1,2-9,-1 0,0 0,-1 0,0 0,-2-1,0 1,0 0,-2-1,0 1,0-1,-5-16,4 21,0 1,-1 0,0 0,-1 0,0 0,0 1,-1-1,-1 1,1 0,-1 1,-1 0,0 0,0 0,0 0,-16-10,20 16,0 0,0 1,-1-1,1 1,0 0,-1 0,1 0,-1 0,0 1,1-1,-1 1,1 0,-1 0,0 1,1-1,-1 1,1-1,-1 1,1 0,-1 1,1-1,0 0,0 1,-1 0,1 0,0 0,-4 4,4-4,0 1,1-1,-1 1,0 0,1 0,-1 0,1 1,0-1,0 0,1 1,-1-1,1 1,-1 0,1 0,0-1,1 1,-1 0,1 0,-1 0,1 0,0 0,1 0,-1-1,1 1,0 4,6 9</inkml:trace>
  <inkml:trace contextRef="#ctx0" brushRef="#br0" timeOffset="1061.59">949 472,'19'32,"2"-1,41 49,-61-80,-1 1,0 0,1-1,-1 1,1 0,-1-1,0 1,1-1,0 1,-1-1,1 1,-1-1,1 1,-1-1,1 0,0 1,-1-1,1 0,0 0,0 1,-1-1,1 0,0 0,-1 0,1 0,0 0,0 0,-1 0,1 0,1 0,-1-1,-1-1,1 1,0 0,-1 0,0-1,1 1,-1 0,0-1,0 1,1-1,-1 1,0 0,0-1,-1 1,1-2,-13-68,11 60,-1-4,1 0,0 1,1-1,0 0,2 0,0 0,4-23,-4 32,1 0,0 0,0 0,1 0,-1 1,1-1,1 1,-1 0,1 0,0 0,0 0,0 0,1 1,-1 0,1 0,0 0,0 1,1 0,-1 0,11-5,-4 3,1 1,0 0,-1 1,1 0,0 1,1 0,-1 1,0 1,0 0,24 3,-30-2,-1 1,1 0,0 0,-1 0,0 1,0 0,0 0,0 0,0 1,0 0,-1 0,0 0,0 1,0 0,-1 0,1 0,-1 0,0 1,-1 0,1 0,-1 0,4 10,1 12,-1 1,-2-1,-1 1,-1 0,-1 0,-2 0,-3 34,2-58,1-5</inkml:trace>
  <inkml:trace contextRef="#ctx0" brushRef="#br0" timeOffset="1594.95">1745 206,'-9'3,"-1"1,1 0,0 0,0 0,1 2,-1-1,1 1,-11 10,17-14,0-1,1 1,-1 0,1 0,-1 0,1 0,0 0,-1 0,1 0,0 0,1 0,-1 1,0-1,1 0,-1 1,0 3,2-4,-1 1,1-1,0 0,-1 0,1 0,0-1,0 1,0 0,1 0,-1 0,0-1,1 1,-1-1,1 1,-1-1,1 1,0-1,0 0,-1 0,1 0,0 0,4 1,11 5,0-1,36 8,31 11,-79-23,1 1,-1-1,1 1,-1 0,0 1,-1-1,1 1,0 0,-1 0,0 1,5 6,-7-9,0 0,-1 1,0-1,1 0,-1 1,0 0,0-1,-1 1,1-1,0 1,-1 0,0-1,1 1,-1 0,0 0,0-1,-1 1,1 0,-1 0,1-1,-1 1,0-1,0 1,0 0,0-1,0 0,-1 1,1-1,-1 0,0 0,1 0,-1 0,0 0,0 0,0 0,-1 0,1-1,-5 3,-2 2,0-1,-1 0,1-1,-1 0,0-1,-1 0,1 0,-18 2,20-4,-12 1,-1-1,-33-2,50 1,0-1,0 1,0-1,0 0,0 0,0 0,0 0,0-1,1 1,-1-1,1 0,-1 0,1 0,0-1,-1 1,1-1,0 0,1 0,-1 0,-3-4,0-8</inkml:trace>
  <inkml:trace contextRef="#ctx0" brushRef="#br0" timeOffset="2617.91">2069 1,'39'158,"-22"-80,53 304,-69-375,0-5,0 0,-1 0,1 0,-1 0,0 0,1 1,-1-1,0 0,0 0,0 0,-1 0,1 0,-1 0,1 0,-1 0,1 0,-1 0,0 0,0 0,-2 2,-4 0</inkml:trace>
  <inkml:trace contextRef="#ctx0" brushRef="#br0" timeOffset="2618.91">1917 399,'19'0,"13"0,11 0,11 0,5 0,4 0,-1 0,-3 0,-6 0,-9 3,-18 1,-16 0,-11 0</inkml:trace>
  <inkml:trace contextRef="#ctx0" brushRef="#br0" timeOffset="3217.35">2694 396,'-18'0,"1"1,-1 1,0 0,1 2,-1 0,1 1,0 0,-19 10,31-13,-1 1,1 0,0 0,0 0,0 1,0-1,1 1,-1 0,1 1,0-1,0 1,1 0,-1 0,1 0,0 0,0 0,1 1,0-1,0 1,0 0,0-1,1 1,0 0,1 0,-1 0,1 0,1 12,0-12,1 0,0 0,0-1,0 1,1 0,0-1,0 0,1 1,-1-1,1-1,0 1,0 0,1-1,-1 0,1 0,0 0,0-1,0 0,1 0,-1 0,1 0,0-1,9 3,-4-1,0-1,0 0,0-1,0 0,1-1,-1 0,1 0,-1-2,1 1,-1-1,23-6,-31 6,0-1,0 0,0 0,0 0,0-1,0 1,0-1,-1 0,1 1,-1-1,0 0,0-1,0 1,0 0,-1 0,1-1,-1 1,2-7,8-42,-11 51,0 10,0 0,1 0,0 0,0 0,1 0,4 12,-6-19,0-1,1 1,-1-1,1 1,-1-1,1 0,0 1,0-1,-1 0,1 1,0-1,0 0,0 0,1 0,-1 0,0 0,0 0,0 0,1 0,-1 0,0-1,1 1,-1 0,1-1,-1 1,1-1,-1 0,1 1,-1-1,1 0,0 0,-1 0,1 0,-1 0,1 0,-1-1,1 1,-1 0,1-1,-1 0,1 1,-1-1,0 0,3-1,7-4</inkml:trace>
  <inkml:trace contextRef="#ctx0" brushRef="#br0" timeOffset="3800.61">2864 528,'24'31,"1"-2,54 47,-79-75,1-1,-1 1,1-1,0 0,-1 1,1-1,-1 0,1 1,0-1,-1 0,1 0,0 0,0 0,-1 0,1 1,0-1,-1 0,1-1,0 1,0 0,-1 0,1 0,0 0,-1 0,1-1,0 1,-1 0,1-1,-1 1,1 0,0-1,-1 1,1-1,-1 1,1-1,-1 1,1-1,-1 1,0-1,1 0,-1 1,0-1,1 0,-1 1,0-1,0 0,1 1,-1-2,12-43,-10 34,3-9,1 0,0-1,2 2,0-1,2 1,0 1,1 0,17-23,-23 35,-1 1,1-1,1 1,-1 0,1 0,0 1,0 0,0 0,0 0,1 1,0 0,-1 0,1 0,0 1,0 0,1 1,-1-1,0 1,1 1,-1 0,0 0,1 0,-1 1,0 0,0 0,1 1,10 3,-11-1,-1-1,0 1,0 0,0 0,-1 0,1 1,-1 0,0 0,0 1,-1-1,0 1,0 0,0 0,0 0,-1 1,0-1,-1 1,0 0,3 10,1 5,-2 1,0-1,-1 1,0 41,-5-43,-2-5</inkml:trace>
  <inkml:trace contextRef="#ctx0" brushRef="#br0" timeOffset="4587.86">3585 131,'2'1,"0"-1,0 1,1 0,-1 0,0 0,0 0,0 1,0-1,0 0,0 1,0 0,0-1,-1 1,1 0,-1 0,1 0,-1 0,0 0,0 0,2 4,19 45,4 22,-4 2,-2 0,15 134,-34-182,-3-8</inkml:trace>
  <inkml:trace contextRef="#ctx0" brushRef="#br0" timeOffset="4588.86">3433 359,'26'0,"28"0,27 0,22 0,13-3,-3-2,-11 1,-21 1,-19 0,-15 2,-19 0,-13 1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7:19.3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24 109,'0'-1,"1"0,-1-1,1 1,0 0,0 0,-1 0,1 0,0 0,0 0,0 0,0 0,0 0,0 0,0 0,1 0,-1 1,0-1,2 0,30-14,-27 12,28-12,-11 4,0 1,0 1,1 1,44-9,-66 17,1-1,-1 1,0 0,1 0,-1 0,1 0,-1 0,0 1,1-1,-1 1,0-1,1 1,-1 0,0 0,0 0,0 0,1 0,-1 0,-1 1,1-1,0 1,3 3,-3-2,0 1,0 0,0-1,0 1,-1 0,1 0,-1 0,0 0,-1 0,1 0,-1 0,1 6,-2 2,1 0,-2 1,1-1,-2 0,0-1,0 1,-1 0,-6 13,5-18,1 0,-2 0,1 0,-1-1,0 0,0 0,-13 9,12-10,7-4,-1-1,1 1,-1-1,1 1,0 0,-1-1,1 1,-1 0,1-1,0 1,0 0,0-1,-1 1,1 0,0 0,0-1,0 1,0 0,0 0,0-1,0 1,0 0,0 0,1-1,-1 1,0 0,0-1,1 1,-1 0,0-1,1 1,-1 0,1-1,-1 1,1-1,-1 1,1-1,-1 1,1-1,1 1,35 29,-14-12,-18-13,-1 0,1 0,-1 1,0-1,-1 1,1 0,-1 0,0 0,-1 1,1-1,-1 1,0 0,-1-1,0 1,0 0,0 0,-1 0,0 0,-1-1,1 1,-1 0,0 0,-3 8,1-8,0 1,-1-1,0 1,0-1,-1 0,1 0,-1-1,-1 0,1 1,-1-2,-1 1,1-1,-1 0,1 0,-1-1,-1 0,1 0,-15 5,-6-1,0-1,-58 7,60-12,0 2,0 1,-47 16,36 0,25-12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7:20.8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55 0,'-9'0,"-1"1,1 0,0 1,-1-1,1 2,0-1,0 2,0-1,1 1,-1 0,-10 8,6-3,0 1,1 0,0 1,1 0,0 1,-11 17,2 0,2 2,1 1,1 0,2 0,-14 49,21-59,1 0,1 1,1-1,1 1,1 0,0 0,3 28,0-41,1-1,0 0,0 0,1 0,0 0,0 0,1 0,0-1,0 0,1 0,1 0,-1 0,1-1,0 0,1 0,-1 0,2-1,-1 0,1 0,11 6,-4-3,25 14,-38-22,0 0,0 0,0-1,0 1,0 0,0-1,0 1,0-1,1 0,-1 0,0 0,0 0,0 0,1 0,2-2,5-3</inkml:trace>
  <inkml:trace contextRef="#ctx0" brushRef="#br0" timeOffset="906.59">336 320,'6'-4,"1"0,-1 0,1 0,1 1,-1-1,0 2,1-1,0 1,-1 0,1 1,0 0,0 0,0 1,0 0,9 1,-16-1,0 0,0 1,0-1,-1 0,1 1,0-1,0 0,0 1,0-1,0 1,-1-1,1 1,0 0,0-1,-1 1,1 0,-1 0,1-1,-1 1,1 0,-1 0,1 0,-1 0,1 0,-1 0,0 0,1 1,-2 1,1-1,0 0,0 0,-1 1,1-1,-1 0,0 0,0 1,0-1,0 0,-2 3,-5 6,0 0,-1 0,-11 10,15-17,5-3,0-1,-1 0,1 0,-1 1,1-1,-1 0,1 1,0-1,-1 0,1 1,0-1,-1 1,1-1,0 0,0 1,-1-1,1 1,0-1,0 1,0-1,0 1,0-1,-1 1,1-1,0 1,0-1,0 1,0-1,0 1,1-1,-1 1,0-1,0 1,0-1,0 1,0-1,1 0,-1 1,0-1,1 1,-1-1,0 0,0 1,1-1,-1 1,1-1,-1 0,0 0,1 1,-1-1,1 0,-1 0,1 1,-1-1,0 0,2 0,39 7,-6-1,-31-4,0-1,0 1,-1 0,1 0,-1 0,1 1,-1 0,0-1,0 1,0 0,-1 0,1 0,-1 1,1-1,-1 1,0-1,0 1,-1 0,1 0,-1 0,0 0,0 0,0 0,0 0,-1 0,0 0,1 0,-2 0,1 0,0 0,-1 0,0 0,-2 7,1-5,0 0,-1-1,0 1,0-1,0 0,-1 1,0-1,0-1,0 1,0-1,-1 0,0 0,0 0,0 0,0-1,-1 0,1 0,-1 0,0-1,1 0,-13 3,15-4,-1 0,1 0,-1-1,1 1,-1-1,1 0,-1 0,1 0,-1 0,1-1,-1 1,1-1,-1 0,1 0,-1 0,1-1,0 1,-3-3,-3-5</inkml:trace>
  <inkml:trace contextRef="#ctx0" brushRef="#br0" timeOffset="1335.83">735 681,'0'10,"0"6,0 4,0 1,-3 4,-2 1,-2 0,-1 0,-1 1,0-2,1-2,0-2,1 0,1-8,2-6</inkml:trace>
  <inkml:trace contextRef="#ctx0" brushRef="#br0" timeOffset="2227.48">999 340,'19'-13,"0"-1,41-20,-55 31,0 1,0 0,0 0,1 0,-1 1,1 0,-1 0,1 0,0 1,-1 0,1 0,-1 0,9 2,-12-1,0-1,0 1,0 0,-1-1,1 1,-1 0,1 0,0 0,-1 0,1 0,-1 1,0-1,0 0,1 1,-1-1,0 1,0-1,0 1,0 0,0-1,-1 1,1 0,-1 0,1-1,-1 1,1 0,-1 0,0 0,0 0,0 0,0-1,0 1,0 0,-1 0,1 0,0 0,-1-1,0 1,0 2,-2 4,0-1,0 1,0-1,-1 0,0 0,0 0,-10 11,-6-2,17-14,0 0,0 0,0 0,0 1,1-1,-1 1,1 0,-1-1,1 1,0 0,-3 6,5-8,0-1,1 1,-1-1,0 1,1-1,-1 1,1-1,-1 1,1-1,-1 1,1-1,-1 1,1-1,-1 0,1 0,0 1,-1-1,1 0,-1 0,1 1,0-1,-1 0,1 0,0 0,-1 0,1 0,0 0,1 0,27 1,-22-1,4 0,0 2,0-1,0 2,0-1,0 2,0-1,-1 1,1 1,13 8,-20-11,-1 1,1-1,-1 1,0-1,0 1,0 0,0 0,0 1,-1-1,1 0,-1 1,0-1,0 1,0 0,-1 0,1 0,-1 0,0 0,0 0,0 0,-1 0,1 0,-1 1,0-1,0 0,-1 0,1 0,-3 7,1-6,0 1,-1-2,0 1,0 0,0 0,0-1,-1 0,1 1,-1-2,0 1,-1 0,1-1,-1 1,1-1,-1-1,0 1,0-1,0 1,-10 1,3 1,-2-2,1 1,0-2,0 1,-1-2,0 0,-14-1,26 0,0 0,0-1,0 1,0 0,0-1,0 0,0 1,0-1,1 0,-1 0,0 0,0 0,-1-2,-6-6</inkml:trace>
  <inkml:trace contextRef="#ctx0" brushRef="#br0" timeOffset="3030.82">1397 0,'6'2,"1"0,-1 1,-1 0,1 0,0 0,-1 0,1 1,5 6,5 1,3 2,0 1,-1 0,0 2,-1 0,-1 1,-1 0,0 2,-1-1,-2 2,1 0,-2 0,-1 1,13 37,-17-39,-1 1,-1-1,-1 1,0 0,-2 0,0 0,-1 0,-1 1,-1-1,-1 0,-1-1,0 1,-2-1,0 1,-1-2,-10 21,10-25,0 0,-1 0,0 0,-1-1,-1-1,0 1,0-1,-1-1,-1 0,0-1,-19 13,15-15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7:28.14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07 56,'-17'1,"0"1,1 0,-1 2,1 0,0 0,-23 11,10-2,0 1,-39 25,57-31,-1 1,2 0,-1 1,1 0,1 1,0 0,0 0,1 1,0 0,1 0,1 1,0 0,1 0,0 1,1-1,0 1,1 0,1 0,0 0,1 0,0 1,1-1,1 0,1 0,-1 0,2 1,0-2,1 1,0 0,9 16,4 2,2 0,2-1,0-2,2 0,1-1,37 32,-25-23,-34-35,0 1,0 0,0-1,0 1,0 0,0 0,-1 0,1 0,-1 0,1 6,1 4</inkml:trace>
  <inkml:trace contextRef="#ctx0" brushRef="#br0" timeOffset="799.66">539 248,'1'24,"-2"-1,0 1,-2-1,0 0,-2 0,-14 45,18-67,1 0,-1 0,0 0,1 0,0 1,-1-1,1 0,0 0,0 0,-1 1,1-1,0 0,0 1,1-1,-1 0,0 0,0 1,0-1,1 0,-1 0,1 0,-1 1,1-1,-1 0,1 0,0 0,1 1,0-1,0 1,0-1,0 0,0 0,0 0,1 0,-1-1,0 1,0-1,1 1,-1-1,1 0,3 0,13-1,-1-1,1-1,19-5,-25 5,22-7,-23 5</inkml:trace>
  <inkml:trace contextRef="#ctx0" brushRef="#br0" timeOffset="1275.59">729 132,'-15'410,"10"-197,5-208,0 12</inkml:trace>
  <inkml:trace contextRef="#ctx0" brushRef="#br0" timeOffset="1905.08">1033 795,'0'7,"0"5,0 3,0 4,-3 0,-1 1,0 0,0 0,2 0,1 0,-3-1,-1 0,-2-3,-1-1,-1-7,0-7,2-8,2-2</inkml:trace>
  <inkml:trace contextRef="#ctx0" brushRef="#br0" timeOffset="2462.49">1260 550,'9'-3,"7"-2,4 1,1 1,1 0,0-1,2-1,1 0,-1 2,-5 1</inkml:trace>
  <inkml:trace contextRef="#ctx0" brushRef="#br0" timeOffset="3000.49">1640 228,'0'449,"0"-441</inkml:trace>
  <inkml:trace contextRef="#ctx0" brushRef="#br0" timeOffset="3869.21">1677 1,'8'0,"1"1,-1 1,1 0,-1 0,0 1,0 0,0 0,0 1,0 0,-1 0,1 1,-1 0,-1 0,1 1,-1-1,0 2,0-1,0 1,5 9,7 9,-2 1,-1 1,-1 0,11 31,-4 1,-4 1,20 124,-32-154,-2 1,-1-1,-1 1,-6 54,4-73,-1 0,-1 0,0 0,-1-1,0 1,0-1,-1 1,-1-2,0 1,-1 0,0-1,0-1,-1 1,-15 13,-15 8,28-24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7:26.37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23,'105'2,"113"-5,-216 3,0 0,0 0,0-1,0 1,0-1,0 0,0 1,-1-1,1 0,0 0,0 0,2-2,4-5</inkml:trace>
  <inkml:trace contextRef="#ctx0" brushRef="#br0" timeOffset="589.54">530 0,'-19'285,"2"-76,14-134,2-11,-14 82,10-129,5-17,0 1,0-1,1 0,-1 0,0 1,0-1,0 0,0 0,0 0,-1 1,1-1,0 0,0 0,0 1,0-1,0 0,0 0,0 0,0 1,0-1,0 0,-1 0,1 0,0 0,0 1,0-1,0 0,-1 0,1 0,0 0,0 0,0 0,-1 1,1-1,0 0,0 0,0 0,-1 0,1 0,0 0,0 0,-1 0,1 0,0 0,0 0,0 0,-1 0,1 0,0 0,0 0,0 0,-1-1,1 1,0 0,0 0,0 0,-1 0,1 0,0 0,0-1,-1 1,-2-8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2:55.71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2 0,'0'703,"0"-699,0-1,1-1,-1 1,-1 0,1-1,0 1,-1 0,1-1,-1 1,0-1,1 1,-1 0,-3 3,0-2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2:52.04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06,'3'0,"5"0,4 0,2 0,4 0,0 0,2 0,0 0,-1 0,1 0,0 0,-1 0,0 0,0 0,-3-4,-5-3,-4-2</inkml:trace>
  <inkml:trace contextRef="#ctx0" brushRef="#br0" timeOffset="1135.91">512 79,'10'-9,"1"1,0 0,0 1,1 0,0 1,0 0,1 0,0 2,0 0,0 0,0 1,0 1,1 0,-1 1,1 0,16 2,-26-1,0 1,-1 0,1 0,0 0,-1 0,1 1,-1-1,0 1,1 0,-1 0,0 0,0 0,0 1,-1-1,1 1,0 0,-1-1,0 1,0 0,0 1,0-1,0 0,0 1,-1-1,0 1,0-1,0 1,0-1,0 1,0 6,1 13,0 0,-1 0,-5 42,2-44,-1 2,0 0,-2 1,-1-2,0 1,-2 0,-1-2,0 1,-2-1,-1 0,0-1,-1 0,-1-1,-1-1,-1 0,0-1,-36 28,45-40,-1-1,1 0,-1 0,0-1,0 0,0 0,-1-1,1 0,-1 0,1-1,-1 0,1-1,-1 0,1 0,-1-1,0 0,1 0,0-1,-1 0,-8-4,14 4,1 0,-1 0,0-1,1 1,0-1,0 0,0 0,0 0,0 0,0 0,1 0,-1 0,1-1,0 1,0 0,0-1,1 1,-1-1,1 1,0-1,0 1,0-1,0 1,0-1,2-5,-1 4,-1 0,1 0,0-1,0 1,1 0,0 0,0 0,0 1,0-1,1 0,0 1,0-1,0 1,0 0,1 0,6-5,-5 6,0 0,1 0,-1 1,1 0,0 1,-1-1,1 1,0 0,0 0,0 1,0 0,0 0,0 0,0 1,0-1,0 2,-1-1,1 0,0 1,-1 0,1 1,-1-1,0 1,9 6,8 7,0 1,-1 1,-1 1,20 24,-6-7,-30-32,-1-1,1 0,0 0,0 0,0 0,0-1,1 1,-1-1,1 0,-1-1,6 2,-2-3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8:22.5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,'48'2,"75"11,-59-7,0-4,1-2,87-11,66-1,-13 9,157 7,-324 0,49 13,4 0,80 3,-27-2,-14-1,-63-7,89 1,24-1,8-1,-145-8,73 12,262 30,-245-24,-80-12,-25-2,53 2,129-10,260 6,-352 5,79 2,-31-10,275-12,112 2,-331 13,-177-3,-2 1,0-2,74-11,-78 7,64-3,-6 2,84-3,6-1,24 2,9-2,-138 3,125 6,14 1,-125-9,80-1,1093 10,-1268 0,-1 1,1-1,0 0,-1 0,1 0,-1 1,1-1,0 0,-1 0,1 0,-1 0,1 0,0 0,-1-1,1 1,0 0,-1 0,1 0,-1-1,1 1,-1 0,1 0,-1-1,1 1,-1 0,1-1,-1 1,1-1,-1 1,1-1,-1 1,0-1,1 1,-1-1,1 0,-4-3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8:17.40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36'2,"47"8,-11-1,101 21,-46-5,-39-8,-56-10,0-1,64 3,-44-9,6-1,107 12,-105-4,0-4,65-4,-36 0,94-18,985 17,-574 4,-417-4,189 5,-269 5,55 3,621-12,-641 11,3 0,72-8,209-5,-280-6,94-2,-130 12,315-12,59 1,-283 12,1142-2,-1154-10,8 0,-38 12,215-4,-242-5,155-4,-164 9,108 5,-150 5,-37-3,50 1,269 8,-150-10,70 7,-60-2,-156 0,21 1,196 9,-160-10,-74-4,42 0,61 10,-143-15,0 0,0 0,1 0,-1 0,0 0,0 0,0 0,0 0,0 0,1 0,-1 0,0 0,0 0,0 0,0 0,1 0,-1 0,0-1,0 1,0 0,0 0,0 0,0 0,0 0,1-1,-1 1,0 0,0 0,0 0,0 0,0 0,0-1,0 1,0 0,0 0,0 0,0 0,0-1,0 1,0 0,0 0,0 0,0 0,0-1,0 1,0 0,0 0,0 0,0 0,-1-1,1 1,0 0,0 0,0 0,0 0,0 0,0 0,0-1,-1 1,1 0,0 0,0 0,0 0,0 0,-1 0,1 0,0 0,0 0,-1-1,-6-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8:33.81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0'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3:01.90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0 69,'1'-2,"0"1,0-1,0 1,0 0,0-1,0 1,0 0,1 0,-1 0,0 0,1 0,-1 0,1 0,-1 1,1-1,-1 1,1-1,1 0,33-10,7-4,-34 11,0 0,1 1,-1 0,1 1,0-1,0 2,0 0,0 0,0 0,17 3,-23-1,0 1,-1 0,1 1,-1-1,1 1,-1-1,0 1,0 0,0 0,-1 1,1-1,-1 0,0 1,0-1,0 1,0 0,-1 0,1 0,-1 0,2 7,2 12,0 0,1 29,-5-34,-1 0,-1 0,-1-1,-1 1,0 0,-1 0,-1-1,-1 0,-9 22,-3-3,0 0,-3-1,-26 35,33-50,0 0,-2-2,0 0,-1 0,-1-2,0 0,-2-1,-27 16,46-30,0 0,-1 0,1 0,0 0,-1 0,1-1,0 1,-1-1,1 1,-1-1,1 0,-1 1,1-1,-1 0,1 0,-1 0,1 0,-1 0,1 0,-1-1,1 1,-1 0,1-1,-1 1,1-1,0 1,-1-1,1 0,0 0,-1 0,1 0,0 0,0 0,0 0,0 0,0 0,0 0,0 0,0-1,0 1,1 0,-1-1,0 1,1-1,-1 1,1-1,0 1,-1 0,1-1,0 0,0 1,0-1,0-1,0-3,0 1,0-1,0 1,1-1,0 1,0 0,0-1,1 1,0 0,0 0,0 0,0 0,1 0,5-6,-6 8,0 1,1 0,-1 0,1 0,-1 1,1-1,0 1,0-1,-1 1,1 0,0 0,0 0,0 0,0 1,1-1,-1 1,5 0,-2 0,0 1,1 0,-1 1,0-1,0 1,-1 0,1 0,9 6,-5-3,-1 1,0 0,0 1,-1 0,0 0,0 1,0 0,-1 0,0 1,5 10,-5-6,-2 1,0 1,0-1,-1 1,2 19,-2-14,0 1</inkml:trace>
  <inkml:trace contextRef="#ctx0" brushRef="#br0" timeOffset="1037.34">631 106,'0'-1,"0"1,0 0,0 0,0 0,0 0,0-1,0 1,-1 0,1 0,0 0,0 0,0-1,0 1,0 0,0 0,0 0,0 0,1-1,-1 1,0 0,0 0,0 0,0 0,0-1,0 1,0 0,0 0,0 0,0 0,1-1,-1 1,0 0,0 0,0 0,0 0,0 0,1 0,-1 0,0 0,0-1,0 1,0 0,0 0,1 0,-1 0,0 0,0 0,0 0,1 0,-1 0,0 0,0 0,0 0,0 0,1 0,-1 0,0 0,0 1,0-1,0 0,1 0,25-6,31-1,-55 7,322 0,-323 0,1 0,0 0,-1 0,1 0,-1 1,1-1,-1 0,1 1,-1-1,1 1,-1 0,1 0,-1-1,0 1,1 0,0 1,-1-1,-1 0,1 0,-1-1,0 1,1 0,-1 0,0 0,0 0,1 0,-1-1,0 1,0 0,0 0,0 0,0 0,0 0,0 0,-1 0,1-1,0 1,-1 1,-3 6,0 0,0 0,-1 0,0-1,-6 7,-12 18,-7 45,2 1,-27 126,31-108,-15 89,39-185,0-1,0 1,0 0,0 0,-1 0,1 0,0 0,0 0,0 0,0 0,0 0,0 0,0 0,0 0,-1 0,1 0,0 0,0 0,0 0,0 0,0 0,0 0,0 0,0 0,0 0,-1 0,1 0,0 0,0 0,0 1,-1-9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1:05.56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175 1917,'2'0,"-1"-1,1 1,-1-1,0 1,1-1,-1 0,0 0,0 1,0-1,0 0,1 0,-1 0,0-1,0 1,-1 0,1 0,0 0,0-1,-1 1,2-2,13-32,-12 28,85-243,-12 30,-50 144,-17 47,1 0,22-43,-21 117,118 649,-128-692,4 29,-4-30,-1-1,0 1,1 0,-1 0,0-1,0 1,0 0,0 0,0 0,0-1,0 1,0 0,0 0,0 0,0-1,0 1,-1 0,1 0,0 0,-1-1,1 1,0 0,-1-1,1 1,-2 1,-5-5</inkml:trace>
  <inkml:trace contextRef="#ctx0" brushRef="#br0" timeOffset="18513.76">5157 1593,'13'3,"10"1,5 0,4 0,3-2,-1-1,0 0,1-1,-3 4,-3 0,-4 0,-2-1,-6-4,-5-2</inkml:trace>
  <inkml:trace contextRef="#ctx0" brushRef="#br0" timeOffset="18514.76">5858 1138,'-10'67,"2"-23,-11 111,-37 390,54-521,2-5</inkml:trace>
  <inkml:trace contextRef="#ctx0" brushRef="#br0" timeOffset="18515.76">5877 1555,'1'10,"0"0,1-1,0 1,7 16,1 9,-5-12,30 110,-29-117,0 0,1 0,0 0,1-1,18 26,-25-40,0 0,-1 0,1 0,0 0,0 1,0-1,0 0,0-1,0 1,1 0,-1 0,0 0,0-1,0 1,1-1,-1 1,0-1,1 1,-1-1,1 0,-1 1,0-1,1 0,1 0,-1-1,0 0,0 0,-1 1,1-1,-1-1,1 1,0 0,-1 0,0 0,1-1,-1 1,0-1,0 1,0-1,2-3,4-9,-1 0,-1 0,7-25,-9 29,0-4,-2 10,0 1,0-1,0 0,0 0,1 0,0 1,-1-1,1 1,4-6,-6 9,1 0,-1 0,1 0,-1 1,1-1,-1 0,0 0,1 0,-1 0,0 0,1 1,-1-1,1 0,-1 0,0 1,0-1,1 0,-1 1,0-1,1 0,-1 1,0-1,0 0,0 1,1-1,-1 0,0 1,0-1,0 1,0-1,0 0,0 1,0-1,0 1,0-1,0 1,0-1,0 0,0 1,6 28,-5-24,4 16,1-1,1-1,0 1,15 25,-17-35,0-1,1 0,0-1,0 1,1-1,0-1,1 1,0-1,0 0,14 8,-20-13,0-1,0 0,0 0,0 0,0 0,1 0,-1-1,0 1,0-1,1 1,-1-1,0 0,1 0,-1 0,0 0,1 0,-1-1,0 1,0-1,1 1,3-3,-3 1,0 0,0 0,-1-1,1 1,-1-1,1 1,-1-1,0 0,0 0,0 0,0 0,2-7,2-8,0-1,-1 0,-1 0,2-22,-5 34,6-41,-1-54,-6 83,-1-1,-1 1,0 0,-2-1,-9-31,0 29,13 21,0 1,-1 0,1-1,0 1,-1 0,1 0,-1-1,1 1,0 0,-1 0,1 0,-1 0,1-1,0 1,-1 0,1 0,-1 0,1 0,-1 0,1 0,-1 0,1 0,0 0,-1 0,1 1,-1-1,1 0,-1 0,0 1,0 1,0-1,0 1,0-1,0 0,0 1,1-1,-1 1,0 0,1-1,-1 1,1 0,0-1,-1 1,1 0,0-1,0 1,0 0,1-1,-1 1,0 0,1 1,2 15</inkml:trace>
  <inkml:trace contextRef="#ctx0" brushRef="#br0" timeOffset="18516.76">6673 1649,'-10'5,"1"0,-1 0,1 0,0 1,0 1,0-1,1 1,0 1,0 0,1 0,0 0,1 1,0 0,0 0,1 1,0-1,0 1,1 1,1-1,0 0,0 1,1-1,0 1,1 0,0 0,0 0,2 0,-1-1,3 12,-3-19,1 0,0 0,0 0,0 0,0 0,0-1,1 1,-1 0,1-1,0 1,-1-1,4 3,-4-4,0 0,0 0,1-1,-1 1,0 0,0-1,0 1,1-1,-1 1,0-1,1 0,-1 1,0-1,1 0,-1 0,0 0,1 0,-1 0,3-1,0 0,-1-1,1 1,-1-1,1 0,-1 0,1 0,-1-1,0 1,0-1,0 0,-1 0,1 0,-1 0,1 0,-1 0,3-6,5-17,14-46,-23 67,0 13,1-1,-1 1,1 0,0-1,1 1,0-1,0 0,1 0,-1 0,2 0,-1-1,1 1,0-1,0-1,0 1,1 0,7 4,2-2</inkml:trace>
  <inkml:trace contextRef="#ctx0" brushRef="#br0" timeOffset="18517.76">6825 1820,'9'13,"7"4,7 3,3 0,0 2,2-2,0 1,-2-1,-5-4</inkml:trace>
  <inkml:trace contextRef="#ctx0" brushRef="#br0" timeOffset="18518.76">7128 1687,'0'17,"0"11,0 7,0 5,0 4,0 2,0 3,-3 2,-1 3,-1 1,2 1,1-2,-3-7,0-9,1-7,0-12,-1-13,-1-7</inkml:trace>
  <inkml:trace contextRef="#ctx0" brushRef="#br0" timeOffset="18519.76">7545 1574,'-13'12,"-36"41,46-49,0-1,1 1,-1-1,1 1,0 0,0 0,1 0,-1 0,1 0,0 0,0 0,0 1,0 4,1-6,1-1,-1 0,1 0,0 0,0 0,-1 0,1 0,1 0,-1 0,0 0,0-1,1 1,-1 0,1-1,-1 1,1-1,0 1,0-1,-1 0,1 0,0 0,0 0,4 1,57 17,-44-15,-10-1,1 0,0 0,-1 1,0 0,0 1,0 0,0 0,-1 1,0 0,11 11,-15-13,0 0,-1 0,0 1,0-1,0 1,-1 0,1 0,-1 0,0 0,-1 0,1 0,-1 1,0-1,0 0,-1 1,0-1,0 1,0-1,0 1,-1-1,-2 8,2-9,0 0,0 0,0 0,-1 0,0 0,0 0,0 0,0 0,-1-1,0 0,1 1,-1-1,0 0,-1 0,1 0,-5 2,2-1,-1 0,0-1,1 0,-1-1,-1 0,1 0,0 0,-14 1,4-2,-1-1,1 0,-1-2,1 0,-1 0,1-2,-23-7,11-4,21 7</inkml:trace>
  <inkml:trace contextRef="#ctx0" brushRef="#br0" timeOffset="18520.76">8702 1290,'0'3,"0"8,0 8,0 14,0 11,0 10,0 7,0 5,0-2,0-2,0-9,0-6,0-15,0-16,0-11</inkml:trace>
  <inkml:trace contextRef="#ctx0" brushRef="#br0" timeOffset="18521.76">8606 1062,'16'-6,"0"1,-1 0,2 1,-1 1,0 0,1 1,-1 1,1 1,0 0,23 4,-32-2,1-1,-1 1,0 1,0 0,0 0,0 0,-1 1,0 0,1 1,-1 0,-1 0,1 0,-1 1,0 0,0 0,0 0,-1 1,0 0,0 0,-1 0,7 16,-6-10,-1 1,0-1,-1 1,-1 0,0 0,0 0,-2 1,0-1,0 0,-2 0,1 0,-2 0,0 0,-1 0,0 0,-10 22,9-27,0 1,0-1,-1 0,0 0,0-1,-1 0,0 0,-1 0,1-1,-1 0,-1-1,0 1,0-2,0 1,0-1,-1-1,1 0,-1 0,-1-1,1 0,0-1,-20 3,-50-4,64 2</inkml:trace>
  <inkml:trace contextRef="#ctx0" brushRef="#br0" timeOffset="18522.76">9289 1611,'-20'9,"0"1,0 1,1 0,1 1,0 1,-32 30,40-33,0 0,1 1,0 0,1 1,0 0,1 0,0 0,1 1,0 0,1 1,-6 24,10-35,1 0,-1-1,1 1,0 0,0-1,0 1,0 0,0-1,1 1,-1 0,1-1,0 1,-1-1,1 1,0-1,1 1,-1-1,0 0,1 1,-1-1,1 0,3 3,-1-2,0 0,0 0,1-1,-1 0,1 0,0 0,-1 0,1-1,0 1,0-1,7 0,8 1,0-2,0 0,0-1,0-1,21-5,-23 3,1-1,-1 0,0-2,21-10,-35 15,1 0,-1 0,0-1,0 1,0-1,0 0,-1 0,1 0,-1-1,1 1,-1-1,-1 0,1 0,0 0,-1 0,0 0,0-1,0 1,0-1,-1 1,0-1,1-5,-2 9,0 0,0 0,0 0,0 0,0 0,0 0,0 0,0 0,0 0,-1 0,1 0,0 0,-1 0,1 0,-1 0,1 1,-1-1,1 0,-1 0,0 0,1 1,-2-2,-3 5,5 11,2-5,1-1,0 0,0 0,1 0,0-1,0 1,0-1,1 0,1 0,6 6,66 63,-67-66,-8-7,1 0,-1 0,1-1,-1 1,1-1,0 0,0 0,0 0,0 0,7 1,-10-3,0 1,0-1,0 0,0 0,0-1,-1 1,1 0,0 0,0 0,0 0,0-1,0 1,0-1,0 1,-1 0,1-1,0 1,0-1,-1 0,2 0,-1-1,1 0,-1 0,0 0,0 0,0 0,0 0,-1 0,1 0,-1 0,1-1,-1 1,1-3,0-24,-4-56,1 66,1 0,0 0,1 1,1-1,1 0,1 0,7-24,-8 38,0 1,0 0,0 0,1 0,0 0,-1 1,2-1,-1 1,0-1,1 1,-1 0,1 0,0 1,0-1,0 1,0 0,0 0,1 0,-1 1,1-1,-1 1,1 0,6 0,12-2,0 2,0 1,37 3,-12 0,6 2,-32-1</inkml:trace>
  <inkml:trace contextRef="#ctx0" brushRef="#br0" timeOffset="18523.76">9952 1839,'24'0,"-1"-2,1 0,44-11,-62 12,1-1,-1 0,1 0,-1 0,0-1,0 0,0 0,0-1,-1 1,1-1,-1-1,0 1,0-1,0 0,-1 0,0 0,0 0,4-8,-7 12,0-1,0 1,0-1,-1 1,1-1,0 1,-1-1,0 0,1 1,-1-1,0 0,0 1,0-1,0 0,0 1,0-1,0 0,-1 1,1-1,-1 1,1-1,-1 0,1 1,-1-1,0 1,0-1,0 1,0 0,0-1,0 1,0 0,0 0,-1 0,1 0,0 0,-1 0,1 0,-1 0,1 0,-1 1,1-1,-1 0,0 1,1 0,-1-1,1 1,-1 0,0 0,0 0,1 0,-1 0,-2 0,-3 0,0 0,-1 1,1-1,0 2,-1-1,1 1,0 0,0 0,0 1,0 0,-7 4,6-1,0 1,0 0,0 1,1 0,0 0,1 0,0 1,0 0,0 1,2-1,-1 1,1 0,0 0,1 0,-3 17,5-22,0 1,0-1,1 1,0-1,0 1,1 0,-1-1,1 1,0-1,1 1,0-1,-1 0,1 0,1 0,-1 0,1 0,0 0,0 0,1-1,-1 1,1-1,0 0,0 0,0-1,0 1,1-1,0 0,0 0,-1-1,11 5,-4-3,-1-1,1 0,-1 0,1-1,0 0,0-1,-1 0,1-1,0 0,0-1,0 0,0-1,0 0,-1 0,1-1,-1-1,0 0,15-7,-10 0</inkml:trace>
  <inkml:trace contextRef="#ctx0" brushRef="#br0" timeOffset="18524.76">10293 2028,'-1'-54,"4"-83,-2 125,0-1,1 1,1 0,0 0,1 1,0-1,0 1,11-18,-14 27,0 0,1 0,-1 1,0-1,1 0,0 0,-1 1,1-1,0 1,0-1,0 1,0 0,0 0,0 0,0 0,0 0,1 0,-1 1,0-1,0 1,1-1,3 1,-1 0,-1 1,1 0,-1 0,1 0,-1 1,0-1,1 1,-1 0,0 0,0 1,3 2,5 4,-2 0,1 0,-1 1,-1 0,0 1,15 21,-18-20,1 1,-1 0,-1 0,0 0,-1 1,0-1,-1 1,-1 0,0 0,-1 0,-1 0,0 0,0 0,-2 0,-3 18,-3-16,0-4</inkml:trace>
  <inkml:trace contextRef="#ctx0" brushRef="#br0" timeOffset="18525.76">10938 1346,'0'4,"0"3,0 5,0 6,0 3,0 9,0 4,0 7,0 6,3 5,2 3,-1 1,-1-1,-1-4,0-5,-2-6,1-14,-1-11</inkml:trace>
  <inkml:trace contextRef="#ctx0" brushRef="#br0" timeOffset="18526.76">10710 1745,'17'-4,"14"-3,12-5,8-3,5-2,0 1,-3 1,-5 3,-10 6,-11 5</inkml:trace>
  <inkml:trace contextRef="#ctx0" brushRef="#br0" timeOffset="18527.76">11203 1365,'3'47,"2"0,16 73,-10-65,6 71,-16-46,-1-46,0-27,0-8,0-22,2 0,0 0,1 0,8-28,-9 43,0 0,0 0,1 0,0 1,1-1,0 1,0 0,0 0,1 0,0 0,0 1,1 0,0 0,0 0,8-5,-11 9,0 0,1 0,-1 0,1 1,-1-1,1 1,-1 0,1 0,0 1,-1-1,1 1,0-1,0 1,-1 0,1 1,0-1,0 1,-1-1,6 3,-5-1,0 0,0 1,0 0,0-1,0 1,-1 1,1-1,-1 0,0 1,0 0,0-1,-1 1,4 6,2 8,0 0,-2 0,0 1,-1 0,-1 0,2 20,12 92,-17-116</inkml:trace>
  <inkml:trace contextRef="#ctx0" brushRef="#br0" timeOffset="18528.76">11696 1763,'19'0,"13"1,0-2,45-7,-71 7,1 0,0-1,-1 1,1-1,-1-1,1 1,-1-1,0 0,0-1,0 1,-1-1,1 0,-1-1,0 1,0-1,0 0,5-9,-9 13,0 0,0 0,0 0,-1 0,1 0,0 0,-1 0,1-1,0 1,-1 0,0 0,1-1,-1 1,0 0,1-1,-1 1,0 0,0-1,0 1,0 0,-1-1,1 1,0 0,-1-1,1 1,0 0,-1-1,0 1,1 0,-1 0,0 0,1 0,-1-1,0 1,0 0,0 0,0 1,0-1,0 0,0 0,0 0,0 1,-1-1,1 0,0 1,0 0,-1-1,1 1,0-1,-1 1,1 0,0 0,-3 0,-3-1,0 0,-1 1,1 0,0 0,-1 1,1 0,0 0,-13 5,8 0,0 0,1 1,0 0,0 1,1 0,-1 0,2 2,-1-1,2 1,-1 0,1 1,1 0,0 0,0 1,-6 15,11-22,-1 0,2 0,-1 0,0 0,1 1,0-1,0 0,1 1,-1-1,1 1,0-1,1 0,-1 1,1-1,0 0,1 1,-1-1,1 0,0 0,0 0,0 0,1 0,0-1,0 1,0-1,1 0,-1 0,1 0,0 0,0-1,0 1,1-1,-1 0,1 0,-1-1,1 1,0-1,0 0,6 1,-1 1,1 0,-1-1,1 0,-1 0,1-2,0 1,0-1,0-1,0 0,0 0,0-1,0-1,-1 0,19-5,-3-4</inkml:trace>
  <inkml:trace contextRef="#ctx0" brushRef="#br0" timeOffset="18529.76">12265 1574,'-11'2,"0"0,1 1,-1 1,1-1,0 2,0 0,0 0,1 0,-14 11,23-15,-1-1,1 1,-1 0,1-1,0 1,-1 0,1-1,0 1,-1 0,1-1,0 1,0 0,-1 0,1-1,0 1,0 0,0 0,0 0,0-1,0 1,0 0,1 0,-1-1,0 1,0 0,0 0,1-1,-1 1,0 0,1-1,-1 1,1 0,-1-1,1 1,-1-1,1 1,-1-1,1 1,0-1,-1 1,1-1,-1 1,1-1,0 0,0 1,-1-1,1 0,0 0,0 0,0 1,48 16,-42-15,15 6,-1 0,0 0,31 20,-45-25,-1 1,0 0,-1 1,1-1,-1 1,0 0,0 0,0 1,-1-1,1 1,-1 0,-1 1,1-1,-1 0,3 11,-5-14,0-1,-1 1,0-1,1 1,-1 0,0-1,0 1,0-1,-1 1,1-1,-1 1,1 0,-1-1,0 0,0 1,0-1,0 1,0-1,-1 0,-2 4,1-3,-1 1,0-1,1 0,-1-1,0 1,-1-1,1 1,0-1,-1 0,-7 2,0-1,0 0,0-1,-1-1,1 0,-1 0,1-1,-24-3,31 2,0 0,0-1,0 1,0-1,0 0,0-1,1 1,-1-1,1 0,0 0,0 0,0-1,0 1,1-1,-1 0,1 0,0 0,0 0,-3-8,-3-7</inkml:trace>
  <inkml:trace contextRef="#ctx0" brushRef="#br0" timeOffset="18530.76">12454 1687,'0'17,"0"11,0 7,0 1,3 2,2-4,-1-3,-1-5,0-6</inkml:trace>
  <inkml:trace contextRef="#ctx0" brushRef="#br0" timeOffset="18531.76">12568 1384,'0'0</inkml:trace>
  <inkml:trace contextRef="#ctx0" brushRef="#br0" timeOffset="18532.76">12909 1593,'-39'29,"27"-22,0 1,1 1,0 0,0 0,1 1,1 0,-1 1,-12 20,21-30,1 1,-1-1,1 1,0-1,0 0,-1 1,1-1,0 1,0-1,0 1,1-1,-1 1,0-1,0 0,1 1,-1-1,1 0,-1 1,1-1,0 0,0 1,-1-1,1 0,0 0,0 0,0 0,0 0,0 0,0 0,1 0,-1 0,0-1,0 1,1 0,-1-1,0 1,1-1,-1 1,3 0,10 3,0 0,0 0,17 1,-13-2,1 1,1 1,-1 1,0 1,-1 1,32 17,-44-22,-1 0,1 1,-1 0,0 0,-1 0,1 0,-1 1,0-1,0 1,0 0,0 1,-1-1,0 1,0-1,-1 1,0 0,0 0,0 0,0 0,-1 0,0 0,0 10,-1-13,0 0,-1 0,1 0,-1 0,0 0,1 0,-1 0,-1 0,1 0,0 0,-1-1,1 1,-1 0,0-1,0 0,0 1,-4 3,0-2,1 0,-1-1,0 1,1-1,-1-1,-1 1,1-1,-7 2,-10 1,-1-1,0-1,-35 0,32-3,-52-5,70 4,0-1,0 0,0-1,1 1,-1-1,1-1,0 0,0 0,-12-8,5-2</inkml:trace>
  <inkml:trace contextRef="#ctx0" brushRef="#br0" timeOffset="18533.76">12549 1328,'-3'0,"-4"0,-2 3,2 4,1 5,6-1,5-4,-1-4,-1 0,-5 1,-1-1</inkml:trace>
  <inkml:trace contextRef="#ctx0" brushRef="#br0" timeOffset="18534.76">3944 1328</inkml:trace>
  <inkml:trace contextRef="#ctx0" brushRef="#br0" timeOffset="18535.76">4285 1252</inkml:trace>
  <inkml:trace contextRef="#ctx0" brushRef="#br0" timeOffset="18536.76">1 0,'0'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4:12.91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58 95,'21'-29,"-21"29,0 0,0 0,0 0,0 0,0-1,0 1,0 0,0 0,0 0,0 0,0-1,0 1,0 0,0 0,0 0,0 0,0-1,0 1,0 0,0 0,0 0,0 0,0 0,-1-1,1 1,0 0,0 0,0 0,0 0,0 0,0 0,-1-1,1 1,0 0,0 0,0 0,0 0,-1 0,1 0,0 0,0 0,0 0,0 0,-1 0,1 0,0 0,0 0,-21 6,4 1,1 2,0 0,1 1,0 0,0 1,1 1,0 0,2 1,-1 1,1 0,1 0,1 1,0 1,-14 28,-1 13,2 1,-30 120,42-137,2 1,2 0,-4 85,11-108,1 0,1 0,0 0,2-1,0 1,1-1,1 0,1 0,0-1,1 0,15 23,-11-22,1-1,20 21,-29-33,1 0,-1-1,1 0,0 0,1 0,-1 0,0-1,1 0,0 0,0 0,0-1,7 2,-2-3</inkml:trace>
  <inkml:trace contextRef="#ctx0" brushRef="#br0" timeOffset="815.07">320 588,'3'0,"4"0,5 0,3 0,2 0,2 0,0 0,1 0,0 0,-4-4,-4-3,-4-2</inkml:trace>
  <inkml:trace contextRef="#ctx0" brushRef="#br0" timeOffset="1836.66">774 359,'13'-13,"0"1,2-1,-1 2,29-17,-39 26,0 0,0 0,0 1,0-1,1 1,-1 0,0 0,1 0,-1 1,0 0,7 0,-8 0,-1 1,1 0,-1-1,1 1,0 0,-1 1,0-1,1 0,-1 1,0-1,0 1,1 0,-1-1,-1 1,1 0,0 1,0-1,-1 0,1 0,0 3,6 10,-1 0,-1 1,0 0,-1 0,4 27,7 86,-15-115,1 8,-1 0,-2 0,0 0,-1 0,-1 0,-1-1,-1 1,-1-1,-14 33,16-46,0 1,0-1,0 0,-1-1,0 1,-1-1,0 0,0-1,0 1,-1-1,0 0,0-1,0 0,-1 0,0 0,0-1,0 0,-1-1,1 0,-1 0,1-1,-1 0,0 0,0-1,0 0,-10-1,17 0,-1 0,0 0,1 0,-1-1,0 1,1-1,-1 0,1 0,-1 0,1 0,-1 0,1-1,0 1,0-1,0 1,-1-1,2 0,-1 0,0 0,0 0,0 0,1 0,-1 0,1-1,0 1,0 0,0-1,0 1,0-1,0 0,1 1,-1-1,1 0,0 1,0-1,0 0,0-4,0 0,1 0,0 1,0 0,0-1,1 1,-1-1,2 1,-1 0,1 0,0 0,0 1,0-1,1 1,7-9,-4 9,-1 0,1 0,0 1,1-1,-1 2,1-1,0 1,0 1,0-1,0 1,0 1,0-1,1 1,-1 1,0 0,1 0,-1 0,0 1,1 0,-1 1,0 0,12 4,-9-2,1 0,-1 1,0 0,-1 1,1 0,-1 0,-1 1,1 0,-1 1,0 0,0 1,-1 0,-1 0,1 1,6 12,-6-6</inkml:trace>
  <inkml:trace contextRef="#ctx0" brushRef="#br0" timeOffset="2241.69">1418 872,'0'13,"0"10,3 6,1 3,1 0,-2 0,-1 2,-3 2,-3 0,-3-2,-1-4,-1-3,-4-4,2-5</inkml:trace>
  <inkml:trace contextRef="#ctx0" brushRef="#br0" timeOffset="3359.86">1835 417,'5'-11,"0"0,0 0,1 0,0 1,1 0,0 0,12-12,-14 16,0 1,0 1,0-1,0 1,1 0,-1 0,1 0,0 1,1 0,-1 0,0 0,1 1,-1 0,10-1,-12 3,-1 0,1 1,0 0,-1 0,1 0,-1 0,1 0,-1 1,0-1,0 1,1 0,-1 0,0 0,-1 0,1 1,0-1,-1 1,1 0,-1-1,0 1,0 0,3 6,3 4,-1 0,-1 1,0 0,4 16,-5-12,-1 0,-1 0,-1 1,0-1,-2 1,0-1,-1 1,-1-1,-1 1,0-1,-1 0,-12 32,11-37,-1 0,0 0,0-1,-1 0,-1 0,0 0,-1-1,0 0,0-1,-1 0,-1-1,1 0,-2 0,1-1,-1-1,0 0,-20 8,29-13,1-1,-1 0,0 0,0 0,-1 0,1 0,0-1,0 1,0-1,0 0,0 0,-1 0,1-1,0 1,0-1,0 1,0-1,0 0,0 0,0-1,0 1,0 0,0-1,1 0,-1 0,1 0,-1 0,1 0,0 0,0-1,0 1,0-1,0 1,0-1,1 0,-1 1,1-1,0 0,0 0,0 0,0 0,0-1,1 1,0 0,-1 0,1 0,0 0,0-1,1 1,-1 0,1 0,0 0,-1 0,1 0,0 0,1 0,-1 0,1 0,-1 1,1-1,0 0,0 1,4-5,-2 3,1-1,-1 1,1 0,0 0,0 1,0-1,1 1,-1 0,1 0,0 1,0 0,0 0,0 0,0 1,0 0,1 0,-1 1,0-1,0 1,1 1,10 1,-6-1,0 2,-1-1,1 1,-1 1,1 0,-1 0,0 1,-1 0,1 1,-1 0,13 11,-13-9,0 0,-1 1,0 0,13 19,-14-15</inkml:trace>
  <inkml:trace contextRef="#ctx0" brushRef="#br0" timeOffset="3953.16">2329 283,'97'-1,"105"3,-200-2,0 0,1 1,-1-1,0 0,0 1,0 0,0-1,0 1,0 0,0 0,0 0,0 0,-1 0,1 1,0-1,-1 1,1-1,-1 1,1-1,-1 1,0 0,0 0,0-1,0 1,0 0,0 0,0 0,0 0,-1 0,1 0,0 5,0 5,-1 1,1 0,-2 0,-2 19,-1 2,4-27,-3 51,3 1,2 0,17 106,-18-165</inkml:trace>
  <inkml:trace contextRef="#ctx0" brushRef="#br0" timeOffset="4607.39">2726 0,'12'1,"-1"1,0 0,1 0,-1 2,0-1,0 1,0 1,-1 0,0 0,0 1,0 0,17 15,-5-3,-1 2,-1 0,0 1,17 26,-20-22,-1 1,-2 0,0 2,-2-1,0 2,-3-1,0 2,-2-1,0 1,2 45,-7-34,-1-1,-2 1,-2 0,-2-1,-1 0,-2 0,-18 53,24-89,-4 15,-1-1,-13 27,12-34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4:10.76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39 116,'-1'-2,"1"0,-1 0,1 0,-1 0,0 1,0-1,0 0,0 0,0 1,0-1,0 1,-1-1,1 1,0-1,-1 1,1 0,-1 0,0 0,1 0,-3-1,-39-19,38 18,-13-4,0-2,0 1,-1 1,0 0,0 1,-1 2,1 0,-1 1,-25-1,21 6,1 0,0 2,0 0,0 2,0 0,1 2,0 0,0 1,1 2,0 0,1 1,0 1,1 1,1 1,-31 31,31-27,1 0,1 1,0 0,2 2,1 0,0 0,2 1,0 0,2 1,0 1,2-1,1 1,1 0,-3 37,5-9,3 0,2 0,2 0,3 0,2-1,22 72,-22-96,1-2,2 0,0 0,2-1,1 0,1-2,0 0,2 0,1-2,1 0,1-1,0-1,1-1,1-2,1 0,1-1,0-1,0-1,39 12,-33-13,1-1,0-2,65 11,-84-19,0 0,0 0,0-2,0 1,-1-2,1 1,0-2,-1 0,1 0,-1-1,0-1,0 0,14-9,-7 3,-2-1,1-1,-2 0,0-1,0-1,-1-1,-1 0,-1-1,0 0,-2-1,1 0,-2-1,-1 0,0-1,-2 0,8-29,-3-15,-2-1,-3 0,-4-1,-8-121,-2 132,-2 0,-3 1,-26-73,16 53,12 46,-1 0,-2 2,-20-35,18 36,1-1,2 0,-13-37,24 60,1 2,0 0,0 0,0 1,-1-1,1 0,0 1,0-1,-1 0,1 0,0 1,-1-1,1 0,-1 1,1-1,-1 1,1-1,-1 1,1-1,-1 1,-1-1,-3 1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3:04.83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0'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4:18.8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44 19,'-75'72,"29"-30,-62 76,95-100,0 0,1 1,0 1,2 0,0 1,2-1,0 2,-5 22,8-18,0 1,2-1,1 0,2 1,0 0,1-1,2 1,1-1,1 0,8 25,-7-32,0 0,2-1,0 0,1-1,1 1,1-2,0 0,1 0,0-1,2 0,-1-1,2-1,0 0,20 12,3-6,-21-14</inkml:trace>
  <inkml:trace contextRef="#ctx0" brushRef="#br0" timeOffset="597.99">382 226,'12'54,"-4"-26,32 244,-27-153,-13-118,1 4,-1 0,1 0,-1 0,1 0,1 0,-1-1,1 1,0-1,0 1,0-1,1 1,2 3,3-2</inkml:trace>
  <inkml:trace contextRef="#ctx0" brushRef="#br0" timeOffset="1429.56">931 681,'2'1,"0"-1,0 1,-1 0,1-1,0 1,-1 0,1 0,0 0,-1 0,1 0,-1 0,0 1,1-1,-1 0,0 1,0-1,0 1,0 0,0-1,1 4,17 37,-18-39,7 19,-2 1,0 0,-2 0,3 39,-6-47,-1 0,0 0,-1 0,0 0,-2 0,1 0,-2-1,-7 20,10-32,1 1,-1-1,-1 0,1 0,0 0,0 0,-1 0,1-1,-1 1,1 0,-1-1,0 1,0-1,0 1,0-1,0 0,0 0,0 0,0 0,0 0,0 0,-4 0,-9-1</inkml:trace>
  <inkml:trace contextRef="#ctx0" brushRef="#br0" timeOffset="2187.01">1481 95,'-21'29,"1"1,1 2,2-1,1 2,2 0,1 1,-10 43,19-62,0 1,2-1,-1 1,2 0,0-1,1 1,1 0,0 0,2-1,-1 1,2-1,0 0,1 0,0 0,1 0,1-1,0 0,17 25,-18-33,0 1,0-1,1 0,0 0,0-1,0 0,1 0,0-1,0 0,0 0,0-1,0 0,1-1,16 4,-20-5,0-1,1 1,-1-1,0 0,1 0,-1-1,0 0,0 0,0 0,1 0,-1-1,0 0,-1 0,1 0,0-1,-1 1,1-1,-1 0,0 0,0-1,0 1,0-1,-1 0,1 0,5-9,-2-2,1-1,-2 0,0 0,-1 0,-1-1,0 1,-1-1,-1 0,-1 0,0-1,-3-32,0 28,-1 1,-1-1,-1 1,-1 0,0 1,-2-1,0 1,-2 1,-11-20,19 36,0 0,0 0,0 0,-1 0,1 1,-1-1,0 1,0-1,0 1,0 0,0 0,0 0,0 0,-1 1,1 0,-1-1,1 1,-1 0,0 1,1-1,-5 0,2 2,-1-1,1 1,-1 0,1 0,0 1,-1 0,1 0,0 1,0-1,1 1,-7 4,0 1</inkml:trace>
  <inkml:trace contextRef="#ctx0" brushRef="#br0" timeOffset="2881.9">1708 0,'6'1,"1"0,-1 1,1-1,-1 1,1 0,-1 1,0 0,0 0,0 0,0 0,8 8,1 0,-1 1,25 27,-14-8,0 1,-2 0,-2 2,-1 1,-1 0,-2 2,-2 0,-2 0,-1 2,13 70,-18-60,-3-1,-2 1,-2-1,-2 1,-2-1,-2 0,-2 0,-23 72,-6-13,32-96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5:54.95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61 436,'-3'0,"-5"0,0 0</inkml:trace>
  <inkml:trace contextRef="#ctx0" brushRef="#br0" timeOffset="1054.33">304 436,'0'1,"-1"0,1-1,0 1,-1 0,1-1,0 1,-1 0,1-1,-1 1,1 0,-1-1,0 1,1-1,-1 1,0-1,1 1,-1-1,0 0,1 1,-1-1,0 0,0 0,1 1,-1-1,0 0,0 0,0 0,1 0,-1 0,0 0,0 0,1 0,-1 0,0-1,-1 1,-37-5,29 3,-3 1,0 0,0 1,-1 0,1 1,0 1,0 0,0 1,1 0,-16 6,23-7,0 0,0 0,0 1,0 0,0-1,1 2,-1-1,1 0,0 1,0 0,1 0,-1 0,1 0,-1 1,1-1,1 1,-1 0,1 0,0 0,0 0,0 0,0 0,1 1,-1 9,2-11,0 0,1 1,0-1,-1 0,2 0,-1 0,0 0,1 0,-1 0,1 0,0-1,1 1,-1-1,0 1,1-1,0 0,0 0,0 0,0 0,0-1,1 1,-1-1,8 4,5 2,0 0,0-1,1-1,23 5,-37-10,0 0,0 0,0-1,0 0,0 0,0 0,0 0,0 0,0 0,1-1,-1 0,0 1,0-1,0 0,-1-1,1 1,0 0,5-4,-3 1,-1 0,1-1,-1 1,0-1,0 0,-1 0,1 0,-1 0,3-7,2-9,0 0,-1-1,9-45,-24 106,3 1,-1 49,4-50,0-27,2-1,-1 0,1 1,1-1,0 1,1-1,3 15,2-18,1-4</inkml:trace>
  <inkml:trace contextRef="#ctx0" brushRef="#br0" timeOffset="1808.9">493 475,'-1'51,"0"-23,0 0,2-1,1 1,1-1,12 45,-15-71,0 0,0 0,0 0,0 0,0 0,1 0,-1-1,0 1,1 0,-1 0,0 0,1 0,-1-1,1 1,0 0,-1 0,1-1,-1 1,1 0,0-1,0 1,-1-1,3 2,3-21,-3-36,-4 22,0 16,1 0,0 0,1 0,1 0,7-30,-7 43,-1 1,1-1,-1 1,1-1,0 1,0-1,1 1,-1 0,1 0,-1 0,1 0,0 1,0-1,0 1,1 0,-1-1,0 1,1 1,0-1,-1 1,1-1,0 1,0 0,-1 0,1 1,0-1,0 1,0 0,0 0,7 1,-7-1,1 1,0 0,0 0,0 0,-1 1,1 0,4 2,9 3,-8-3</inkml:trace>
  <inkml:trace contextRef="#ctx0" brushRef="#br0" timeOffset="2640.79">987 399,'-9'2,"1"-1,-1 2,1-1,0 1,0 1,0-1,0 1,0 0,1 1,0 0,0 0,0 1,1 0,0 0,0 0,0 1,-6 9,11-15,0 0,0 0,1 0,-1 0,0 0,0 0,0 0,1 1,-1-1,1 0,-1 0,1 1,-1-1,1 0,0 1,-1-1,1 0,0 1,0-1,0 0,0 1,0-1,0 0,1 1,-1-1,0 0,1 1,-1-1,1 0,-1 0,1 1,0-1,0 0,-1 0,1 0,0 0,0 0,0 0,0 0,0 0,0 0,0-1,0 1,1 0,-1-1,2 2,8 2,0-1,0 0,0-1,22 2,-2 0,-21-1,0 1,1-1,-2 2,1 0,0 0,-1 0,0 1,14 12,-20-15,0 0,0-1,0 1,0 0,-1 1,1-1,-1 0,0 1,0-1,0 1,0 0,-1 0,0-1,0 1,0 0,0 0,0 0,-1 0,1 0,-1 1,0-1,-1 0,1 0,-1 0,0 0,-1 4,0-4,0-1,0 0,-1 1,1-1,-1 0,0 0,0-1,0 1,0 0,0-1,-1 0,1 0,-1 0,1 0,-1-1,0 1,0-1,0 0,0 0,-4 0,-14 4,-1-2,-26 1,44-4,1 0,-3 1,1-1,-1 0,0 0,0 0,-10-3,5-1</inkml:trace>
  <inkml:trace contextRef="#ctx0" brushRef="#br0" timeOffset="3432.03">1102 1,'23'17,"1"1,-2 1,-1 2,0 0,-2 1,29 40,-17-14,-2 2,33 77,-54-108,-1 0,0 0,-2 1,0 0,-2 0,0 0,-1 0,-1 0,-1 1,-1-1,0 0,-2 0,0 0,-2 0,0 0,-1-1,-1 1,0-2,-2 1,-17 28,2-5,15-25,0 0,-1-1,-1 0,-19 21,19-27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5:40.65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35 1,'-3'2,"-1"0,1 0,0 1,-1-1,1 1,0 0,0 0,1 0,-1 0,1 0,-1 1,1-1,-3 7,0-1,-19 26,-132 219,139-220,1 1,2 0,1 1,2 1,-12 69,22-92,-4 14,2 0,0 0,3 0,3 42,-3-63,2 0,-1 0,1 0,0 0,0 0,1-1,-1 1,2-1,-1 0,1 0,0 0,0 0,0-1,1 1,0-1,0-1,0 1,1 0,0-1,0 0,0-1,0 1,9 3,2-1</inkml:trace>
  <inkml:trace contextRef="#ctx0" brushRef="#br0" timeOffset="882.14">165 531,'3'4,"5"0,3 3,4 4,2 3,2 2,1 2,-1 1,-2 0,-2 1,-3 0,-3-4</inkml:trace>
  <inkml:trace contextRef="#ctx0" brushRef="#br0" timeOffset="1285.02">429 417,'-32'92,"-35"176,2-8,42-175,20-67</inkml:trace>
  <inkml:trace contextRef="#ctx0" brushRef="#br0" timeOffset="1875.12">582 683,'5'0,"13"0,0 0,0-1,0-1,0-1,19-5,-34 7,0 0,1 0,-1 0,0 0,0-1,0 1,-1-1,1 0,0 0,-1 0,1 0,-1 0,1-1,-1 1,0-1,0 0,0 1,0-1,-1 0,1 0,-1 0,0 0,0-1,0 1,0 0,0 0,-1-1,0 1,1 0,-1-1,0 1,-1 0,1-1,0 1,-2-4,2 4,-1 0,1 1,-1-1,0 0,0 1,0-1,0 0,0 1,0 0,0-1,-1 1,0 0,1-1,-1 1,0 0,0 0,0 1,0-1,0 0,-1 1,1-1,0 1,-1 0,1-1,-1 1,1 0,-1 1,0-1,1 0,-1 1,0 0,0-1,1 1,-1 0,0 0,0 1,1-1,-4 1,-3 1,0 0,1 1,-1 0,1 0,0 1,0 0,0 1,0-1,1 1,-10 9,8-5,1 1,-1-1,2 2,-1-1,1 1,1 0,-9 23,12-28,0 1,1-1,0 1,0-1,1 1,0 0,0-1,1 1,0 0,0 0,0-1,1 1,0 0,0-1,1 1,3 10,-3-14,0 0,1 1,0-1,-1 0,1-1,0 1,0 0,1-1,-1 0,0 1,1-1,-1-1,1 1,0 0,0-1,-1 0,1 0,0 0,0 0,7 0,11 1,0-2,36-2,-26 0,29 1,-35 1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5:37.84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570,'1'-5,"1"0,-1 1,1-1,-1 0,1 1,5-8,2-8,129-355,-123 322,11-25,-26 78,0 0,0-1,0 1,0 0,1 0,-1 0,0 0,0-1,0 1,0 0,0 0,0 0,0 0,0 0,0 0,0-1,1 1,-1 0,0 0,0 0,0 0,0 0,0 0,1 0,-1 0,0 0,0-1,0 1,0 0,0 0,1 0,-1 0,0 0,0 0,0 0,0 0,1 0,-1 0,0 0,0 0,0 1,0-1,1 0,-1 0,0 0,0 0,0 0,0 0,0 0,1 0,-1 0,0 1,7 11,4 19,-11-28,23 89,-4 2,-5 1,5 153,-18-235,0-9,-1 0,1 0,-1 0,0 0,0 1,-1-1,1 0,-1 0,0 0,0 0,0 0,0 0,-3 6,-1-7</inkml:trace>
  <inkml:trace contextRef="#ctx0" brushRef="#br0" timeOffset="508.46">78 360,'13'0,"8"0,2 4,2 0,3 0,-1-1,-1 0,-2-2,-5 0</inkml:trace>
  <inkml:trace contextRef="#ctx0" brushRef="#br0" timeOffset="1772.43">798 284,'-8'1,"1"0,-1 0,0 1,0 0,1 0,-1 1,1 0,-1 0,1 0,0 1,1 0,-1 1,1 0,0 0,0 0,0 1,1-1,-1 1,-6 11,4-5,0 1,0 0,1 0,1 0,1 1,0 0,0 0,1 0,-3 26,6-38,1 0,0 0,-1 0,1-1,0 1,0 0,0 0,0 0,0-1,1 1,-1 0,0 0,1-1,0 1,-1 0,1 0,0-1,0 1,0-1,0 1,0-1,0 1,0-1,0 0,1 1,-1-1,0 0,1 0,-1 0,1 0,-1 0,1 0,0-1,-1 1,1 0,0-1,0 1,-1-1,4 1,0-1,-1-1,0 1,0-1,0 1,0-1,0 0,0-1,0 1,0-1,0 1,-1-1,1 0,-1-1,1 1,-1-1,5-3,-4 2,0-1,0 1,-1-1,1 1,-1-1,0 0,0 0,0-1,-1 1,0 0,0-1,0 0,-1 1,0-1,0 0,0 0,-1 1,0-1,-1-8,1 13,0 1,0-1,0 0,0 1,0-1,0 1,0-1,0 1,-1-1,1 1,0-1,0 1,-1-1,1 1,0-1,-1 1,1-1,-1 1,1 0,0-1,-1 1,1 0,-1-1,1 1,-1 0,1-1,-1 1,1 0,-1 0,0-1,-13 12,-5 25,15-22,1 0,0 1,1 0,1-1,0 1,2 25,18 88,-13-104,-1-1,-1 1,-2 0,0 0,-1 0,-2 0,-6 47,6-67,0-1,0 1,-1 0,1-1,-1 1,1-1,-1 0,0 0,0 0,-1 0,1 0,-1 0,1 0,-1-1,0 1,0-1,0 0,0 0,-1 0,1 0,-1 0,1-1,-1 0,1 1,-5 0,5-2,0 0,0 0,0 0,0-1,0 1,1 0,-1-1,0 0,0 0,1 0,-1 0,0 0,1-1,-1 1,1-1,-1 1,1-1,0 0,0 0,0 0,0 0,0 0,0-1,1 1,-1 0,1-1,-1 0,1 1,0-1,0 0,0 1,1-1,-1-3,0 1,0-1,1 0,0 1,0-1,0 1,1-1,-1 1,1-1,1 1,-1-1,1 1,0 0,0 0,1 0,0 0,-1 0,1 0,1 1,-1-1,1 1,0 0,7-6,11-9,0 0,2 1,25-14,-37 24,4-2,38-24,68-57,-107 77,0 0,0-1,-2-1,1 0,-2 0,-1-2,0 1,12-28,-22 43,0 0,0-1,0 0,0 1,-1-1,1 1,-1-1,0 0,1 1,-2-5,1 6,0 0,0 0,0 0,-1 0,1 0,0 0,-1 0,1 1,-1-1,1 0,-1 0,1 1,-1-1,0 0,1 1,-1-1,0 0,1 1,-1-1,0 1,-1-1,0 0,-1 1,0-1,1 1,-1 0,1 0,-1 0,1 0,-1 0,0 1,1-1,-1 1,1 0,-1-1,1 1,0 1,-1-1,1 0,0 0,0 1,-3 1,-10 8,-1 1,2 1,0 0,0 1,1 0,1 1,1 0,0 1,-11 21,19-32,0 0,1 1,0-1,0 0,1 1,-1-1,1 1,0-1,0 1,1 0,0-1,0 1,0 0,1-1,0 1,0-1,0 1,0-1,1 1,0-1,0 0,1 0,0 0,-1 0,2 0,-1 0,0-1,1 0,0 0,0 0,0 0,1 0,-1-1,1 0,6 4,2 0,1-1,-1-1,1 0,0 0,0-1,0-1,1-1,-1 0,27 0,-10-2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6:18.70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1 0,'-30'31,"1"1,2 1,1 2,2 0,1 1,2 2,2 0,1 1,2 1,1 1,3 0,-10 55,20-81,-5 20,2 0,2 0,1 0,4 51,-1-78,0-1,0 1,1 0,0 0,0-1,0 1,1-1,0 0,1 0,0 0,0 0,0-1,1 1,0-1,0 0,1-1,-1 1,1-1,1 0,-1 0,0-1,1 0,0 0,0-1,0 0,9 3,-15-6,0 1,1-1,-1 0,1 1,-1-1,1 0,-1 0,0 0,1 0,-1 0,1 0,-1 0,1-1,-1 1,0-1,1 1,2-2,4-4</inkml:trace>
  <inkml:trace contextRef="#ctx0" brushRef="#br0" timeOffset="982.37">529 322,'-9'2,"-1"1,1 0,0 1,0 0,0 0,1 1,-1 0,-12 10,21-15,-7 5,-1 1,1 0,0 0,1 1,0 0,0 0,0 1,-6 11,11-17,0-1,1 1,-1-1,0 1,1-1,0 1,-1-1,1 1,0 0,-1-1,1 1,0-1,0 1,1 0,-1-1,0 1,0 0,1-1,-1 1,1-1,0 3,1-3,0 1,0 0,0 0,0-1,0 0,0 1,0-1,0 0,1 0,-1 0,0 0,1 0,-1 0,1-1,-1 1,1-1,-1 0,5 0,-1 0,-1 0,1 0,0-1,0 0,-1 0,1 0,-1-1,1 0,-1 0,0 0,1-1,-1 0,0 0,5-4,-7 4,1 1,-1-1,0 1,-1-1,1 0,0 0,-1 0,1-1,-1 1,0-1,0 1,-1-1,1 0,-1 1,0-1,0 0,0 0,0 0,-1 0,1 0,-1-5,0 7,0 1,-1 0,1 0,0 0,0 0,-1 0,1 0,0 0,-1 0,1 1,-1-1,1 0,-1 0,0 0,1 0,-1 0,0 1,0-1,0 0,1 1,-1-1,0 1,0-1,0 1,0-1,0 1,0 0,0-1,0 1,0 0,0 0,0 0,0-1,0 1,0 0,0 0,0 1,0-1,0 0,-1 0,0 1,42 25,-39-24,1 1,-1 0,1 0,-1-1,0 1,0 0,-1 0,1 0,-1 0,1 0,-1 0,0 0,0 0,0 0,0 1,-1-1,1 0,-1 0,-2 5,-24 62,21-56,-26 66,20-47,-1-1,-2 0,-26 41,33-61</inkml:trace>
  <inkml:trace contextRef="#ctx0" brushRef="#br0" timeOffset="1509.44">624 644,'-1'10,"-1"-1,1 0,-2 0,-5 16,5-16,0-1,0 1,1-1,0 1,1 0,-1 13,2-20,1 1,-1-1,1 0,-1 1,1-1,0 1,0-1,0 0,0 0,0 0,1 0,-1 0,1 0,-1 0,1 0,0 0,0 0,-1-1,1 1,0-1,1 0,-1 1,0-1,0 0,0 0,1-1,-1 1,3 0,-2 1,0-1,0 0,0-1,0 1,0 0,0-1,0 0,0 0,0 1,0-2,0 1,0 0,0-1,0 1,0-1,0 0,-1 0,1 0,0 0,0-1,-1 1,1-1,-1 0,1 1,-1-1,0 0,1 0,-1-1,0 1,0 0,-1-1,1 1,0-1,-1 0,0 1,2-4,-1-2,1 1,-2-1,1 1,-1-1,0 1,0-1,-1 0,0 0,0 1,-1-1,0 0,-1 1,-3-13,5 18,-1 0,0 1,0-1,0 0,0 0,0 0,0 1,-1-1,1 0,-1 1,1 0,-1-1,1 1,-1 0,0 0,0-1,1 1,-1 1,0-1,0 0,0 0,0 1,0-1,0 1,0 0,0-1,0 1,0 0,0 0,-1 0,1 1,-2-1,-4 2,0-1,1 1,-1 1,0 0,1 0,-14 8,8-4</inkml:trace>
  <inkml:trace contextRef="#ctx0" brushRef="#br0" timeOffset="2165.05">679 94,'79'62,"-18"-15,-46-35,-1 1,0 0,-1 1,-1 1,0 0,-1 0,-1 1,0 1,-1 0,-1 0,0 1,-1-1,-2 2,1-1,-2 1,-1-1,0 1,-1 0,-1 0,-2 20,-1-2,-2 0,-2 0,-1-1,-21 60,-66 134,87-216,2-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6:15.28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9 28,'-1'3,"0"0,0 0,0 0,0 0,-1 0,1-1,-1 1,1 0,-1-1,-2 3,-13 23,6 17,2 1,2 0,-2 76,6-74,1-30,-2 31,4-47,0 1,0-1,0 1,0-1,1 0,-1 1,1-1,-1 1,1-1,0 0,0 0,0 1,2 3,2-7,-2-4</inkml:trace>
  <inkml:trace contextRef="#ctx0" brushRef="#br0" timeOffset="369.01">42 48,'16'-4,"12"0,7 0,2-3,0 1,-2 0,-5-1,-4 0,-6 5,-9 2,-8 5,-3 1</inkml:trace>
  <inkml:trace contextRef="#ctx0" brushRef="#br0" timeOffset="724.52">3 276,'3'0,"5"0,3 0,4 0,2 0,2 0,1 0,-1 0,1 0,0 0,-1 0,-2-3,-6-2</inkml:trace>
  <inkml:trace contextRef="#ctx0" brushRef="#br0" timeOffset="1523.98">477 352,'-10'1,"0"1,-1 1,1 0,1 0,-1 1,0 0,1 1,0 0,0 0,1 1,-1 0,-11 11,16-12,0 0,1-1,-1 1,1 0,0 1,0-1,1 0,-1 1,1 0,0-1,-1 11,2-14,1 0,0 0,0 0,0 0,0 0,0 0,0 0,1 0,-1-1,1 1,-1 0,1 0,-1 0,1 0,0-1,0 1,0 0,0-1,0 1,1-1,-1 1,0-1,1 0,-1 1,1-1,-1 0,1 0,0 0,-1 0,1 0,0 0,0-1,0 1,-1-1,1 1,0-1,0 0,3 1,5 0,-1 0,0-1,1 0,-1 0,0-1,0 0,1-1,-1 0,0-1,0 1,-1-2,1 1,12-8,-16 8,0 0,0-1,-1 1,1-1,-1 0,0-1,0 1,-1-1,1 1,-1-1,0 0,0-1,0 1,-1 0,0-1,0 1,0-1,-1 0,0 0,0 0,0 1,-1-9,0 21,1 0,0 0,0 0,1 0,0 0,0-1,1 1,-1-1,1 1,1-1,-1 0,1 0,0-1,1 1,-1-1,1 0,7 6,0-4</inkml:trace>
  <inkml:trace contextRef="#ctx0" brushRef="#br0" timeOffset="1911.55">856 67,'0'7,"0"5,0 7,3 3,2 5,-1 4,-1 3,0 3,-2 1,0 3,-1 2,3 0,1-4,0-6,-1-5,-1-4,0-9,-2-8</inkml:trace>
  <inkml:trace contextRef="#ctx0" brushRef="#br0" timeOffset="2252.01">723 276,'16'3,"9"2,6-1,5-1,5 3,3-1,0 0,-4-1,-6-2,-5-1,-11 0,-9-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6:11.1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4 229,'-1'6,"0"-1,-1 0,0 1,1-1,-2 0,-4 9,-7 15,4 14,1 1,2 0,-2 79,3-34,6-73,0-12,0 0,1 0,-1 0,-1 0,1 0,-1-1,1 1,-1 0,0 0,0 0,-1-1,1 1,-4 6,1-10</inkml:trace>
  <inkml:trace contextRef="#ctx0" brushRef="#br0" timeOffset="886.12">1 97,'31'-21,"51"-26,-71 42,0 0,1 1,-1 0,1 1,0 1,-1 0,1 0,23 0,-33 2,0 0,0 1,-1-1,1 0,0 1,0-1,0 1,0-1,0 1,-1 0,1 0,0 0,-1 0,1 0,-1 0,1 0,-1 1,1-1,-1 1,0-1,0 1,1-1,0 4,0-1,0 1,-1 0,1-1,-1 1,0 0,0 0,-1 0,1 0,-2 6,1 6,-2-1,-1 1,0-1,-9 28,8-34,-1 0,1-1,-2 0,0 0,0 0,0-1,-1 0,-1 0,1 0,-1-1,-16 11,21-15,-4 5,14-5,27-6,-1 1,-29 3,1 0,-1 1,1-1,-1 1,1 0,-1 0,0 1,0-1,0 1,0 0,-1 0,1 0,-1 1,0-1,0 1,4 5,-3-2,0 0,0 0,-1 1,0-1,-1 1,0 0,0 0,0 0,0 9,-1-5,-1 1,0-1,0 0,-1 1,-1-1,0 0,-1 0,0 0,-1 0,0 0,-1-1,-9 18,8-21,-1-1,1 0,-1 0,0 0,-1-1,1 0,-1-1,0 1,-1-1,1-1,-1 0,0 0,0-1,0 0,-1 0,1-1,-1 0,1-1,-1 0,0-1,1 0,-1 0,0-1,-17-4,25 4,0 0,0 0,-1 0,1 0,0-1,0 1,0-1,1 0,-1 0,0 1,1-1,-1 0,1 0,-1-1,1 1,0 0,0 0,0-1,0 1,0 0,0-4,-3-13</inkml:trace>
  <inkml:trace contextRef="#ctx0" brushRef="#br0" timeOffset="1611.26">474 457,'-10'13,"0"-1,1 2,1-1,0 1,0 1,-6 19,11-26,1-1,1 1,-1 0,1 0,1 0,0 0,0 0,0 0,1 0,0 0,0 0,1-1,0 1,1 0,4 9,-5-13,0 0,0-1,0 1,1-1,-1 1,1-1,0 0,0 0,0-1,0 1,0 0,0-1,1 0,0 0,-1 0,1 0,0-1,0 1,0-1,0 0,0 0,0 0,0-1,0 1,0-1,0 0,0-1,0 1,1 0,-1-1,6-2,-6 1,1 0,0 0,-1-1,0 1,0-1,1 0,-2 0,1-1,0 1,-1-1,1 0,-1 0,0 0,-1 0,1-1,-1 1,1-1,-1 0,-1 1,1-1,-1 0,1 0,-2 0,2-8,0-5,0 0,-1 0,0 0,-2 0,-4-30,5 45,-1 0,0 0,1-1,-1 1,0 0,-1 0,1 1,0-1,-1 0,0 0,1 1,-1-1,0 1,-1-1,1 1,0 0,-1 0,1 0,-1 0,1 0,-1 1,0-1,0 1,-3-2,2 2,0 1,1-1,-1 1,0 0,1 0,-1 0,1 0,-1 1,0-1,1 1,-1 0,1 0,-1 1,1-1,0 1,-1-1,1 1,0 0,0 0,0 0,-3 4,4-4,0 1,0-1,0 0,0 1,0-1,1 1,-1 0,1-1,0 1,0 0,0 0,-1 4,-1 7</inkml:trace>
  <inkml:trace contextRef="#ctx0" brushRef="#br0" timeOffset="2454.8">835 534,'-22'10,"1"1,0 1,0 0,2 2,-1 0,2 1,0 1,1 1,-20 25,36-41,0 0,0 1,0-1,1 0,-1 0,0 1,1-1,-1 1,1-1,-1 1,1-1,0 1,-1-1,1 1,0-1,0 1,0-1,0 1,1-1,-1 1,0-1,1 1,-1-1,1 1,-1-1,1 1,0 0,2 1,-1-1,0 1,1-1,-1 0,1 0,0 0,0 0,0 0,0-1,0 0,0 1,3 0,6 1,-1 0,0-1,1 0,0 0,-1-1,19-1,-22-1,-1 0,1-1,-1 1,0-1,0-1,0 1,0-1,0 0,-1-1,1 0,-1 0,0 0,0-1,-1 0,8-7,-6 4,-1-1,0 0,-1 0,0 0,-1 0,1-1,-2 0,1 0,2-19,-1-6,-2-1,-1 1,-2-1,-1 1,-9-50,-17-65,27 298,34 158,-33-301,0 0,0 0,0-1,0 1,1 0,0-1,4 7,2 1</inkml:trace>
  <inkml:trace contextRef="#ctx0" brushRef="#br0" timeOffset="2840.92">1042 553,'7'9,"4"7,5 4,2 2,2 0,0-4,0-1,0-4,-3-1,-5-5,-5-5</inkml:trace>
  <inkml:trace contextRef="#ctx0" brushRef="#br0" timeOffset="3194.01">1251 534,'-4'13,"0"10,0 5,-3 5,1 5,-3 3,0 1,0 4,-1-1,0-4,1-3,2-4,3-5,1-8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1:59.19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3'1,"0"-1,0 1,-1 0,1 0,0 0,-1 1,1-1,0 1,-1-1,0 1,1 0,-1 0,2 3,29 31,-30-33,30 35,49 63,-73-88,-1 1,0 0,-1 0,0 1,-2 0,6 18,-5-10,-1-1,-2 2,0-1,-1 0,-1 1,-1-1,-2 0,0 1,-1-1,-1 0,-2 0,0-1,-1 1,-19 38,13-30,-14 31,25-58,-1 0,1 0,0 0,-1-1,0 1,0-1,0 1,-1-1,1 0,-7 4,5-6,4-5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7:06.03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95,'1'-5,"0"1,0 0,0 0,1 0,-1 1,1-1,0 0,0 0,0 1,1 0,-1-1,1 1,0 0,0 0,3-3,2-1,0 0,0 1,0 0,18-9,-22 13,0 0,0 0,0 0,0 1,1 0,-1 0,0 0,1 0,-1 1,1-1,-1 1,1 0,-1 1,1-1,-1 1,1 0,-1 0,0 0,0 0,1 1,-1 0,0 0,0 0,0 0,-1 1,1-1,-1 1,1 0,5 6,-6-4,0 0,0-1,-1 1,1 0,-1 0,0 1,0-1,-1 0,0 1,1-1,-2 0,1 1,-1 0,0-1,0 1,0-1,-1 1,0-1,0 1,0-1,-1 0,0 0,0 1,-3 4,1-4,0 0,0 0,0-1,0 1,-1-1,-6 4,-13 18,26-25,0 1,0-1,1 0,-1 0,1 0,0 0,-1 0,1 0,0-1,0 1,5 1,3 2,-6 0,1-1,-1 1,1 0,-2 0,1 1,0 0,-1 0,0 0,-1 0,1 0,-1 1,0-1,-1 1,0 0,0 0,0 0,-1 0,1 8,-1-11,-1-1,0 1,1 0,-1-1,-1 1,1 0,0-1,-1 1,0 0,0-1,0 1,0-1,-1 1,1-1,-1 0,0 1,0-1,0 0,0 0,-1-1,1 1,-1 0,0-1,1 1,-1-1,0 0,0 0,-1 0,1 0,0-1,-1 0,1 1,-1-1,1 0,-1 0,-4 0,0 0,1 1,-1-2,0 1,0-1,1 0,-1-1,0 1,0-2,1 1,-1-1,-10-4,12 1</inkml:trace>
  <inkml:trace contextRef="#ctx0" brushRef="#br0" timeOffset="1234.71">703 138,'-13'0,"-1"1,1 0,1 1,-1 1,-17 5,27-7,1 0,-1 0,0 0,1 1,-1-1,1 1,0-1,-1 1,1 0,0 0,0 0,0 0,-3 4,5-4,-1 0,0-1,1 1,0 0,-1 0,1 0,0 0,0 0,0-1,0 1,0 0,0 0,0 0,1 0,-1 0,1-1,-1 1,1 0,0 0,0-1,0 1,0-1,2 3,6 7,0 0,1-1,1 0,-1-1,2-1,18 12,5 5,-33-23,21 15,-2 0,0 2,21 24,-38-39,0 1,0 0,0 0,0 0,-1 0,0 1,0 0,-1-1,0 1,0 0,0 0,0 0,-1 0,0 0,-1 1,1-1,-1 0,0 0,-1 1,-1 9,1-13,-1 0,1-1,-1 1,1-1,-1 1,0-1,0 0,0 0,0 0,0 0,-1 0,1 0,0-1,-1 1,0-1,1 1,-1-1,0 0,0 0,0 0,1-1,-1 1,0-1,0 1,0-1,0 0,0 0,-6-1,-6 0,0 0,0-2,0 1,-19-7,26 6,0 0,1 0,-1 0,1-1,0 0,0-1,0 0,0 0,1 0,-1-1,2 1,-9-11,12 12,-1 1,1 0,1-1,-1 1,1-1,-1 1,1-1,0 0,0 0,0 1,1-1,-1 0,1 0,0 0,0 0,1 0,-1 0,1 1,0-1,0 0,0 0,0 1,1-1,-1 0,1 1,0 0,0-1,4-4,6-6,0 1,1 0,0 1,18-13,-16 14,0-2,-1 1,17-22,-27 28,0-1,0 1,-1-1,0 0,-1 0,1-1,-1 1,-1-1,1 1,-1-1,0-8,-1 13,1 0,-1 1,0-1,0 0,0 0,0 0,-1 1,1-1,-1 0,0 1,0-1,0 0,0 1,0-1,0 1,-1 0,1-1,-1 1,0 0,1 0,-1 0,0 0,0 0,0 0,-1 1,1-1,0 1,-1-1,1 1,-1 0,1 0,-1 0,-3-1,4 2,0 0,0 0,-1 1,1-1,0 0,0 1,0 0,0-1,0 1,0 0,0 0,0 0,0 0,0 0,1 1,-1-1,0 0,1 1,-1-1,1 1,-1 0,1-1,0 1,0 0,-1 2,-6 10</inkml:trace>
  <inkml:trace contextRef="#ctx0" brushRef="#br0" timeOffset="2719.8">929 23,'85'-11,"-74"8,0 0,1 1,-1 0,1 1,0 1,-1-1,1 2,-1 0,1 0,-1 1,18 5,-28-6,1 0,0 0,-1 0,1 1,0-1,-1 0,0 1,1 0,-1-1,0 1,0 0,0-1,0 1,0 0,0 0,0 0,0 0,-1 0,1 0,-1 0,0 0,0 0,1 0,-1 0,-1 3,-9 62,4-30,5 343,11-278,-5-67,-2 0,-1-1,-3 37,1-69,-1-1,1 0,0 0,0 0,0 0,-1 0,1 0,0 0,-1 0,1 0,-1 0,1-1,-1 1,0 0,1 0,-1 0,0-1,1 1,-1 0,0 0,0-1,0 1,0-1,0 1,0-1,0 1,0-1,0 0,0 1,0-1,0 0,0 0,0 0,0 0,0 0,0 0,0 0,0 0,0 0,0 0,0-1,0 1,0 0,0-1,0 1,0-1,-1 0,-11-4,0-1,0-1,-13-8,-4-2,7 7,13 5,0 0,0 1,-1 0,0 1,-13-3,18 7,5 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6:59.72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8,'53'-7,"-40"4,0 1,1 0,0 1,-1 1,20 1,-30-1,-1 0,1 1,-1 0,1-1,-1 1,0 0,1 0,-1 0,0 1,0-1,0 0,0 1,0-1,0 1,0 0,-1 0,1 0,0 0,-1 0,0 0,1 0,-1 0,0 0,0 1,0-1,0 0,-1 1,1-1,-1 1,1-1,-1 1,0-1,0 1,0 3,-1-3,1 0,0-1,-1 1,0-1,1 1,-1-1,0 1,0-1,0 1,-1-1,1 0,-1 0,1 0,-1 0,-2 3,-8 12,14-15,1 0,-1 0,1 0,0 0,0 0,0-1,0 1,0-1,0 0,1 0,-1 0,4 0,0 2,0 0,0 0,-1 0,0 1,1 0,-1 0,-1 1,1 0,-1 0,0 0,0 1,0-1,-1 1,0 0,0 0,0 1,-1-1,0 1,0 0,-1 0,0 0,0 0,0 0,-1 0,0 1,-1-1,1 0,-2 1,1-1,-1 0,0 1,0-1,-4 10,2-10,-1-1,0 1,0-1,0 0,-1 0,0 0,0-1,-1 1,0-1,0 0,0-1,0 0,0 0,-1 0,0-1,-12 5,4-2,-2-1,1-1,0 0,-1-1,0-1,-23 1,-7-10,45 7,1-1,-1 1,1-1,-1 1,1-1,0 1,-1-1,1 0,0 0,0 0,0 0,0 0,-1 0,1 0,0 0,1 0,-1 0,0 0,0-1,0 1,1 0,-1-1,1 1,-1 0,1-1,-1 1,1-1,0-2,1-5</inkml:trace>
  <inkml:trace contextRef="#ctx0" brushRef="#br0" timeOffset="1332.06">474 150,'8'-16,"0"1,1 0,1 1,0 0,1 0,1 2,0-1,18-14,-29 26,1 0,-1 0,0 0,1 0,-1 1,1-1,0 0,-1 1,1-1,-1 1,1-1,0 1,0 0,-1 0,1-1,0 1,-1 1,1-1,0 0,-1 0,1 1,0-1,-1 1,3 0,0 1,-1 0,-1 0,1 0,0 1,-1-1,1 1,-1 0,0 0,1 0,-1 0,1 3,5 9,-1 1,-1 0,7 29,-7-15,-2 0,-1 1,-1 0,-1-1,-2 1,-7 45,5-63,-1-1,0 1,-1-1,0 0,0 0,-1-1,-1 0,-10 14,14-21,0-1,0 0,0 1,0-1,0 0,-1-1,0 1,1-1,-1 1,0-1,0 0,-5 1,6-2,0-1,1 1,-1-1,1 0,-1 0,1 0,-1-1,0 1,1-1,-1 1,1-1,0 0,-1 0,1 0,-1 0,1 0,0 0,0-1,0 1,0-1,0 0,-3-3,1 1,0-1,0 0,1 0,-1 0,1 0,1-1,-1 1,1-1,0 0,0 1,1-1,-1 0,1 0,0-7,1 11,-1-1,1 1,0 0,0-1,0 1,1-1,-1 1,1 0,-1-1,1 1,0 0,-1-1,1 1,1 0,-1 0,0 0,0 0,1 0,-1 0,1 0,0 0,-1 1,1-1,0 1,0-1,0 1,0 0,0-1,0 1,1 0,-1 0,0 1,0-1,1 0,-1 1,4-1,5 0,-1 0,1 1,-1 0,1 0,-1 1,1 0,-1 1,12 4,-17-4,0 0,0 1,-1-1,1 1,0 0,-1 0,0 1,0 0,0-1,0 1,0 1,-1-1,0 0,0 1,0 0,0 0,2 6,-1 0,12 18,-10-25</inkml:trace>
  <inkml:trace contextRef="#ctx0" brushRef="#br0" timeOffset="2200.77">1042 435,'1'1,"1"-1,0 1,-1 0,1 0,-1 0,1 0,-1 0,0 0,1 0,-1 0,0 0,0 1,0-1,0 1,0-1,0 1,0-1,0 1,0-1,0 3,15 38,-14-38,3 21,0 1,-1 0,-2-1,0 1,-2 0,-6 50,6-71,-1-1,0 1,0 0,-1-1,0 1,1 0,-1-1,-1 0,1 0,-5 6,1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6:47.56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48 0,'-64'3,"1"2,0 4,-102 26,162-34,0 0,0 1,0-1,0 1,0 0,0 0,1 0,-1 0,1 1,-1-1,1 1,0-1,0 1,0 0,0 0,1 0,-1 0,1 0,0 0,-1 0,1 1,1-1,-1 0,1 1,-1-1,1 0,0 1,0 3,0 14,1 1,1-1,5 27,-6-39,7 44,-4 0,-1 0,-3 0,-2 0,-9 57,-18 24,4-23,25-109,0-1,0 1,0-1,0 1,0 0,0-1,0 1,1-1,-1 1,1-1,-1 1,1-1,-1 1,1-1,0 0,0 1,0-1,0 0,0 0,0 1,0-1,0 0,0 0,1 0,-1 0,0-1,1 1,-1 0,0 0,1-1,-1 1,1-1,-1 1,1-1,0 0,-1 0,1 0,-1 0,3 0,12 1,-1 0,1-1,19-3,-12 1,7 0,-17 1,0 0,-1 1,1 0,0 1,23 4,-28 0,-4-1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6:44.86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6 1,'-15'44,"3"1,1 0,-6 65,8-49,-18 64,16-79,7-29,0 1,-13 31,12-66,2-14,2-17,5-133,-2 156,1 0,1 0,1 0,2 1,9-25,-14 44,1-1,1 1,-1 0,1 1,-1-1,1 1,1-1,-1 1,1 0,-1 1,1-1,0 1,0 0,1 0,-1 0,1 1,-1 0,1 0,0 1,0-1,-1 1,13-1,-14 2,0 0,0 0,1 0,-1 0,0 0,0 1,0 0,0 0,0 0,0 0,0 1,0-1,0 1,-1 0,1 0,-1 1,1-1,-1 1,0 0,0-1,0 2,0-1,0 0,-1 0,0 1,1-1,-1 1,-1 0,1 0,0-1,-1 1,0 0,1 6,0 1,0 0,-1 1,0-1,-1 1,0-1,-1 0,0 1,-1-1,0 0,-7 19,7-23,-1-1,-1 1,1-1,-1 0,0-1,-1 1,1-1,-1 1,0-1,-1-1,1 1,-1-1,0 0,0 0,0-1,0 1,-1-1,-8 2,11-4,1 0,0 0,0 0,0 0,0 0,1 1,-1-1,0 1,0 0,1 0,-1 0,-3 4,5-4,1 1,0-1,-1 0,1 0,0 0,0 0,1 0,-1 0,0 1,1-1,-1 0,1 0,0 0,-1 0,1 0,0 0,0-1,0 1,1 0,1 2,23 45,-16-28,1 0,1-1,29 37,-32-50,-2-3</inkml:trace>
  <inkml:trace contextRef="#ctx0" brushRef="#br0" timeOffset="462.34">533 153,'0'3,"0"4,0 5,0 3,0-1</inkml:trace>
  <inkml:trace contextRef="#ctx0" brushRef="#br0" timeOffset="800.66">456 569,'-3'12,"-1"2,0-5,1-4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6:36.42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67 2,'-48'-1,"-1"2,0 3,-90 18,119-18,0-1,-33 0,39-3,0 1,0 0,1 0,-1 1,1 1,-1 1,-21 8,33-11,0 0,1 0,-1 1,0-1,1 1,-1-1,1 1,0-1,-1 1,1 0,0 0,0 0,0 0,0 0,0 0,1 0,-1 0,1 0,-1 0,1 0,0 0,0 0,0 0,0 5,12 59,-5-33,-1 44,-6 122,-3-76,2-99,-2 0,-4 23,-2 10,-8 24,12-61,0 0,2 1,-2 26,5-46,0 1,0 0,0 0,1-1,-1 1,0 0,1-1,-1 1,1-1,0 1,-1 0,1-1,0 1,0-1,0 0,0 1,0-1,0 0,1 1,-1-1,0 0,1 0,-1 0,1 0,-1 0,1-1,-1 1,1 0,-1-1,1 1,0-1,-1 0,1 1,0-1,0 0,-1 0,1 0,2 0,10-1,0 0,0-1,26-7,-17 4,-11 4,1 0,0 0,0 1,14 3,13-1,-31-2</inkml:trace>
  <inkml:trace contextRef="#ctx0" brushRef="#br0" timeOffset="1156.09">264 438,'10'-10,"1"0,0 0,0 1,1 0,18-10,-28 18,0 0,0 0,0 0,0 0,0 1,0-1,1 1,-1-1,0 1,1 0,-1-1,0 1,0 0,1 1,-1-1,0 0,1 1,-1-1,0 1,0 0,0-1,0 1,1 0,-1 1,0-1,-1 0,1 0,0 1,0-1,-1 1,1 0,0-1,-1 1,0 0,1 0,-1 0,0 0,0 0,0 0,0 0,-1 1,2 2,4 12,-1 1,0-1,-1 2,-1-1,-1 0,0 0,-1 1,-1-1,-4 26,3-32,-1-1,0 0,-1 1,0-1,-1-1,0 1,0 0,-2-1,1 0,-1 0,0 0,-1-1,0 0,-1 0,0-1,-11 9,13-13,-1 0,1 0,-1-1,0 0,-1 0,-11 2,16-4,1 0,-1 0,1-1,-1 1,1-1,-1 0,1 0,-1 0,1 0,-1 0,1-1,-1 1,0-1,1 1,0-1,-1 0,1 0,0 0,-1 0,1 0,0-1,0 1,-2-3,3 3,0 1,1-1,-1 0,1 0,-1 1,1-1,-1 0,1 0,0 0,-1 0,1 0,0 0,0 0,0 0,0 0,0 0,0 0,0 1,0-1,0 0,0 0,0 0,1 0,-1 0,0 0,1 0,0-1,0 0,1 0,-1 0,1 0,0 0,0 0,0 1,0-1,0 1,5-3,1 0,-1 0,1 1,0 0,0 1,12-3,-17 4,0 1,0-1,0 1,0 0,0 0,0 0,0 1,0-1,0 1,0-1,0 1,0 0,0 0,0 0,-1 1,1-1,0 1,3 2,-2 0,-1 1,1-1,-1 1,0 0,0 0,-1 0,4 8,9 17,-6-18,0-3</inkml:trace>
  <inkml:trace contextRef="#ctx0" brushRef="#br0" timeOffset="2298.96">833 361,'-47'-2,"32"0,1 2,-1-1,0 2,1-1,-1 2,-18 4,31-5,-1 0,1 0,0 0,-1 1,1-1,0 1,0-1,0 1,0 0,0 0,1-1,-1 1,1 1,-1-1,1 0,-1 0,1 0,0 1,0-1,0 1,0 2,-2 6,2 1,-1-1,1 21,-3 19,3-28,1-22,0-1,1 1,-1-1,0 1,0-1,1 0,-1 1,0-1,1 1,-1-1,0 0,1 1,-1-1,1 0,-1 0,0 1,1-1,-1 0,1 0,-1 0,1 1,-1-1,1 0,-1 0,1 0,4 0,0-1,-1 0,1 0,-1 0,1 0,-1-1,5-2,23-6,-28 9,1 1,-1-1,0 1,0 0,0 0,1 0,-1 0,0 1,0 0,0 0,0 0,0 0,0 1,0 0,0-1,0 1,-1 1,1-1,-1 0,5 5,-3-2,-1 1,1 0,-1 0,0 1,-1-1,1 1,-1-1,-1 1,1 0,-1 1,1 6,-2-7,0 0,-1 0,0-1,0 1,0 0,-1 0,0-1,0 1,-1 0,0-1,0 1,-1-1,1 0,-1 0,-1 0,1 0,-1-1,0 1,0-1,-10 9,8-7,-1-1,-1 1,1-2,-1 1,0-1,0 0,0-1,-1 0,1 0,-1-1,0 0,0 0,0-1,-15 2,22-4,0 0,0 0,0 0,1 0,-1 0,0 0,0 0,0-1,1 1,-1-1,0 1,0-1,1 0,-1 0,0 0,1 1,-1-2,1 1,-1 0,1 0,0 0,0-1,-1 1,-1-3,-1-8</inkml:trace>
  <inkml:trace contextRef="#ctx0" brushRef="#br0" timeOffset="2839.45">1061 780,'0'13,"0"7,0 4,0 1,0 0,0-2,0 2,0 0,0 2,-3 0,-1-2,0-2,1-7,0-7</inkml:trace>
  <inkml:trace contextRef="#ctx0" brushRef="#br0" timeOffset="4003.52">1269 343,'28'-1,"-13"0,1 1,-1 0,0 0,0 2,0 0,0 1,0 0,23 9,-36-10,1 0,-1 0,0 0,0 0,0 0,0 1,-1-1,1 0,0 1,-1-1,0 1,0 0,0-1,0 1,0 0,0 0,-1 0,1 0,-1 0,0 0,0-1,0 1,0 0,-1 4,0 10,-2 1,-7 28,7-37,-13 62,-12 115,28-185,0 13,0-14,0 0,0 0,0 0,0 1,0-1,0 0,0 0,1 0,-1 0,0 1,0-1,0 0,0 0,0 0,1 0,-1 0,0 0,0 1,0-1,1 0,-1 0,0 0,0 0,0 0,1 0,-1 0,0 0,0 0,0 0,1 0,-1 0,0 0,0 0,0 0,1 0,-1 0,0 0,0-1,0 1,1 0,-1 0,0 0,0 0,0 0,0 0,1 0,-1-1,0 1,0 0,0 0,0 0,0 0,0-1,1 1,7-7</inkml:trace>
  <inkml:trace contextRef="#ctx0" brushRef="#br0" timeOffset="4914.08">1915 286,'-12'0,"0"1,0 0,0 0,0 1,0 1,0 0,1 0,0 1,-15 7,21-7,-1-1,1 0,0 1,0 0,0 0,1 1,-1-1,1 1,0 0,0 0,1 0,0 1,0-1,0 1,0 0,1 0,0 0,0 0,-1 10,-2 7,3-19,0 0,1 0,0 1,0-1,0 0,1 1,-1-1,1 0,0 1,0-1,0 0,1 1,0-1,0 0,2 7,-2-10,-1 0,1-1,0 1,0-1,0 1,0-1,0 0,0 1,0-1,0 0,0 0,0 1,0-1,0 0,0 0,0 0,0 0,0-1,0 1,0 0,0 0,0-1,0 1,0 0,0-1,0 1,1-2,34-19,-19 11,-12 7,0 1,0 0,0 0,1 1,-1-1,0 1,1 0,-1 1,0-1,1 1,-1 0,1 0,-1 1,0 0,1 0,-1 0,0 0,9 5,-10-4,1 1,-1 0,0 1,0-1,0 1,0 0,-1-1,0 2,0-1,0 0,0 1,0-1,-1 1,0 0,0 0,0 0,-1 0,0 0,1 6,-1-3,0 1,0-1,-1 1,0-1,-1 1,0-1,0 1,-1-1,0 0,-1 0,0 0,0 0,0 0,-1-1,0 1,-1-1,-7 10,8-12,-1 1,0-1,0 0,0 0,0-1,-1 1,0-1,0 0,0-1,-1 1,1-1,-1-1,1 1,-1-1,0 0,0-1,0 0,0 0,0 0,0-1,-9 0,12 0,1-1,0 1,0 0,0-1,-1 0,1 0,0 0,0 0,0 0,0-1,0 1,1-1,-1 0,0 0,1 0,-1 0,1 0,0 0,0-1,0 1,0-1,0 0,-2-4,3-5</inkml:trace>
  <inkml:trace contextRef="#ctx0" brushRef="#br0" timeOffset="6572.89">1932 40,'61'-1,"68"3,-126-2,-1 1,0 0,0-1,0 1,0 0,0 0,0 0,0 1,0-1,0 0,0 1,-1-1,1 1,0-1,-1 1,1 0,-1 0,0 0,0 0,0 0,0 0,0 0,0 0,0 0,-1 0,1 0,-1 1,1-1,-1 0,0 0,0 3,1 13,0 0,-2 1,-2 18,1-7,1 23,2 253,7-211,2 53,-10-130,0 8,-6 46,6-67,-1 1,0-1,0 0,-1 0,1 0,-1 0,0 0,-1 0,1-1,-1 1,0-1,0 0,0 0,-1 0,-5 5,5-6,0-1,-1 0,1 0,-1 0,1 0,-1-1,0 0,0 0,0 0,1 0,-1-1,0 0,0 0,0 0,-8-2,-9-2,0-2,-26-9,-1 0,36 11,14 4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6:26.6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5 116,'-2'1,"1"-1,-1 1,1 0,-1 0,1 0,-1 0,1 0,0 0,-1 0,1 1,0-1,0 0,0 1,0-1,0 1,0-1,0 1,1-1,-1 1,0 0,1-1,-1 4,-10 39,7 23,7 90,0-87,-6 74,0-128,-2-4</inkml:trace>
  <inkml:trace contextRef="#ctx0" brushRef="#br0" timeOffset="833.7">1 60,'20'-10,"0"1,1 1,1 0,-1 2,1 0,0 2,0 0,0 1,1 2,-1 0,29 3,-41 0,-1 1,0 0,0 0,0 1,-1 0,1 1,-1 0,0 0,-1 1,1-1,-1 2,0-1,0 1,-1 0,0 1,0-1,7 14,-2-3,0 2,-1-1,-1 1,-1 0,0 1,7 35,-7-16,-1 1,-3 0,-1 0,-2 43,-1-73,-1 0,-1 0,0 0,0-1,-1 1,0 0,-1-1,0 0,0 0,-1 0,-1-1,0 1,0-1,-1 0,0-1,0 0,-1 0,0-1,0 0,-13 9,10-10,-1 1,0-2,0 1,0-2,-1 1,1-2,-1 0,0 0,-17 0,24-2,-1-1,1 0,-1 0,1-1,-1 0,1 0,-1-1,1 1,0-1,0-1,0 1,0-1,0 0,0-1,1 1,0-1,0 0,0 0,0-1,-6-7,4 3</inkml:trace>
  <inkml:trace contextRef="#ctx0" brushRef="#br0" timeOffset="1633.96">835 211,'0'3,"-3"4,-1 5,0-3,0-7,2-7,0 2,2 0</inkml:trace>
  <inkml:trace contextRef="#ctx0" brushRef="#br0" timeOffset="2962.66">854 666,'-3'0,"-1"-4,-4 0,1 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7:44.05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73,'0'-3,"3"-1,5 0,3 0,4 2,5 1,6 0,5 1,1 0,1 0,1 0,-2 0,-3 0,-3 0,-6-3,-6-1</inkml:trace>
  <inkml:trace contextRef="#ctx0" brushRef="#br0" timeOffset="1162.22">703 51,'9'-7,"-1"2,1-1,1 1,-1 0,1 1,-1 0,1 1,0 0,1 0,-1 1,16-1,-22 3,0 0,0 0,0 0,0 1,-1-1,1 1,0 0,0 0,-1 0,1 1,-1 0,1-1,-1 1,1 0,-1 0,0 1,0-1,0 1,-1-1,1 1,0 0,-1 0,0 0,0 1,0-1,0 0,0 1,-1 0,1-1,-1 1,0 0,0-1,0 7,1-3,0 1,-1 0,1-1,-2 1,1 0,-1 0,-1 0,1-1,-1 1,-1 0,1 0,-1-1,-1 1,1-1,-1 0,0 0,-1 0,0 0,0 0,-1-1,1 1,-1-1,-1-1,1 1,-1-1,0 0,0 0,0 0,-14 6,3-2,12-7,1 1,-1-1,1 1,0 0,0 0,0 0,-4 4,7-6,1 0,-1 0,1 0,0 0,-1 0,1 0,0 0,0 0,0 0,-1 0,1 0,0 1,1-1,-1 0,0 0,0 0,0 0,0 0,1 0,-1 0,1 0,-1 0,1 0,-1-1,1 1,-1 0,1 0,0 0,-1 0,1-1,0 1,0 0,0-1,-1 1,1 0,0-1,0 1,0-1,2 1,9 8,0 1,-1 1,0 0,-1 1,0-1,-1 2,0 0,-1 0,12 26,-15-28,0 0,-1 1,-1 0,0 0,-1 0,0 0,-1 0,0 0,-1 0,0 1,-1-1,-4 24,4-32,0-1,-1 1,1 0,-1-1,1 0,-1 1,0-1,0 0,-1 0,1 0,-1 0,1 0,-1-1,0 1,0-1,0 0,-6 4,3-3,-1-1,0 1,1-1,-1 0,0 0,0-1,0 0,-1 0,-7-1,4 0,-1-1,0 0,0 0,1-1,-1-1,1 0,0-1,0 0,0 0,0-1,-15-10,25 14,-1 0,1 0,-1-1,1 1,0 0,-1 0,1-1,0 1,0-1,0 1,0-1,0 0,0 1,1-1,-1 0,0 0,1 1,-1-1,1 0,0 0,0 0,0 1,0-1,0 0,0 0,0-3,6-8</inkml:trace>
  <inkml:trace contextRef="#ctx0" brushRef="#br0" timeOffset="1964.11">1309 165,'-4'3,"1"1,-1 0,0 0,1 0,0 0,0 1,0-1,1 1,-1 0,1 0,0 0,1 0,-1 0,1 0,0 0,0 1,0 8,2-7,1 1,-1-1,1 0,1 0,-1 1,1-1,0-1,1 1,0 0,0-1,9 12,71 78,-60-72,-1 2,-1 1,-1 0,19 35,-39-60,1 0,-1 0,0 0,0 1,0-1,0 0,0 1,0-1,-1 1,1-1,-1 1,0-1,1 1,-1-1,0 1,-1 0,1-1,0 1,-1-1,0 1,1-1,-1 1,0-1,0 0,0 1,-1-1,1 0,0 0,-1 0,-2 3,-1-2,1 0,-1 0,0 0,0-1,0 1,0-1,0 0,-1-1,1 0,0 1,-1-2,1 1,-8 0,1-1,0 0,-1 0,1-2,0 1,1-1,-1-1,-14-4,24 6,0 0,0 1,0-1,0 0,0 0,0 0,0-1,1 1,-1 0,0-1,1 1,-1-1,1 1,-1-1,1 0,0 0,-1 1,1-1,0 0,1 0,-1 0,0 0,0 0,1-1,-1 1,1 0,0 0,0 0,-1 0,1-1,1 1,-1 0,0 0,0 0,1 0,0 0,-1-1,1 1,0 0,0 0,0 0,0 1,0-1,0 0,1 0,1-1,17-25,1 0,42-41,-43 49,-1 0,-1-1,-1 0,-1-2,21-38,-27 38,-1 1,8-30,-15 44,0 1,0-1,-1 1,0-1,-1 0,1 0,-2 1,1-1,-1 0,0 1,-3-10,4 15,-1 1,1 0,0 0,-1 0,0 0,1 0,-1-1,0 1,1 0,-1 0,0 1,0-1,0 0,0 0,0 0,0 1,0-1,0 0,0 1,0-1,0 1,0-1,0 1,-1-1,1 1,0 0,0 0,-3 0,1 0,0 0,-1 1,1 0,0 0,0 0,-1 0,1 1,0-1,0 1,-4 3,-6 4,1 2,-1-1,-13 17,10-7,3-2</inkml:trace>
  <inkml:trace contextRef="#ctx0" brushRef="#br0" timeOffset="2813.61">1878 70,'-14'3,"0"1,0 0,0 1,1 0,0 1,-14 9,23-13,-1 1,1 0,0 0,0 0,0 1,0-1,0 1,1 0,0 0,-1 0,1 1,1-1,-1 1,1 0,0-1,0 1,0 0,1 0,-2 10,3-12,0 0,0-1,1 1,-1 0,1 0,0 0,-1-1,1 1,1 0,-1-1,0 1,1-1,-1 1,1-1,0 0,-1 0,1 0,0 0,1 0,-1 0,0 0,0-1,1 1,-1-1,1 1,0-1,-1 0,1 0,0 0,-1-1,1 1,0-1,4 1,0 0,1 0,0 0,-1-1,1 1,0-2,-1 1,1-1,-1-1,1 1,-1-1,12-5,-14 5,-1-1,1 0,-1 0,0 0,0-1,0 1,0-1,0 0,-1 0,0 0,0-1,0 1,0-1,-1 0,0 0,0 0,3-9,-4 12,1 0,0 0,0 1,0-1,0 1,1-1,-1 1,0 0,1 0,-1-1,0 2,1-1,-1 0,1 0,-1 1,1 0,0-1,-1 1,1 0,-1 0,1 1,0-1,2 1,-1-1,-1 1,0-1,1 1,-1 0,0 0,0 0,0 0,6 4,-8-5,0 1,0-1,-1 1,1 0,0 0,0-1,0 1,-1 0,1 0,-1 0,1 0,0-1,-1 1,1 0,-1 0,0 0,1 0,-1 0,0 1,0-1,0 0,1 0,-1 0,0 0,-1 2,-3 10,0 0,-1 0,-1 0,0 0,-1-1,0 0,-9 11,-13 23,-11 26,-23 40,5 2,-45 128,98-226</inkml:trace>
  <inkml:trace contextRef="#ctx0" brushRef="#br0" timeOffset="3261.91">1935 695,'-11'12,"0"0,2 0,-1 0,-13 26,21-33,0-1,0 1,0-1,1 1,-1 0,1 0,0 0,0 9,1-12,0 0,1 0,-1 0,0 1,1-1,0 0,-1 0,1 0,0 0,0 0,0 0,0 0,0 0,1-1,-1 1,1 0,-1-1,1 1,-1-1,4 2,-4-1,0-1,1 0,-1 0,1 0,-1-1,1 1,0 0,-1 0,1-1,0 1,0-1,-1 0,1 1,0-1,0 0,-1 0,1 0,0 0,0-1,-1 1,1 0,0-1,0 1,-1-1,3 0,-1-1,0-1,-1 1,1 0,-1-1,1 1,-1-1,0 1,0-1,0 0,0 0,-1 0,3-5,-1 0,0-1,0 1,-1-1,0 0,-1 0,1 0,-2 0,1 0,-2-14,0 21,1 0,-1-1,0 1,0 0,0 0,0 0,0 0,0 0,0 0,-1 0,1 0,-1 0,1 1,-1-1,0 1,1-1,-1 1,0-1,0 1,-3-2,-1 1,0 1,1-1,-1 1,0-1,1 2,-12-1,-4 0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7:41.21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 98,'9'-9,"1"1,1 0,0 0,0 1,0 0,1 1,0 1,17-6,-24 8,0 1,1 1,-1-1,1 1,0 0,-1 1,1-1,0 1,0 0,-1 0,1 1,0 0,-1 0,1 0,-1 1,1-1,-1 2,0-1,1 0,-1 1,6 4,-8-4,0 0,0 0,-1 0,1 1,-1-1,0 1,0-1,0 1,0 0,0 0,-1 0,0 0,0 0,0 0,0 0,-1 0,1 1,-1-1,0 0,-1 0,1 0,-1 1,1-1,-1 0,0 0,-1 0,-3 7,0 2,-1-1,-1 1,0-1,-1-1,0 1,-1-1,-10 10,-38 29,56-49,1-1,0 1,0 0,0-1,-1 1,1 0,0 0,0-1,0 1,0 0,0 0,0-1,1 1,-1 0,0-1,0 1,0 0,1-1,-1 1,0 0,1-1,-1 1,0 0,1-1,-1 1,1 0,19 22,-4-3,-12-10,1 1,-2 0,1 0,-1 0,-1 0,0 0,-1 1,0-1,-1 0,0 1,-2 15,1-23,0 1,-1-1,1 1,-1-1,0 0,0 1,0-1,0 0,-1 0,0 0,0-1,0 1,0-1,-1 0,1 0,-1 0,0 0,1 0,-1-1,-1 0,1 1,0-2,0 1,-1 0,1-1,-1 0,0 0,1 0,-9 0,5-1,-1 1,1-1,0-1,0 1,0-1,0-1,-8-2,14 4,0-1,0 0,0 1,0-1,0 0,0 0,0 0,0 0,0-1,0 1,1 0,-1-1,0 1,1-1,-1 0,1 1,0-1,0 0,0 0,-1 0,2 0,-1 0,0 0,0 0,1 0,-1 0,1 0,-1 0,1-1,0-2,2-10</inkml:trace>
  <inkml:trace contextRef="#ctx0" brushRef="#br0" timeOffset="694.56">492 137,'21'-17,"1"2,30-18,-43 28,1 1,-1 0,1 0,0 1,0 0,0 0,0 2,21-3,-28 4,-1 0,1 1,0-1,-1 0,1 1,0 0,-1-1,1 1,-1 0,1 1,-1-1,0 0,1 1,-1-1,0 1,0-1,0 1,3 3,-2-1,0 1,0-1,0 1,-1 0,1 0,-1 0,0 0,1 9,1 7,-1 1,-1-1,-1 34,-1-55,-1 29,-1 0,-1 0,-2-1,-14 49,14-61,-1 0,-1 0,0 0,-1-1,0 0,-1 0,-1-1,-1-1,-15 17,21-25,-1-1,0 1,-1-1,1 0,-1-1,0 0,1 0,-1 0,-1-1,1 0,0 0,-12 1,16-3,-1 1,0-1,0 0,0 0,1 0,-1-1,0 1,1-1,-1 0,0 0,1 0,-1-1,1 1,-1-1,1 0,0 0,0 0,0 0,0 0,0-1,0 1,1-1,-1 0,1 0,0 0,-3-4,4 6,1-1,-1 1,0-1,1 1,0-1,-1 1,1-1,0 1,0-1,0 1,0-1,0 1,0-1,0 1,0-1,1 1,-1-1,1 1,-1 0,1-1,-1 1,2-3,0 1,1 0,-1 0,1 0,0 0,0 0,0 1,0-1,6-2,-1 0,0 1,0 0,1 0,-1 1,1 0,0 1,9-2,-14 3,1 1,-1 0,0-1,1 1,-1 1,0-1,0 1,0 0,1 0,-1 0,0 0,0 1,0-1,0 1,-1 0,1 0,0 1,-1-1,0 1,1 0,-1 0,3 3,1 4,-1 1,0 0,-1 0,0 0,0 1,3 13,-7-20,7 13,-5-18</inkml:trace>
  <inkml:trace contextRef="#ctx0" brushRef="#br0" timeOffset="1603.33">1042 79,'-6'0,"0"0,0 0,1 1,-1 0,0 0,1 0,-1 1,1 0,0 0,-1 1,1-1,0 1,0 0,1 0,-1 1,1-1,-1 1,1 0,0 0,1 1,-1-1,1 1,0 0,0 0,-4 9,6-13,1 1,0 0,-1-1,1 1,0-1,0 1,0 0,0-1,1 1,-1 0,0-1,1 1,-1-1,1 1,-1-1,1 1,0-1,-1 1,1-1,0 0,0 1,0-1,0 0,0 0,1 0,-1 0,0 0,1 0,-1 0,0 0,1 0,-1-1,1 1,-1 0,1-1,-1 1,1-1,-1 0,1 0,0 1,-1-1,3 0,3 1,0-1,0 1,0-1,0 0,0-1,0 0,0 0,11-3,-7-2,0-1,0 0,-1-1,-1 0,1 0,-1-1,-1 0,0-1,0 0,0 0,-2-1,1 0,-1 0,-1 0,0-1,-1 0,6-22,-5 26,3 16,-2 1,-4-6,0 0,0 0,-1 0,0 0,0 0,1 0,-2 0,1 1,0-1,-1 0,1 1,-1-1,0 0,0 1,-1-1,1 0,0 1,-1-1,0 0,0 0,0 0,0 0,-1 1,1-1,-1-1,-2 4,-7 13,-1-1,-29 33,20-26,-20 30,2 2,3 1,3 1,-44 107,71-150</inkml:trace>
  <inkml:trace contextRef="#ctx0" brushRef="#br0" timeOffset="2114.58">1098 458,'-3'5,"-8"16,1 0,-13 44,21-61,1 0,0 0,0 0,0 0,0 0,1 0,-1 0,1 0,0 0,1 0,-1 0,1 0,-1 0,1 0,1 0,-1 0,0 0,1 0,0 0,0-1,0 1,0-1,1 0,4 6,-6-8,0 0,1 1,-1-1,1 0,0 0,-1 1,1-1,0 0,0-1,0 1,0 0,-1-1,1 1,0-1,0 1,0-1,0 0,0 0,0 0,0 0,1 0,-1 0,0-1,-1 1,1-1,0 1,0-1,0 0,0 0,0 0,0 0,-1 0,1 0,-1 0,1 0,0-1,-1 1,0-1,1 1,-1-1,0 1,0-1,0 0,0 0,0 0,1-2,3-7,-1 1,0-1,-1 0,0 0,0-1,1-20,-2 22,-2 0,1 0,-1 0,-1 0,0 0,-4-18,4 25,0 1,0 0,0 0,-1 0,1-1,-1 1,1 1,-1-1,0 0,0 0,0 1,0-1,0 1,0-1,0 1,0 0,0 0,-1 0,1 0,-1 0,1 1,0-1,-1 1,1-1,-1 1,1 0,-1 0,1 0,-1 0,1 1,-1-1,-3 2,2-2,0 1,-1 0,1 0,0 1,0-1,0 1,0 0,0 0,0 0,0 1,-6 4,-3 6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7:31.73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59,'0'11,"2"0,0 0,0 0,5 13,4 23,16 245,-22-209,-4-108,1 0,0 0,2 1,1-1,1 1,1 0,1 0,21-43,-27 65,-1-1,0 1,0 0,1 0,-1 0,1 0,-1 0,1 0,0 0,0 1,0-1,0 1,0-1,0 1,0 0,1 0,-1 0,0 0,1 0,-1 0,1 0,-1 1,0 0,1-1,0 1,-1 0,1 0,-1 0,1 1,-1-1,1 0,-1 1,1 0,-1 0,0-1,1 1,-1 1,0-1,0 0,0 1,0-1,0 1,2 1,3 3,-1 1,0-1,0 1,0 0,-1 0,-1 1,1-1,-1 1,0 0,-1 0,4 11,-6-14,1 1,-1-1,0 1,-1-1,1 1,-1 0,0-1,0 1,-1-1,0 1,0-1,0 1,-1-1,1 0,-1 1,-5 8,4-10,0 0,0-1,-1 1,1-1,-1 1,0-1,1 0,-2-1,1 1,0-1,0 1,-1-1,1 0,-1-1,0 1,1-1,-1 0,0 0,-6 0,-57 3,63-4,0 0,0-1,0 1,0-1,0 0,1 0,-1 0,0-1,1 0,-1 0,-5-3,0-4</inkml:trace>
  <inkml:trace contextRef="#ctx0" brushRef="#br0" timeOffset="498.41">397 210,'-21'27,"1"0,-24 44,40-63,0-1,0 1,1 0,0 0,0 1,1-1,0 0,1 1,0-1,0 1,1-1,0 1,0 0,1-1,2 12,-2-17,0 0,0 1,1-1,0 0,-1 0,1 0,0-1,0 1,0 0,1-1,-1 1,1-1,-1 0,1 0,0 0,0 0,0 0,0-1,0 1,0-1,0 0,1 0,-1 0,0 0,1-1,-1 1,0-1,1 0,-1 0,4-1,-1 1,-1 0,0-1,0 0,-1 0,1-1,0 1,0-1,0 0,-1 0,1 0,-1-1,0 0,0 0,0 0,0 0,0-1,-1 1,1-1,5-8,-5 4,0 1,-1-1,0 0,0-1,-1 1,0 0,0-1,-1 1,0-1,-1 1,0-1,0 0,0 1,-1-1,-1 1,-2-12,2 16,1 0,-1 0,1 1,-1-1,0 0,-1 1,1 0,-1-1,1 1,-1 0,0 0,0 0,0 1,0-1,-1 1,1 0,-1 0,0 0,1 0,-1 0,0 1,0 0,0 0,0 0,0 0,0 0,0 1,0 0,0 0,-1 0,1 0,0 1,0 0,0 0,-6 2,6-3,0 1,0 0,1 0,-1 0,0 1,1-1,-1 1,1 0,-1 0,1 0,0 0,0 1,0-1,0 1,0 0,0 0,1 0,0 0,-1 0,1 1,0-1,1 1,-1-1,1 1,-1 0,1-1,0 1,0 0,1 0,-1 0,1 0,0 5,0 7</inkml:trace>
  <inkml:trace contextRef="#ctx0" brushRef="#br0" timeOffset="1154.33">644 285,'-7'1,"0"0,1 0,-1 0,0 1,1 0,0 0,-1 1,1 0,0 0,0 0,1 1,-1 0,1 0,0 0,0 0,0 1,0 0,-3 6,1-3,1 0,0 1,1 0,0 0,0 0,1 1,0 0,1 0,0 0,-3 20,5-27,1 0,0 0,-1-1,1 1,1 0,-1 0,0 0,1-1,-1 1,1 0,0 0,0-1,0 1,0-1,1 1,-1-1,1 1,-1-1,1 0,0 0,0 0,0 0,0 0,0 0,0 0,1-1,-1 1,0-1,1 1,0-1,-1 0,1 0,0 0,-1-1,1 1,0-1,0 1,3-1,-1 0,0 1,0-1,0-1,1 1,-1-1,0 0,0 0,0-1,0 1,0-1,0 0,-1 0,1-1,0 0,-1 1,0-2,0 1,0 0,0-1,4-5,0-3,-1 0,-1 0,0-1,-1 0,0 0,-1-1,0 1,3-28,3-116,-10 142,1-20,1 20,-1-1,-1 1,-1-1,0 1,-6-26,7 41,0 0,0 0,1 0,-1-1,0 1,0 0,0 0,0 0,0 0,0-1,0 1,0 0,0 0,0 0,0 0,0-1,0 1,0 0,0 0,-1 0,1 0,0-1,0 1,0 0,0 0,0 0,0 0,0 0,0 0,0-1,-1 1,1 0,0 0,0 0,0 0,0 0,0 0,-1 0,1 0,0 0,0 0,0-1,0 1,-1 0,1 0,0 0,0 0,0 0,0 0,-1 0,1 0,0 0,0 0,0 1,0-1,-1 0,1 0,0 0,0 0,0 0,0 0,0 0,-1 0,1 1,-5 15,0 24,3 9,-1 95,4-124,0-1,1 0,2 1,0-2,7 23,-9-38,-1 0,0 0,0-1,1 1,0-1,-1 1,1-1,0 0,0 1,5 3,5 2</inkml:trace>
  <inkml:trace contextRef="#ctx0" brushRef="#br0" timeOffset="1694.05">833 305,'4'16,"3"9,8 3,4 0,2-2,5-1,0-2,-1-6,-4-1,-3-4,-5-8,-4-6,-3-5</inkml:trace>
  <inkml:trace contextRef="#ctx0" brushRef="#br0" timeOffset="1695.05">1080 362,'0'7,"0"4,0 5,-3 5,-2 3,1 4,-2 3,-4 6,0 3,-2 2,2 3,-1 0,2-4,-2-3,2-4,2-8</inkml:trace>
  <inkml:trace contextRef="#ctx0" brushRef="#br0" timeOffset="2694.87">1536 550,'-12'-174,"6"134,2-1,2 0,2 1,1-1,14-78,-15 117,0 1,1-1,-1 1,1 0,-1-1,1 1,-1-1,1 1,0 0,0-1,-1 1,1 0,0 0,0 0,0 0,0 0,3-2,-4 3,1 0,0 0,-1 0,1 0,0-1,0 1,-1 1,1-1,0 0,0 0,-1 0,1 0,0 0,-1 1,1-1,0 0,-1 0,1 1,0-1,-1 1,1-1,-1 0,1 1,0 0,3 3,-2-1,1 1,0-1,-1 1,1 0,-1 0,0 0,0 0,-1 0,2 5,0 1,-1 0,0 0,-1-1,0 1,0 0,-1 0,-1 0,1 0,-2 0,1 0,-1 0,-6 16,-1-13</inkml:trace>
  <inkml:trace contextRef="#ctx0" brushRef="#br0" timeOffset="3042.85">1251 362,'23'0,"13"0,8 0,2 0,0 0,-1-3,-5-1,-7 0,-5 0,-7 5,-5 2,-4 3,-5 5,-3 3,-2-1</inkml:trace>
  <inkml:trace contextRef="#ctx0" brushRef="#br0" timeOffset="3474.55">1877 324,'-13'0,"0"0,0 1,1 1,-1 0,0 0,1 1,-17 7,24-8,1 0,0 0,-1 1,1 0,0 0,1 0,-1 0,0 0,1 1,0 0,0-1,0 1,0 1,0-1,1 0,0 1,0-1,0 1,1-1,-1 1,1 0,-1 7,2-9,-1-1,1 1,0-1,0 0,0 1,0-1,0 1,1-1,-1 1,1-1,-1 0,1 1,0-1,0 0,0 0,0 0,0 0,1 0,-1 0,1 0,-1 0,1 0,0 0,0-1,0 1,-1-1,1 0,1 1,-1-1,0 0,0 0,0 0,5 1,-4-1,0-1,1 1,-1-1,1 0,-1 0,1 0,-1 0,1 0,-1-1,0 0,1 1,-1-1,0 0,1-1,-1 1,0-1,0 1,0-1,0 0,0 0,-1 0,1-1,2-2,4-5,-8 8,0 0,1 0,-1 1,0-1,1 0,-1 1,1 0,0-1,-1 1,1 0,3-2,-3 3,-1 0,0 1,0-1,0 0,0 1,0-1,1 1,-1-1,0 1,0 0,0-1,0 1,-1 0,1 0,0 0,0 0,0 0,-1 0,1 0,0 0,-1 0,1 0,-1 0,1 0,-1 0,1 2,7 15,-5-12,0 0,0 0,0 0,0-1,1 1,8 8,-1-5</inkml:trace>
  <inkml:trace contextRef="#ctx0" brushRef="#br0" timeOffset="3816.77">2066 1,'0'16,"0"15,0 9,0 7,0 5,0 4,0-2,0-3,0-4,-4-7,0-6,-3-10,-1-9</inkml:trace>
  <inkml:trace contextRef="#ctx0" brushRef="#br0" timeOffset="4230.57">1876 343,'19'0,"13"-3,11-1,4 0,5 0,-2 2,-4 1,-8 0,-14 1,-10 0</inkml:trace>
  <inkml:trace contextRef="#ctx0" brushRef="#br0" timeOffset="5575.82">2634 1,'-4'6,"1"0,0 0,1 0,-1 1,1-1,0 1,1 0,0-1,0 1,0 10,-2 2,-5 73,6 167,1-81,3-202,0 1,2-1,1 1,0 0,2 0,1 1,19-40,-26 60,0 0,-1 1,1-1,0 1,0-1,0 1,0 0,1-1,-1 1,0 0,0 0,1 0,-1 0,1 0,-1 0,1 0,-1 1,1-1,0 0,-1 1,1 0,0-1,1 1,-1 0,0 0,0 1,0 0,0-1,-1 1,1 0,0 0,-1 0,1 0,0 0,-1 0,1 1,-1-1,0 0,1 1,-1-1,1 3,4 4,-1 1,0 1,0-1,-1 1,0 0,3 12,-4-12,-1 0,-1-1,0 1,0 0,-1 0,0 0,-1 0,0-1,0 1,-1 0,0-1,-7 18,7-23,0 0,-1 0,1 0,-1-1,1 1,-1 0,0-1,-1 0,1 0,-1 0,1 0,-1 0,0-1,0 0,0 0,0 0,0 0,-1 0,1-1,0 0,-1 0,1 0,-1-1,1 1,-1-1,0 0,1 0,-1-1,-6 0,-1-1,1-1,0 0,-1-1,1 0,-15-7,22 9,0 0,0 0,1 0,-1 0,1-1,-1 1,1-1,0 0,0 0,0 0,0-1,1 1,0-1,-1 1,1-1,0 0,0 1,-1-6,3 7,0 0,0 0,1 1,-1-1,0 0,1 1,-1-1,1 0,0 1,-1-1,1 1,0-1,0 1,0-1,0 1,0-1,0 1,1 0,-1 0,0 0,1 0,-1 0,1 0,-1 0,1 0,-1 0,1 1,0-1,2 0,57-16,-53 16,111-19,-57 11,62-17,-120 25,1-1,0 0,-1 0,0-1,1 1,-1-1,0 0,0 0,0 0,-1 0,1-1,-1 0,0 1,0-1,5-9,-4 4,1 1,-2-2,1 1,-1 0,-1-1,1 1,0-11,-3 18,0 1,0-1,1 1,-1-1,0 0,0 1,0-1,-1 1,1-1,0 1,-1-1,1 1,-1-1,1 1,-1-1,-1-2,1 4,1-1,-1 0,0 1,1 0,-1-1,0 1,0-1,1 1,-1 0,0-1,0 1,0 0,0 0,1 0,-1 0,0 0,0 0,0 0,0 0,1 0,-1 0,-1 1,-2 0,0 0,1 0,-1 1,1 0,0 0,-1 0,1 0,0 0,0 1,0-1,1 1,-4 2,-4 10,0 0,0 0,2 1,-14 33,18-40,1 1,0-1,1 1,0 0,0 0,1 0,0 0,1 0,0 0,2 14,-1-19,0-1,1 0,-1 0,1 0,0 0,0 0,1 0,-1 0,1-1,0 1,-1-1,2 0,-1 0,0 0,7 5,-2-4,-1 1,1-1,1-1,-1 0,0 0,1 0,13 2,-5-3,0 0,0-1,-1-1,1 0,0-1,0-1,32-8,-24 1</inkml:trace>
  <inkml:trace contextRef="#ctx0" brushRef="#br0" timeOffset="5999.5">3318 59,'-4'9,"0"11,0 4,0 5,2 7,0 3,2 6,-1 4,1 4,1-1,-1-3,0-3,0-6,0-7,0-9</inkml:trace>
  <inkml:trace contextRef="#ctx0" brushRef="#br0" timeOffset="6347.27">3147 362,'16'0,"15"0,12 0,5 0,4 0,0 0,-6 0,-8 0,-13 0,-11 0</inkml:trace>
  <inkml:trace contextRef="#ctx0" brushRef="#br0" timeOffset="6933.36">3583 306,'-7'34,"1"0,2 0,2 0,2 52,0-83,0 1,1 0,-1 0,1-1,0 1,0 0,1-1,-1 1,1-1,-1 0,1 1,0-1,0 0,1 0,-1 0,1-1,-1 1,1 0,0-1,0 0,0 1,0-1,0-1,1 1,-1 0,1-1,-1 1,1-1,-1 0,1-1,0 1,0 0,-1-1,1 0,0 0,0 0,-1 0,1-1,0 0,-1 1,1-1,0 0,-1-1,1 1,-1-1,0 1,1-1,-1 0,0-1,0 1,0 0,0-1,2-3,4-6,-1-1,-1 0,0 0,-1 0,-1-1,0 0,-1-1,5-25,-9 49,-1-1,2 1,-1-1,2 1,1 9,-3-16,1 0,-1-1,1 1,-1 0,1-1,-1 1,1-1,0 1,0-1,0 1,0-1,0 0,0 1,0-1,0 0,1 0,-1 0,0 0,1 0,-1 0,1 0,-1 0,1-1,-1 1,1 0,0-1,-1 0,1 1,0-1,-1 0,1 0,0 0,2 0,-2 0,0-1,0 0,0 0,0 0,0 0,0-1,0 1,0 0,0-1,-1 1,1-1,-1 0,1 1,-1-1,0 0,1 0,-1 0,0 0,0 0,-1 0,1 0,0 0,-1 0,1-1,0-2,7-62,-8 61,0-31,4-28,0 50</inkml:trace>
  <inkml:trace contextRef="#ctx0" brushRef="#br0" timeOffset="7477.16">3961 381,'9'3,"1"1,-1-2,0 1,1-2,-1 1,1-1,0 0,-1-1,20-2,-24 1,-1 1,1-1,-1 0,1-1,-1 1,0-1,0 0,1 0,-1 0,5-4,-7 4,-1 1,1-1,0 0,-1 1,0-1,1 0,-1 0,0 0,0 0,0 0,0-1,0 1,0 0,-1 0,1-1,-1 1,0 0,1-1,-1 1,0 0,-1-3,1 3,0 1,1 0,-1 0,-1-1,1 1,0 0,0-1,0 1,-1 0,1 0,-1-1,1 1,-1 0,1 0,-1 0,0 0,1 0,-1-1,0 1,0 1,0-1,0 0,0 0,0 0,0 0,0 1,0-1,0 0,-2 0,0 1,1 0,-1 0,1 0,-1 1,1-1,-1 1,1-1,-1 1,1 0,0 0,-1 0,1 0,-4 3,-5 4,0-1,1 2,0-1,-15 19,17-17,1 1,0 1,0-1,1 1,1 0,0 0,0 1,-4 22,8-31,0 1,1-1,-1 0,1 0,0 1,0-1,0 0,0 0,1 1,0-1,0 0,0 0,0 0,1 0,-1 0,1 0,0 0,0-1,1 1,-1 0,1-1,0 0,0 0,0 0,0 0,0 0,1-1,-1 1,1-1,4 2,-2-1,-1 0,1-1,0 1,0-1,0-1,0 1,0-1,0 0,1-1,-1 0,0 1,0-2,1 1,-1-1,0 0,0 0,0-1,0 0,0 0,0 0,-1-1,1 0,-1 0,1 0,-1-1,0 1,7-8,6-8</inkml:trace>
  <inkml:trace contextRef="#ctx0" brushRef="#br0" timeOffset="8332.4">4283 457,'17'0,"0"-1,0 0,0-1,0-1,0 0,-1-1,0-1,0-1,0 0,20-12,-34 17,0 0,-1 0,1 0,-1 0,1 0,-1 0,1-1,-1 1,0-1,0 1,0-1,1 1,-1-1,-1 1,1-1,0 0,0 0,-1 1,1-1,-1 0,1 0,-1 0,0 0,0 0,0 1,0-1,0 0,0 0,0 0,-1 0,1 0,-1 0,1 1,-1-1,0 0,1 0,-1 1,0-1,0 1,0-1,-1 1,0-2,-1 0,1 1,0 0,-1 0,1 0,-1 0,0 0,0 0,1 1,-1-1,0 1,-1 0,1 0,0 0,0 0,0 1,0-1,-1 1,1 0,0 0,0 0,-1 0,1 1,0-1,-5 2,1 2,-1 0,1 0,0 0,0 1,0 1,0-1,1 1,0 0,1 0,-1 0,1 1,0 0,1 0,-1 0,1 1,1 0,0-1,-4 12,6-15,-1 1,1 0,0 0,0 0,0 0,1 0,0 0,0 0,0 0,0 0,1 0,0 0,0 0,0 0,0-1,1 1,0 0,0-1,0 1,1-1,0 0,0 0,0 0,0 0,0 0,1 0,-1-1,1 0,0 0,0 0,6 3,4 0,0-1,0 0,1-1,-1-1,1 0,17 1,-12-2,1 2,27 8,-40-10,-1 1,0-1,1 0,0-1,-1 0,1 0,0 0,9-2,-15 1,1-1,0 1,-1-1,1 0,0 0,-1 0,1 0,-1-1,0 1,1-1,-1 1,0-1,0 0,0 0,0 0,0 0,-1 0,1-1,-1 1,1 0,-1-1,0 1,0-1,0 1,2-6,7-33,11-75,-17 81,2 0,2 0,14-42,-21 74,0 1,-1 0,1-1,0 1,0 0,0 0,0-1,1 1,-1 0,1 0,-1 0,1 1,0-1,0 0,0 1,-1-1,2 1,-1-1,0 1,0 0,0 0,1 0,-1 0,0 0,1 1,-1-1,3 0,-2 2,1 0,-1 0,0 0,0 0,0 0,0 1,0-1,0 1,0 0,0 0,0 0,-1 0,1 0,-1 1,0-1,0 1,0-1,0 1,2 4,10 17,-2 0,0 1,-2 1,0-1,-2 2,-1-1,-1 1,3 48,-7-54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7:29.29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19'259,"0"-9,-20-100,5-179,0 1,13-41,-8 36,-6 17,2 0,0 1,1-1,0 1,15-26,-19 38,0 0,1-1,-1 1,1 0,-1 1,1-1,0 0,0 1,0-1,0 1,0 0,1 0,-1 0,0 1,1-1,0 1,-1 0,1 0,0 0,0 0,0 1,-1-1,1 1,0 0,0 0,0 1,0-1,0 1,-1 0,7 2,-7-2,0 0,-1 1,1 0,0-1,-1 1,0 0,1 0,-1 0,0 1,0-1,0 0,0 1,-1-1,1 1,0 0,-1-1,0 1,0 0,0 0,0 0,0 0,-1 0,1 0,-1 5,2 10,-2 1,0 0,-3 18,1-6,2-10,-5 33,1-42</inkml:trace>
  <inkml:trace contextRef="#ctx0" brushRef="#br0" timeOffset="570.79">549 228,'-3'-1,"0"-1,0 1,0 0,0 0,0 0,-1 1,1-1,0 1,-1-1,1 1,0 0,-1 0,1 1,0-1,-1 1,1-1,0 1,0 0,-1 0,-3 3,1-1,1 1,-1 0,1 0,0 0,0 0,0 1,1 0,0 0,0 1,-4 5,3-3,0 1,0-1,1 1,1 0,-1-1,1 2,1-1,-1 0,2 1,-1-1,1 1,1-1,0 1,2 18,-2-26,0 0,1 0,-1 0,1-1,-1 1,1 0,0 0,-1 0,1 0,0 0,0-1,0 1,1 0,-1-1,0 1,1-1,-1 1,1-1,-1 0,1 0,-1 1,1-1,0 0,0-1,0 1,0 0,-1 0,1-1,0 1,0-1,0 0,0 1,0-1,0 0,0 0,4-1,-2 0,0-1,0 1,-1-1,1 0,-1 0,1 0,-1-1,0 1,0-1,0 0,0 0,-1 0,1 0,-1 0,1 0,-1-1,2-5,0 0,-1 0,0 0,0-1,-1 0,0 1,-1-1,0 0,-1-14,3 38,0 0,0 0,1 0,1 0,12 22,-10-25</inkml:trace>
  <inkml:trace contextRef="#ctx0" brushRef="#br0" timeOffset="1123.27">684 284,'12'21,"1"0,19 21,9 14,-19-18,-15-25,0 0,1-1,0 0,1 0,15 15,-18-29,-3-12,-2-15,-1 29,-2-54,0 32,1 1,1-1,0 1,2-1,1 1,0 0,9-27,-11 46,0 0,0 1,0-1,1 1,-1 0,0-1,1 1,-1 0,1 0,-1-1,1 1,0 0,-1 1,1-1,0 0,0 0,0 1,-1-1,1 1,0 0,0-1,0 1,0 0,0 0,0 0,0 1,0-1,-1 0,1 1,0-1,2 2,12 0</inkml:trace>
  <inkml:trace contextRef="#ctx0" brushRef="#br0" timeOffset="1522.52">1042 322,'13'0,"1"-1,-1-1,0 0,0-1,0 0,0-1,16-7,-23 9,0-1,0 0,0 0,-1-1,1 0,-1 0,0 0,0 0,-1-1,1 0,-1 0,0 0,0 0,-1-1,1 1,3-11,-6 15,-1 0,1 0,-1 0,1-1,-1 1,0 0,1 0,-1 0,0 0,0 0,0-1,0 1,0 0,0 0,0 0,0 0,-1 0,1-1,0 1,-1 0,1 0,-1 0,1 0,-1 0,1 0,-1 0,0 0,1 0,-1 0,0 1,0-1,0 0,0 0,0 1,0-1,0 0,0 1,0-1,0 1,0 0,0-1,0 1,-2-1,-1 1,1-1,-1 1,0 0,1 0,-1 1,1-1,-1 1,0-1,1 1,0 0,-1 1,-6 2,1 2,0 0,0 1,1 0,0 1,0 0,0 0,1 1,-10 16,13-19,0 0,0 1,1 0,0-1,0 1,0 0,1 0,1 1,-1-1,1 0,0 1,0-1,1 1,1 7,0-10,1-1,-1 0,1 0,0 1,1-2,-1 1,1 0,-1 0,1-1,0 1,0-1,1 0,-1 0,1 0,-1-1,1 1,0-1,0 0,0 0,0 0,6 1,12 5,0-1,41 7,-56-12,99 11,-81-12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1:57.38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6 759,'198'21,"-160"-18,-1 1,0 2,0 2,61 22,66 13,-131-36,51 19,6 2,119 10,-110-18,0-5,143 3,-19 1,-161-21,-14 1,1 1,95 14,-121-11,0 0,0-1,0-1,0-1,24-4,113-25,10 1,-160 28,1-2,-1 1,1-2,-1 1,0-1,16-8,-22 10,-1-1,0 0,0 0,-1 0,1 0,0 0,-1-1,1 1,-1-1,0 0,1 1,-2-1,1 0,0 0,0-1,-1 1,0 0,0 0,0-1,0 1,0-1,0 1,-1-4,2-47,-2 29,1 1,5-27,19-61,-13 65,-2 1,-3-1,4-80,-10 87,0 26,-1 0,0 0,-1 0,-4-21,4 31,0 0,0 1,0-1,-1 0,0 1,0-1,0 1,0 0,0-1,-1 1,1 0,-1 0,0 1,0-1,0 1,0-1,-1 1,1 0,-1 0,-4-2,-16-4,0 1,-1 1,0 1,0 2,0 0,-47 2,28 0,-45-7,-126-20,178 23,-63-17,24 5,-16-1,-1 4,-162-4,-687 19,794-21,124 19,-48 4,67-2,0 0,1 0,-1 0,0 1,0 0,1 0,-1 0,1 1,0-1,-1 1,1 0,-4 5,-12 10,15-15,1 1,0-1,0 1,0 0,1 1,-1-1,1 0,0 1,0 0,1 0,-1 0,-1 7,-7 29,-6 47,-8 30,-3-47,21-58,1 1,1 0,0 0,1 0,1 1,-3 20,6-26,-1 0,0 0,0 0,-1 0,0 0,-1 0,0 0,-4 8,1-1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7:22.16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0 1,'3'6,"1"6,0 7,0 7,1 5,1 7,-1 7,-1 5,-2 4,-1 3,-3-3,-3-6,1-6,0-6,-1-10,-1-12,-3-11,1-7</inkml:trace>
  <inkml:trace contextRef="#ctx0" brushRef="#br0" timeOffset="369.74">0 323,'19'0,"10"0,7 0,-1 0,2 0,-4 0,0 0,-2 0,-1 0,-2 0,1 0,-1 3,-3 1,-2 0,-4-4,-10-2,-6-3,-3-2</inkml:trace>
  <inkml:trace contextRef="#ctx0" brushRef="#br0" timeOffset="899.89">455 304,'-9'9,"1"1,0 0,1 1,0 0,0 0,-9 23,13-27,0 1,1-1,0 1,0 0,0-1,1 1,1 0,-1 0,1 0,0 0,1 0,2 10,-3-16,0-1,0 0,0 1,1-1,-1 0,0 1,1-1,-1 0,1 0,-1 1,1-1,0 0,0 0,-1 0,1 0,0 0,0 0,0 0,0 0,0 0,0 0,0-1,1 1,-1 0,0-1,0 1,1-1,-1 1,0-1,1 0,-1 1,0-1,1 0,-1 0,0 0,1 0,-1 0,0 0,1-1,-1 1,3-1,-1 0,0-1,0 0,-1 0,1 1,0-2,-1 1,1 0,-1 0,0-1,0 0,0 1,0-1,0 0,0 0,-1 0,2-5,2-7,-1-1,-1 0,0 1,0-18,-3 25,1 1,-1 0,-1-1,1 1,-1 0,0-1,-1 1,0 0,0 0,0 0,-5-7,-4 1,-1 4</inkml:trace>
  <inkml:trace contextRef="#ctx0" brushRef="#br0" timeOffset="1472.46">759 40,'102'18,"-66"-13,48 13,-83-18,0 1,0-1,0 0,-1 1,1-1,0 1,0-1,0 1,0 0,0-1,-1 1,1 0,0 0,-1 0,1-1,-1 1,1 0,0 0,-1 0,0 0,1 0,-1 0,0 0,1 0,-1 0,0 0,0 0,0 0,0 0,0 0,0 0,0 0,0 0,-1 2,-14 39,9-28,-7 27,3 0,0 1,3 0,2 0,1 0,2 1,5 57,1-81,-4-19,0 0,0 1,0-1,0 0,0 0,-1 1,1-1,0 0,0 0,0 1,0-1,0 0,1 0,-1 1,0-1,0 0,0 0,0 1,0-1,0 0,0 0,0 1,1-1,-1 0,0 0,0 0,0 1,0-1,1 0,-1 0,0 0,0 0,0 0,1 1,-1-1,0 0,0 0,1 0,-1 0,0 0,0 0,1 0,-1 0,0 0,0 0,1 0,-1 0,0 0,0 0,1 0,-1 0,0 0,0 0,1 0,-1-1,4-5</inkml:trace>
  <inkml:trace contextRef="#ctx0" brushRef="#br0" timeOffset="2083.77">1384 76,'-11'3,"-1"0,1 0,0 1,0 1,1-1,-1 2,1 0,0 0,0 1,1 0,0 0,0 1,1 1,0-1,0 1,1 0,0 1,1 0,-7 14,12-23,1 0,0 0,-1 0,1 0,0 0,-1 0,1 0,0 1,0-1,0 0,0 0,0 0,0 0,0 0,0 0,0 0,1 0,-1 0,0 1,1-1,-1 0,1 0,-1-1,1 1,0 0,-1 0,1 0,0 0,0 0,-1-1,1 1,0 0,0-1,0 1,0 0,0-1,0 1,0-1,0 0,0 1,0-1,0 0,0 0,2 1,9 1,1 1,-1-2,18 1,-4 0,-19-1,-1 0,1 1,0 0,-1 0,0 0,1 1,-1 0,0 0,-1 0,1 1,0 0,-1 0,7 7,-8-6,-1 0,0 1,0-1,0 0,-1 1,0 0,0-1,0 1,-1 0,0 0,0 0,0 0,-1 0,0 0,0 7,0-10,0 1,-1-1,1 1,-1-1,1 0,-1 0,0 1,0-1,0 0,-1 0,1 0,-1 0,0 0,0 0,0-1,0 1,0-1,0 1,-1-1,1 0,-1 0,0 0,0 0,0 0,0-1,0 1,0-1,0 0,0 0,0 0,-6 1,-10 1,1-1,-1-1,0-1,-31-3,13 1,17 1</inkml:trace>
  <inkml:trace contextRef="#ctx0" brushRef="#br0" timeOffset="2913.11">1725 247,'3'0,"5"4,0 3,3 4,2 7,2 4,-1 4,0 4,1 1,-2 1,0-2,-2-2,-4-4,-2-8,-2-10,-2-7</inkml:trace>
  <inkml:trace contextRef="#ctx0" brushRef="#br0" timeOffset="3269.05">1915 191,'-3'16,"-2"12,1 4,1 7,0 3,-1 0,-1 4,0 2,-1 1,-1 1,2-1,1-6,1-4,2-6,4-10,1-11</inkml:trace>
  <inkml:trace contextRef="#ctx0" brushRef="#br0" timeOffset="3792.58">2028 342,'9'2,"0"0,0-1,1 0,-1 0,0-1,0 0,1-1,-1 0,0 0,0-1,0-1,11-3,-15 4,-1 0,-1 0,1 0,0-1,0 1,-1-1,0 0,1 0,-1 0,0 0,0-1,-1 1,1-1,-1 0,0 1,0-1,0 0,0 0,-1-1,0 1,1 0,-2 0,1-1,0 1,-1-1,0 1,0-8,0 10,0 0,0 0,0 1,0-1,-1 0,1 1,0-1,-1 0,1 1,-1-1,0 1,1-1,-1 1,0-1,0 1,0-1,0 1,0 0,0-1,-1 1,1 0,0 0,-1 0,1 0,-3-1,1 1,0 0,0 1,0-1,-1 1,1 0,0 0,0 0,0 0,0 1,0-1,0 1,0 0,-4 1,-2 1,-1 1,0 1,1 0,0 0,0 1,0 0,-11 11,12-8,2 0,-1 1,2 0,-1 0,1 0,0 1,1 0,1 0,0 0,0 0,1 1,0-1,1 1,0 17,2-23,-1-1,0 1,1 0,0-1,1 1,-1 0,1-1,0 0,0 1,1-1,0 0,0 0,5 6,-5-8,0 0,0 0,1 0,-1 0,1-1,0 0,0 0,0 0,0 0,0 0,0-1,1 0,-1 0,0 0,1 0,-1-1,1 0,-1 0,7 0,-7-1,0 0,0 0,0 0,0 0,0-1,-1 1,1-1,0 0,-1 0,1 0,-1-1,0 1,0-1,4-4,10-10</inkml:trace>
  <inkml:trace contextRef="#ctx0" brushRef="#br0" timeOffset="4611.33">2370 229,'-4'1,"0"0,0 0,0 0,0 1,0-1,0 1,0 0,1 0,-1 1,1-1,-1 1,1-1,0 1,0 0,0 0,1 1,-4 4,-6 8,2 0,-12 23,17-28,1 0,0-1,1 1,-2 16,4-25,1 0,0 0,-1 0,1 0,0 0,0 0,1 0,-1 0,0 0,1 0,-1 0,1 0,1 4,-1-6,0 1,0 0,-1-1,1 1,0-1,0 1,0-1,0 1,0-1,0 0,-1 1,1-1,0 0,0 0,0 0,0 0,0 0,0 0,0 0,0 0,0 0,0 0,0 0,0-1,0 1,0 0,0-1,0 1,0 0,1-2,5-1,0-1,0 0,-1 0,1-1,-1 0,0 0,-1 0,1-1,-1 0,0 0,0 0,-1-1,0 1,0-1,0 0,-1 0,0 0,1-8,-20 60,15-39,0 1,1 0,0-1,0 1,0 0,0 0,3 10,-1-14,-1 0,0-1,1 1,-1-1,1 1,0-1,-1 0,1 0,0 0,0 0,1 0,-1 0,0 0,1-1,-1 1,1-1,0 0,-1 0,6 2,9 4,-14-5,-1-1,1 0,0 0,0 0,0 0,-1 0,1-1,0 1,4-1,-6 0,1 0,-1-1,0 1,0-1,0 1,1-1,-1 0,0 0,0 1,0-1,0 0,0 0,0 0,-1 0,1 0,0 0,0 0,-1 0,1-1,-1 1,1 0,-1 0,1 0,-1-1,0 1,1-2,5-24,6-46,-12 57,2 1,0-1,1 1,1 0,0 0,1 0,0 1,1-1,1 1,9-13,-15 25,0 1,0-1,0 1,0-1,0 1,1 0,-1 0,1 0,-1 0,1 0,-1 0,1 0,-1 0,1 0,0 1,-1-1,1 1,0-1,0 1,2 0,5 1</inkml:trace>
  <inkml:trace contextRef="#ctx0" brushRef="#br0" timeOffset="5244.68">2730 171,'-6'1,"1"1,-1-1,1 1,0 0,0 0,0 1,0-1,0 1,0 0,1 1,-1-1,1 1,-4 4,5-5,-1 0,2-1,-1 1,0 0,0 1,1-1,0 0,-1 1,2 0,-1-1,0 1,1 0,-1 0,1 0,0 0,0 0,1 0,-1 5,2-6,0-1,0 1,1 0,-1 0,1-1,-1 1,1-1,0 1,0-1,0 0,0 0,1 0,-1 0,0 0,1 0,0-1,-1 1,1-1,0 1,3 0,70 20,-48-14,-19-6,-1 1,0 0,-1 1,1 0,0 0,-1 1,0 0,11 9,-16-12,0 0,-1-1,1 1,0 0,-1 0,0 0,1 0,-1 1,0-1,0 0,0 0,0 1,-1-1,1 1,-1-1,1 0,-1 1,0-1,0 1,0-1,0 1,0-1,-1 1,1-1,-1 1,0-1,1 0,-1 1,0-1,0 0,-1 0,1 0,0 0,-1 0,-1 2,0-1,0 0,0 0,0 0,-1-1,1 0,-1 0,1 1,-1-2,0 1,0 0,0-1,0 0,0 0,0 0,0 0,-6-1,-75-1,56 0,11 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7:20.59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27 154,'1'-4,"4"-15,0 1,1 0,1 1,9-19,-14 33,0-1,0 1,0 0,1 0,-1 0,1 0,0 0,0 1,0-1,0 1,6-4,-7 6,0-1,1 0,-1 1,0-1,0 1,1 0,-1-1,0 1,1 0,-1 0,0 1,1-1,-1 1,0-1,1 1,-1-1,0 1,0 0,0 0,0 0,3 2,-1 1,1 0,0 0,-1 0,0 1,0-1,-1 1,1 0,-1 0,0 0,0 1,-1-1,1 1,-1-1,-1 1,1 0,-1 0,1 8,2 15,-1-1,-2 37,-1-53,-1 4,1 0,-2 0,0 0,-1 0,-1-1,0 1,-1-1,-1 0,0 0,-15 24,18-33,-1 0,-1 0,1-1,-1 0,0 1,0-2,-1 1,1-1,-1 1,0-1,0-1,0 1,-1-1,1-1,-1 1,0-1,0 0,0 0,0-1,0 0,0 0,0-1,0 0,0 0,0-1,-9-1,-41-12,55 13,0 1,0-1,0 0,0 0,0 0,1 0,-1 0,0 0,1 0,-1-1,0 1,1 0,0-1,-1 1,1-1,0 0,0 1,0-1,0 0,0 0,0 0,0 0,1 0,-1 1,0-4,2 3,-1 1,0 0,1 0,-1 0,1-1,-1 1,1 0,0 0,-1 0,1 0,0 0,0 0,0 0,0 0,0 1,0-1,0 0,0 1,0-1,0 0,0 1,0-1,1 1,-1-1,0 1,0 0,0 0,1-1,-1 1,3 0,44-2,-41 2,9 0,1 1,0 0,27 6,-38-5,1 0,-1 1,0-1,1 1,-1 1,-1-1,1 1,0 0,-1 0,0 1,8 8,23 29,-26-33</inkml:trace>
  <inkml:trace contextRef="#ctx0" brushRef="#br0" timeOffset="908.95">619 41,'-7'-3,"0"0,1 1,-1 0,-1 0,1 1,0 0,0 0,-1 1,1 0,-11 1,15-1,0 1,0-1,0 0,0 1,1 0,-1 0,0 0,0 0,1 0,-1 0,0 1,1-1,0 1,-1 0,1 0,0 0,0 0,0 0,0 0,0 0,0 1,1-1,-1 1,1-1,0 1,0 0,-1-1,1 4,-4 20,1-10,1-1,0 1,1 0,1 0,1 24,1-39,-1-1,1 0,-1 1,1-1,-1 0,1 1,-1-1,1 0,-1 0,1 0,-1 0,1 0,-1 1,1-1,-1 0,1 0,0 0,-1 0,1 0,-1 0,1-1,-1 1,1 0,-1 0,1 0,-1 0,1-1,-1 1,1 0,-1-1,1 1,0-1,27-12,-19 9,-6 3,0-1,0 2,0-1,0 0,0 0,0 1,0 0,0-1,0 1,1 1,-1-1,0 0,0 1,0-1,0 1,0 0,0 0,0 0,0 0,-1 1,6 3,-3-1,-1 0,0 0,0 0,0 1,-1 0,1 0,-1 0,0 0,-1 0,1 0,1 7,1 2,-1-1,-1 1,-1-1,0 1,0 0,-1 0,-1 0,0 0,-4 22,3-32,0 0,-1 0,1 1,-1-1,0-1,0 1,0 0,0 0,-1-1,1 1,-1-1,0 0,0 0,-1 0,1 0,0 0,-1-1,0 0,1 1,-1-1,0-1,0 1,0 0,0-1,-7 1,-7 1,-1-1,1-1,0-1,-32-3,39 2,1 1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7:16.92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 1,'-2'0,"1"1,0-1,0 1,0 0,0 0,0 0,0 0,0-1,1 1,-1 0,0 0,0 1,1-1,-1 0,1 0,-1 0,1 0,-1 0,1 1,0-1,0 0,-1 0,1 1,0-1,0 0,0 3,-1 36,1-40,18 269,-18-254,3 59,-2-70,-1 0,1-1,-1 1,1 0,0 0,1-1,-1 1,0 0,1-1,0 1,0-1,0 0,0 0,5 5,-6-7,0-1,0 0,0 1,0-1,1 0,-1 0,0 0,0 0,0 0,0 0,1 0,-1 0,0 0,0 0,0-1,0 1,0 0,0-1,1 1,-1-1,0 1,0-1,0 0,0 1,-1-1,1 0,0 0,0 1,0-1,-1 0,1 0,0 0,-1 0,1 0,-1 0,1 0,-1 0,1-2,23-47,-23 46,5-12,-1-1,0 0,-2 0,0 0,0-20,2 74,0-1,3 0,17 54,-24-88,0 0,0 0,0 1,0-1,0 0,0 0,1 0,-1 0,0 0,1-1,0 1,2 2,-3-4,0 1,-1-1,1 0,0 1,0-1,-1 0,1 0,0 1,0-1,-1 0,1 0,0 0,0 0,0 0,-1 0,1 0,0-1,0 1,-1 0,1 0,0-1,0 1,-1 0,2-1,1-2,-1 1,1 0,-1-1,0 1,0-1,0 0,-1 1,1-1,-1 0,1 0,-1 0,0-1,0 1,0 0,-1 0,1-4,5-40,-3 1,-2-1,-1 0,-10-62,-10 23,20 83</inkml:trace>
  <inkml:trace contextRef="#ctx0" brushRef="#br0" timeOffset="676.18">512 210,'-1'5,"-1"0,0 0,-1 0,1 0,-1 0,0 0,0-1,-1 0,-5 7,-7 9,5-1,1 0,1 0,1 1,0 0,-5 25,11-38,0 1,1 0,0 0,1 0,0 0,0 0,3 14,-2-19,0 1,0 0,0-1,0 1,1-1,0 1,0-1,0 0,0 1,0-1,1-1,-1 1,1 0,0 0,-1-1,7 4,-7-4,1 0,-1-1,0 0,1 1,-1-1,0 0,1 0,0 0,-1-1,1 1,-1-1,1 1,0-1,-1 0,1 0,0 0,-1 0,1-1,0 1,-1-1,1 1,0-1,2-1,-2 0,0-1,1 1,-1-1,0 0,0 0,0 0,-1 0,1-1,-1 1,1-1,-1 1,0-1,1-5,2-4,0-1,-1 1,-1-1,-1 0,0 0,0 0,-1-24,-2 28,-1 1,0 0,0 0,-1 0,0 0,0 0,-1 1,-6-11,8 16,1 0,-1 0,0 1,0-1,0 0,0 1,-1-1,1 1,-1 0,0 0,1 0,-1 0,0 0,0 0,0 1,0 0,0-1,-1 1,1 0,0 1,0-1,-1 1,1-1,-1 1,-5 0,-3 5,3 3</inkml:trace>
  <inkml:trace contextRef="#ctx0" brushRef="#br0" timeOffset="1571.64">683 343,'0'165,"-2"-233,0 40,1 0,1 1,2-1,9-52,-11 78,1 0,-1 1,1-1,-1 0,1 0,0 0,0 1,-1-1,1 0,0 1,1-1,-1 1,0-1,0 1,1 0,-1-1,2 0,-2 2,0 0,0-1,0 1,0 0,-1 0,1 0,0 0,0 0,0 0,0 1,0-1,0 0,-1 0,1 1,0-1,0 0,0 1,-1-1,1 1,0-1,-1 1,1-1,0 1,-1-1,2 2,2 3,0 0,0 1,0-1,-1 1,0 0,0 0,4 13,6 68,-11-63,-1-21,0-10,0-11,1-1,0 0,2 0,0 1,1 0,1 0,13-28,-19 45,0 0,1 1,-1-1,0 0,1 0,-1 1,1-1,-1 0,1 0,-1 1,1-1,-1 1,1-1,0 0,-1 1,1-1,0 1,0 0,-1-1,1 1,0 0,0-1,-1 1,1 0,0 0,0-1,0 1,0 0,0 0,1 1,-1 0,0 0,0-1,0 1,0 0,0 0,0 0,0 0,0 0,0 1,-1-1,1 0,0 0,-1 0,2 3,15 60,-16-58,5 32,-1 0,0 52,-5-71</inkml:trace>
  <inkml:trace contextRef="#ctx0" brushRef="#br0" timeOffset="2404.77">1043 285,'1'1,"0"1,0-1,0 1,1-1,-1 0,0 1,1-1,-1 0,1 0,-1 0,1 0,-1 0,1-1,-1 1,1 0,0-1,0 1,-1-1,1 0,0 1,0-1,-1 0,1 0,0 0,0 0,0 0,-1-1,1 1,0-1,0 1,-1-1,3-1,-1 0,-1 0,0 0,-1 0,1-1,0 1,-1-1,1 1,-1-1,0 0,0 1,0-1,0 0,0 0,-1 0,1 0,-1 1,0-5,0 4,1 0,-1 0,0 0,-1 0,1 0,0 0,-1 0,0 0,0 0,0 0,0 0,0 0,-1 1,1-1,-1 0,-2-3,2 5,1 0,-1 0,0 0,1 0,-1 0,0 1,1-1,-1 0,0 1,0 0,0-1,0 1,1 0,-1 0,0 0,0 0,0 0,0 1,0-1,1 0,-1 1,0-1,0 1,1 0,-1 0,0 0,1-1,-1 2,1-1,-1 0,-2 2,-3 3,1 0,-1 0,1 1,0 0,1 0,-1 0,2 1,-1-1,1 1,0 0,0 1,1-1,-3 14,3-11,0 1,1-1,0 1,1 0,1 0,0 0,0-1,1 1,5 23,-3-29,0 0,0 0,0-1,1 1,0-1,1 0,-1 0,1 0,0 0,0-1,0 0,0 0,1 0,0-1,0 0,0 0,0 0,0-1,1 0,-1 0,1 0,-1-1,1 0,0-1,-1 1,1-1,0 0,7-2,-11 1,-1 0,0-1,0 1,-1 0,1-1,0 0,0 1,-1-1,1 0,-1 0,1 0,-1 0,0 0,0 0,0 0,0-1,0 1,-1 0,2-5,9-56,-7 32,20-51,-21 75,0 0,0-1,1 1,0 1,0-1,1 1,0-1,10-9,-14 15,0 0,0 1,0-1,0 0,0 0,0 0,0 1,0-1,0 0,0 1,1-1,-1 1,0 0,0-1,1 1,-1 0,0 0,1 0,-1 0,0 0,0 0,1 0,-1 0,0 0,1 1,-1-1,0 0,2 2,-1-1,0 1,0 0,0 0,0 0,0 0,0 1,-1-1,1 0,-1 1,0-1,1 1,0 3,3 9,-1 0,-1-1,4 28,-4 80,-4-104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9:38.88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90 39,'-130'10,"-7"0,134-10,0 1,0-1,0 1,0-1,0 1,0 0,0 0,0 0,0 1,0-1,1 1,-1-1,1 1,-1 0,1 0,0 0,-1 0,1 1,0-1,1 0,-1 1,0 0,1-1,-1 1,1 0,0 0,-2 5,-2 10,0 1,1-1,-2 31,2-18,4-30,0-1,0 1,0-1,0 1,0-1,0 1,0-1,0 1,0-1,0 0,0 1,0-1,0 1,0-1,0 1,1-1,-1 1,0-1,0 0,1 1,-1-1,0 1,0-1,1 0,-1 1,0-1,1 0,-1 1,1-1,-1 0,0 0,1 1,-1-1,1 0,0 0,22-1,41-21,-42 13,-8 5,0 0,0 1,0 0,1 1,25-1,-37 3,-1 1,1-1,0 0,-1 1,1-1,-1 1,1 0,-1 0,1 0,-1 0,0 0,1 0,-1 1,0-1,0 1,3 2,-4-2,1 0,-1 1,0-1,0 0,-1 1,1-1,0 0,-1 1,1-1,-1 1,0-1,0 1,0-1,0 1,0-1,0 1,-1-1,1 1,-1-1,-2 5,-1 6,-2 0,1 0,-2 0,0-1,0 0,-1 0,-1-1,0 0,0-1,-18 16,21-21,0 0,0 0,0-1,0 1,-1-2,1 1,-1-1,0 0,0 0,0-1,-1 0,1 0,-1 0,1-1,-1-1,1 1,-1-1,1 0,-1-1,1 0,-11-2,14 2,1-1,-1 0,0 1,1-1,0 0,-1-1,-5-4,-3-6</inkml:trace>
  <inkml:trace contextRef="#ctx0" brushRef="#br0" timeOffset="1270.93">768 114,'-7'-3,"0"0,0 1,0 0,-1 0,1 0,0 1,-1 0,1 1,-1 0,1 0,-1 0,1 1,0 0,-1 0,1 1,0 0,0 0,0 1,0 0,-7 4,7-3,-1 1,1 0,0 0,0 1,1-1,-1 2,1-1,1 1,-1 0,1 0,0 0,1 1,0-1,0 1,0 0,-3 15,6-22,1 0,0-1,0 1,0 0,-1 0,1-1,0 1,0 0,0 0,0 0,0-1,1 1,-1 0,0 0,0-1,0 1,1 0,-1-1,0 1,1 0,-1-1,0 1,1 0,-1-1,1 1,-1-1,1 1,0 0,-1-1,1 0,-1 1,1-1,0 1,-1-1,1 0,0 1,0-1,-1 0,1 0,0 0,0 1,-1-1,1 0,0 0,0 0,-1 0,1 0,0-1,0 1,-1 0,1 0,0 0,0-1,-1 1,2-1,51-15,-44 12,-2 1,0 1,1 0,-1 0,1 0,-1 1,1 0,-1 0,1 1,0 0,8 2,-13-2,0 1,0 0,0 0,0 1,0-1,0 1,-1-1,1 1,-1 0,1 0,-1 0,0 0,0 0,0 1,0-1,0 1,0-1,-1 1,1-1,-1 1,0 0,1 0,-1 0,-1 0,1 0,0 0,0 5,-1-3,-1 0,1 0,-1 0,0 0,0-1,0 1,0 0,-1-1,0 1,0-1,0 1,-1-1,0 0,1 0,-1 0,-1-1,1 1,0-1,-1 1,0-1,0 0,-8 5,-5 3,-1 0,0-1,0 0,-21 6,-21 1,57-16,0 0,0-1,-1 1,1-1,0 0,0 0,0 0,-1 0,1 0,0-1,0 0,0 1,0-1,0-1,0 1,-5-3,4 0</inkml:trace>
  <inkml:trace contextRef="#ctx0" brushRef="#br0" timeOffset="2105.12">824 0,'6'1,"-1"0,1 0,-1 1,0 0,1 0,-1 0,0 0,0 1,-1 0,1 0,0 0,-1 0,0 1,0 0,0 0,0 0,0 0,-1 0,0 1,4 6,0 1,1 1,-1 1,-1-1,-1 1,0 0,5 22,-5-10,-2 1,0 0,-2 0,-1-1,-1 1,-1 0,-1 0,-2-1,-1 0,0 0,-2 0,-1-1,-2 0,-23 43,-1-27,19-27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9:26.41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50 1,'-5'0,"0"1,1 0,-1 0,0 1,1-1,-1 1,1 0,0 0,0 1,-1-1,1 1,1 0,-1 0,-6 6,-46 57,47-55,-6 12,1 0,1 0,1 1,1 1,1 0,1 1,1-1,2 2,0-1,2 1,1-1,1 1,2 0,3 38,-2-60,0 1,0-1,1 0,0 0,0-1,0 1,1 0,-1-1,1 1,0-1,1 0,-1 0,5 4,-5-4,5 5</inkml:trace>
  <inkml:trace contextRef="#ctx0" brushRef="#br0" timeOffset="1769.66">288 172,'4'-4,"0"1,0-1,1 0,-1 1,1 0,0 0,-1 1,1-1,1 1,-1 0,0 0,0 1,10-2,-12 3,0 0,-1 0,1 0,-1 0,1 0,-1 1,1 0,-1-1,1 1,-1 0,1 0,-1 0,0 1,1-1,-1 0,0 1,0 0,0-1,0 1,-1 0,1 0,0 0,-1 0,1 0,-1 1,0-1,0 0,1 1,0 3,2 6,0 1,-1 0,0-1,-1 1,-1 0,0 0,0 0,-2 0,1 0,-2 0,0 0,0 0,-1 0,-1 0,-5 12,7-19,-1 1,0-1,-1 0,1 0,-1 0,-1 0,1-1,-1 0,1 0,-2 0,1 0,0-1,-1 0,0 0,0 0,0-1,0 0,-1 0,1-1,-1 1,0-2,1 1,-1-1,0 0,0 0,0 0,0-1,0 0,-8-2,13 2,1 0,-1 0,0-1,1 1,-1 0,1-1,-1 1,1-1,-1 0,1 1,-1-1,1 0,0 0,-1 0,-1-2,3 3,-1-1,1 0,-1 1,1-1,0 0,-1 1,1-1,0 0,0 0,0 1,0-1,0 0,0 0,0 1,0-1,0 0,0 0,0 1,0-1,0 0,0 0,1 1,-1-2,1 0,1 0,-1 0,0 0,1 1,-1-1,1 0,0 1,-1-1,1 1,0-1,0 1,0 0,0 0,0 0,0 0,0 0,0 0,0 1,1-1,3 0,1 1,0 1,1 0,-1 0,0 0,1 1,-1 0,0 1,0-1,-1 1,1 1,0-1,-1 1,0 0,0 0,0 1,8 8,17 11,-21-19,-3-4</inkml:trace>
  <inkml:trace contextRef="#ctx0" brushRef="#br0" timeOffset="2708.95">934 96,'-55'-1,"34"-1,-1 1,1 2,0 0,-28 5,46-5,-1 1,0-1,0 1,1 0,-1 0,1 1,0-1,-1 1,1 0,0-1,1 1,-1 0,0 1,1-1,0 0,0 1,-3 5,-4 10,1 1,-7 26,-2 3,10-25,7-23,0-1,0 1,0-1,0 0,0 1,0-1,1 1,-1-1,0 1,0-1,0 0,0 1,0-1,0 0,1 1,-1-1,0 0,0 1,1-1,-1 0,0 1,1-1,-1 0,0 0,1 1,-1-1,0 0,1 0,-1 1,4-1,-1 0,0-1,0 1,0 0,0-1,0 0,0 0,-1 0,1 0,0 0,0 0,2-3,4 0,0 0,-1 1,1 0,0 0,0 1,1 0,-1 1,0 0,1 0,11 2,-18-1,0 0,0 1,1 0,-1-1,0 1,0 0,0 1,0-1,-1 1,1-1,0 1,0 0,-1 0,1 0,-1 0,0 0,0 1,0-1,0 1,0-1,0 1,0 0,-1 0,0-1,1 1,-1 0,0 1,-1-1,1 0,0 0,-1 0,1 5,-1-1,1 1,-1-1,0 0,0 0,-1 0,0 0,0 0,-1 0,0 0,0 0,-1 0,1 0,-1-1,-1 0,-5 8,4-7,0-1,-1-1,0 1,0-1,-1 0,1-1,-1 1,0-1,-1-1,1 1,0-1,-1-1,-11 4,-44 6,60-11,-1 0,0-1,0 0,0 0,0 0,1 0,-1-1,0 1,0-1,0 0,1 0,-1-1,-6-2,5-1</inkml:trace>
  <inkml:trace contextRef="#ctx0" brushRef="#br0" timeOffset="3480.75">1161 475,'0'0,"0"0,0 0,1 0,-1-1,0 1,0 0,1 0,-1 0,0 0,0 0,1 0,-1-1,0 1,1 0,-1 0,0 0,0 0,1 0,-1 0,0 0,1 0,-1 0,0 0,1 0,-1 1,0-1,0 0,1 0,-1 0,0 0,0 0,1 0,-1 1,0-1,0 0,0 0,1 0,-1 1,0-1,0 0,10 17,1 20,-8-24,-1 1,0 0,-1 0,0 0,-1 0,-3 18,2-25,0 0,-1 0,1 0,-2 0,1 0,-1 0,0-1,-1 1,1-1,-1 0,-1 0,1 0,-10 9,4-7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9:19.77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0 39,'0'4,"-3"0,2-3,4-2,9-1,4 0,4-3,5 0,4 0,0 2,-1-3,1 0,-1 1,-2 1,-3 2,-1 1,-5 4,-6 1</inkml:trace>
  <inkml:trace contextRef="#ctx0" brushRef="#br0" timeOffset="442.22">342 115,'-3'87,"-25"152,24-211,3-13,-2 1,0-1,-6 18,5-25</inkml:trace>
  <inkml:trace contextRef="#ctx0" brushRef="#br0" timeOffset="829.01">1 531,'9'0,"7"4,4 0,1 0,1 3,0-1,-1 0,-1-2,0-2,-1 0,1-2,-1 1,-1-5,1 0,0-4,-4-3,0 0,-3 2</inkml:trace>
  <inkml:trace contextRef="#ctx0" brushRef="#br0" timeOffset="1582.78">550 324,'-1'37,"-1"-1,-3 1,0-1,-12 39,23-94,2 1,0-1,1 1,1 1,0-1,2 2,15-19,-1 5,1 1,1 2,33-25,-60 50,0 1,1 1,-1-1,0 0,0 0,0 0,0 1,1-1,-1 0,0 1,1-1,-1 1,0 0,1-1,-1 1,0 0,1 0,-1 0,1 0,-1 0,1 0,0 0,0 1,-1 0,0 0,0 0,0 0,0-1,0 1,-1 0,1 1,0-1,0 0,-1 0,1 0,-1 0,1 1,-1-1,1 0,-1 0,0 1,1 0,0 12,0 0,0-1,-3 24,2-21,-2 5,-1 0,-1 0,-1 0,-9 27,11-37,-2 6</inkml:trace>
  <inkml:trace contextRef="#ctx0" brushRef="#br0" timeOffset="2159.98">1138 172,'-29'29,"2"-2,-44 55,65-75,1 1,0-1,1 1,0 0,0 0,0 1,1-1,1 1,-1-1,1 1,1 0,-1 0,1 12,2-17,0-1,0 1,0-1,0 0,1 0,-1 1,1-1,0 0,0 0,0 0,0-1,0 1,1 0,-1-1,1 0,0 1,0-1,0 0,0-1,0 1,0 0,0-1,1 0,-1 1,5 0,12 4,0-1,40 5,-53-9,8 1,4 1,1 0,-1-1,1-1,0-1,-1 0,34-7,-52 7,0 0,-1 0,1 0,0 0,0-1,-1 1,1 0,0-1,-1 1,1 0,0-1,-1 1,1-1,0 1,-1-1,1 1,-1-1,1 0,-1 1,1-1,-1 0,0 1,1-1,-1 0,0 1,0-1,1 0,-1 0,0 0,0 1,0-1,0 0,0-1,-3-10</inkml:trace>
  <inkml:trace contextRef="#ctx0" brushRef="#br0" timeOffset="2677">1403 247,'0'211,"-1"-232,2 1,1-1,0 0,2 1,0 0,1 0,14-34,-16 47,0 0,1 0,0 1,1-1,-1 1,1 0,0 0,1 0,-1 1,1 0,0 0,1 0,-1 1,1 0,0 0,0 1,0-1,0 2,1-1,-1 1,1 0,0 1,10-2,-1 2</inkml:trace>
  <inkml:trace contextRef="#ctx0" brushRef="#br0" timeOffset="3244.56">1706 248,'14'10,"0"-1,0-1,0 0,1-1,0 0,1-1,-1-1,1 0,0-2,1 1,-1-2,22 1,-36-3,0 0,0 1,0-1,0 0,0-1,0 1,0 0,0-1,0 1,0-1,0 1,0-1,-1 0,1 0,0 0,0 0,-1 0,1 0,-1 0,1-1,-1 1,1-1,-1 1,0-1,0 1,0-1,0 0,0 1,0-1,0 0,0 0,-1 0,1 0,-1 0,1 0,-1 0,0 0,0 0,0 0,0 0,0 1,0-1,-1 0,1 0,-1 0,1 0,-1 0,-1-2,1 0,0 1,0-1,0 1,-1 0,1 0,-1-1,0 1,0 0,0 1,-1-1,1 0,-1 1,1-1,-1 1,0-1,0 1,0 0,0 1,0-1,-1 0,1 1,0 0,-1 0,1 0,-1 0,1 0,-5 0,0 3,1-1,-1 1,1 1,0-1,0 1,0 0,0 1,1 0,-1 0,1 0,0 1,0 0,0 0,1 0,0 1,0 0,0 0,-6 12,6-12,1 0,0 1,1 0,0 0,0 0,0 0,1 0,0 1,0-1,1 1,0-1,1 1,-1 0,1-1,1 1,-1-1,2 1,2 13,-2-17,1 0,-1 0,1 0,-1-1,1 0,0 1,0-1,1 0,-1 0,1-1,-1 1,1-1,0 1,0-1,0 0,0-1,0 1,0-1,8 2,-6-2,0 1,1-1,-1-1,1 1,-1-1,1 0,-1-1,1 1,-1-1,1-1,-1 1,11-5,0-2</inkml:trace>
  <inkml:trace contextRef="#ctx0" brushRef="#br0" timeOffset="3817.74">2276 135,'-18'7,"-1"2,1 0,1 1,0 1,0 0,1 1,1 1,0 1,0 0,2 1,0 0,0 1,2 0,0 1,-17 36,26-51,1 0,0 0,1 0,-1 0,0 0,0 0,1 0,-1 0,1 0,0 0,-1 0,1 0,0 0,0 1,1-1,-1 0,0 0,1 0,-1 0,1 0,0 0,-1 0,1 0,0 0,0 0,0-1,1 1,-1 0,0 0,1-1,-1 1,1-1,-1 0,1 1,0-1,2 1,0 0,0-1,0 0,-1-1,1 1,0-1,0 1,0-1,0-1,0 1,0 0,0-1,0 0,0 0,0 0,-1 0,1-1,0 0,6-3,-1-2,0 0,0-1,-1 0,0 0,0-1,-1 0,0 0,0-1,-1 1,-1-2,0 1,0 0,4-16,1 4,-10 22,0 0,0 0,0 0,0 0,0 0,0-1,0 1,0 0,0 0,0 0,0 0,0 0,0 0,0 0,0 0,0-1,0 1,0 0,0 0,0 0,0 0,1 0,-1 0,0 0,0 0,0 0,0 0,0 0,0-1,0 1,0 0,0 0,0 0,1 0,-1 0,0 0,0 0,0 0,0 0,0 0,0 0,0 0,1 0,-1 0,0 0,0 0,0 0,0 0,0 0,0 0,0 0,0 0,1 0,-1 1,0-1,0 0,0 0,0 0,0 0,0 0,0 0,0 0,0 0,0 0,0 0,0 1,4 12,3 33,-4-18,-1-17,1 0,0 0,1-1,0 1,0-1,1 0,1 0,0 0,9 12,-12-19,0 0,-1 0,1 0,0 0,0 0,1-1,-1 0,0 1,1-1,0 0,-1-1,1 1,0-1,0 0,0 1,0-2,0 1,0 0,0-1,0 0,0 0,0 0,0 0,0-1,0 0,0 0,0 0,7-2,10-6</inkml:trace>
  <inkml:trace contextRef="#ctx0" brushRef="#br0" timeOffset="4404.11">2560 229,'-7'3,"0"0,0 0,1 1,0-1,-1 1,1 1,1-1,-1 1,0 0,1 1,-7 9,11-14,-1 1,1 0,0 0,0-1,0 1,0 0,0 0,1 0,-1 0,0 0,1 1,0-1,-1 0,1 0,0 0,0 0,0 0,1 0,-1 0,0 1,1-1,-1 0,1 0,0 0,0 0,0 0,0 0,0-1,0 1,0 0,0 0,1-1,-1 1,1-1,-1 1,1-1,0 0,0 0,-1 1,1-1,0 0,0-1,3 2,29 15,-13-7,-1 0,27 20,-42-26,1 0,-1 1,0 0,0 0,0 0,-1 1,0-1,0 1,0 0,-1 1,0-1,3 8,-5-13,-1 1,1-1,-1 0,0 0,1 0,-1 1,0-1,0 0,0 0,0 0,0 1,0-1,0 0,0 0,0 0,-1 1,1-1,0 0,-1 0,1 0,-1 0,1 0,-1 0,0 1,0-2,-1 3,1-2,-1 0,0 0,0 0,-1 0,1 0,0 0,0 0,0-1,0 1,-1-1,1 0,0 0,-4 0,-1 0,0 0,0-1,0 0,0 0,0-1,0 0,0 0,-10-5,-41-42,45 41</inkml:trace>
  <inkml:trace contextRef="#ctx0" brushRef="#br0" timeOffset="5130.05">2882 437,'22'-4,"12"-1,48-15,-73 18,-1-1,0 0,0-1,0 0,0 0,-1-1,1 0,-1 0,0 0,-1-1,7-7,-11 12,-1-1,0 1,1 0,-1-1,0 1,0-1,0 1,0-1,0 1,-1-1,1 0,0 1,-1-1,1 0,-1 1,0-1,0 0,1 0,-1 0,0 1,0-1,-1 0,1 0,0 0,-1 1,1-1,-1 0,1 0,-1 1,0-1,0 1,0-1,1 1,-2-1,1 1,0-1,0 1,0 0,-1-1,1 1,-3-1,1 0,-1 0,1 0,-1 1,1-1,-1 1,1 0,-1 0,0 1,0-1,0 1,1 0,-1 0,0 0,0 0,0 1,1-1,-1 1,-7 2,-4 4,1 1,0 0,1 0,0 2,0-1,-12 14,18-17,1 0,0 0,1 0,-1 1,2 0,-1 0,1 1,-1-1,2 1,-1 0,1 0,1 0,-3 10,5-15,0 0,0 0,0 0,0 1,1-1,-1 0,1 0,0 0,0 0,0 0,1 0,-1 0,0 0,1-1,0 1,2 3,1-1,0 1,0-1,1-1,0 1,0-1,0 0,6 4,2-2,-1 0,1 0,0-1,0-1,1 0,22 3,2-10,-22-1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9:54.0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32,'85'-1,"90"3,-174-2,0-1,0 1,0 0,0 0,1 0,-1 0,0 0,0 0,0 0,0 1,0-1,0 0,0 1,0-1,0 0,0 1,0-1,0 1,0 0,0-1,0 1,0 0,0 0,-1-1,1 1,0 0,0 0,-1 0,1 0,-1 0,1 0,-1 0,1 0,-1 0,0 0,1 0,-1 2,-1 2,0 0,0-1,-1 1,0-1,0 1,0-1,-4 7,1-2,-65 140,64-133,0 1,1 0,1 0,0 0,2 1,0-1,0 22,4-25,3-6</inkml:trace>
  <inkml:trace contextRef="#ctx0" brushRef="#br0" timeOffset="944.98">720 130,'-38'-1,"23"0,-1 1,1 0,-1 1,1 1,-19 4,30-5,-1 0,1 1,0 0,0 0,0 0,1 0,-1 1,0-1,1 1,-1 0,1 0,0 0,0 1,0-1,1 1,-1-1,1 1,0 0,0 0,0 0,1 0,-3 9,-7 21,6-23,2 0,-1-1,1 1,1 1,-2 21,4-32,0-1,0 1,0-1,0 1,0-1,1 1,-1-1,0 1,0-1,0 1,1-1,-1 1,0-1,0 1,1-1,-1 1,0-1,1 0,-1 1,1-1,-1 0,1 1,-1-1,0 0,1 0,-1 1,1-1,-1 0,1 0,0 1,22-3,24-18,-41 17,-1 0,1 1,-1 0,1 0,0 0,0 0,0 1,0 0,0 1,0-1,0 1,0 0,0 0,0 1,0 0,0 0,0 0,9 4,-11-3,0 1,-1-1,1 1,0 0,-1 0,0 0,1 0,-1 0,-1 1,1 0,0-1,-1 1,0 0,0 0,0 1,0-1,-1 0,1 0,-1 1,0-1,-1 1,1-1,-1 1,0 4,1 0,-1 0,-1-1,1 1,-2 0,1-1,-1 1,0-1,-1 1,0-1,0 0,-1 0,-6 11,6-14,0 1,0-1,-1-1,1 1,-1-1,0 1,0-1,-1-1,1 1,-1-1,0 0,1 0,-1 0,-1-1,1 0,0 0,-10 1,14-3,0 0,0 1,0-1,0 0,0 0,0-1,-1 1,1 0,0-1,0 1,0-1,0 1,1-1,-1 0,0 0,0 0,0 0,0 0,1 0,-1-1,1 1,-1 0,1-1,-1 0,1 1,0-1,0 0,0 1,0-1,-2-4,-1-8</inkml:trace>
  <inkml:trace contextRef="#ctx0" brushRef="#br0" timeOffset="1682.16">834 1,'4'1,"1"0,-1 0,1 0,-1 1,0-1,0 1,1 1,-2-1,1 0,0 1,0 0,4 5,40 41,-39-36,0 1,-1 0,-1 0,0 1,-1 0,0 0,-2 1,1-1,-2 1,0 0,1 29,-3-16,-2 0,0 0,-2 0,-1 0,-14 50,10-50,-2-1,0 0,-2 0,-1-2,-2 1,0-2,-35 45,24-50,14-15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9:48.64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6 0,'-6'1,"1"0,0 0,-1 1,1-1,0 1,0 1,0-1,0 0,1 1,-1 0,1 0,-1 1,1-1,0 1,1 0,-1 0,-4 7,-9 11,1 1,-13 25,26-43,-22 39,2 0,3 1,1 2,-18 65,34-99,1 1,0 0,1 0,0-1,1 1,1 0,0 0,1 0,0 0,1-1,1 1,0-1,1 0,0 0,1-1,1 1,0-1,0-1,1 1,1-1,0-1,0 1,17 13,-21-21</inkml:trace>
  <inkml:trace contextRef="#ctx0" brushRef="#br0" timeOffset="2274.51">589 246,'-36'-1,"13"0,-1 1,1 1,0 1,-41 8,59-8,-1 0,0 0,1 0,-1 1,1 0,0 0,0 0,0 0,0 1,0 0,1 0,0 0,0 1,0-1,0 1,1 0,-1 0,1 0,1 1,-1-1,1 1,0-1,-2 10,-2 4,4-15,0 2,0-1,1 0,-1 0,1 0,0 1,1-1,-1 1,1-1,0 0,1 1,-1-1,2 7,-1-11,0 0,0-1,-1 1,1-1,0 1,0-1,0 1,0-1,0 1,0-1,0 0,0 1,0-1,-1 0,1 0,0 0,0 0,0 0,0 0,0 0,0 0,0 0,0-1,0 1,0 0,0-1,0 1,0 0,0-1,0 1,0-1,-1 0,2 0,34-23,-31 21,3-4,0 1,1 1,0 0,0 0,1 1,-1 0,1 0,11-2,-18 6,0-1,0 1,0 0,0 0,0 0,0 0,0 1,0-1,0 1,0 0,-1-1,1 2,0-1,0 0,0 0,-1 1,1 0,-1-1,1 1,-1 0,0 0,0 0,0 0,0 1,0-1,0 1,0-1,-1 1,0 0,1-1,-1 1,1 4,0-2,1 1,-1 0,-1 0,1-1,-1 1,0 1,-1-1,1 0,-1 0,0 0,-1 0,0 0,0 0,0 0,0 0,-1 0,0 0,0-1,-1 1,0-1,0 1,0-1,0 0,-1 0,0-1,0 1,0-1,-9 8,5-6,-1 1,0-1,-1-1,1 1,-1-2,0 1,0-2,-1 1,1-1,-1-1,0 0,1 0,-1-1,0 0,-15-2,25 1,0 1,0-1,-1-1,1 1,0 0,-1 0,1 0,0-1,0 1,-1-1,1 1,0-1,0 1,0-1,0 0,0 1,0-1,0 0,0 0,0 0,0 0,0 0,0 0,1 0,-1 0,0 0,1 0,-1 0,1 0,-1-1,1-1,-1-9</inkml:trace>
  <inkml:trace contextRef="#ctx0" brushRef="#br0" timeOffset="3341.19">1121 207,'-21'-1,"0"2,0 1,0 1,0 0,-24 8,38-9,0 0,1 1,-1 0,0 0,1 1,0 0,0 0,0 0,0 1,1 0,-1 0,1 0,1 1,-1 0,1 0,0 0,0 0,-4 10,-3 9,5-13,1 0,0 1,1-1,0 1,0 0,0 15,4-28,0 0,0 1,0-1,0 1,1-1,-1 1,0-1,1 0,-1 1,0-1,0 0,1 1,-1-1,1 0,-1 0,0 1,1-1,-1 0,1 0,-1 1,0-1,1 0,-1 0,1 0,-1 0,1 0,-1 0,1 0,-1 0,1 0,-1 0,0 0,1 0,-1 0,1 0,-1 0,1 0,-1-1,1 1,-1 0,1-1,29-8,-19 5,-2 2,-1 0,1 1,0 0,0 0,1 1,-1 1,0-1,0 1,0 1,-1 0,1 0,0 1,9 3,-14-4,0 1,0-1,-1 0,1 1,-1 0,0 0,0 0,0 0,0 0,0 1,-1-1,0 1,1 0,-1 0,-1 0,1 0,0 0,-1 0,0 0,0 0,0 1,-1-1,1 0,-1 1,0-1,0 0,-1 1,1-1,-2 6,1-4,-1 0,1 0,-1-1,-1 1,1-1,-1 1,1-1,-2 0,1 0,0 0,-1-1,0 1,0-1,-1 0,1 0,-1 0,0-1,0 1,0-1,0 0,0-1,-1 1,1-1,-9 2,2 0,-1-2,1 1,-1-2,1 1,-1-2,0 1,1-2,-1 0,0 0,-19-6,18 2</inkml:trace>
  <inkml:trace contextRef="#ctx0" brushRef="#br0" timeOffset="3880.43">1177 700,'1'1,"0"-1,0 1,-1-1,1 0,0 1,0 0,0-1,-1 1,1-1,0 1,-1 0,1 0,0-1,-1 1,1 0,-1 0,1 0,-1-1,0 1,1 0,-1 0,0 0,1 0,-1 0,0 0,0 0,0 2,3 32,-3-30,0-1,2 24,-2 0,-3 35,2-56,0 0,0-1,-1 1,1 0,-1-1,-1 1,1-1,-1 0,0 0,-1 0,1 0,-1-1,0 1,-1-1,-5 6,0-6,3-4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29:42.26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8 1,'0'57,"1"79,-21 162,20-296,0-1,0 0,0 0,0 0,0 0,0 0,-1 0,1 0,0 0,-1 0,1 0,0 0,-1 0,1 0,-1 0,0 0,1 0,-1 0,-1 0,-2-1</inkml:trace>
  <inkml:trace contextRef="#ctx0" brushRef="#br0" timeOffset="546.41">1 40,'17'4,"0"1,0 1,-1 0,0 1,0 1,22 15,-30-17,-1 0,0 0,0 0,0 1,-1 1,0-1,-1 1,1 0,-1 0,-1 0,0 1,0-1,4 15,-1-2,-2 0,0 1,-2-1,0 1,-1 0,-2 32,0-49,-1 0,1 0,-1 0,0 0,0 0,0 0,-1-1,0 1,0 0,0-1,0 1,-1-1,0 0,0 0,0 0,0 0,-1 0,1-1,-1 1,0-1,0 0,0 0,0-1,-1 1,1-1,-1 0,0 0,1-1,-1 1,0-1,0 0,0 0,-8 0,8-1,-45 1,48-2,0 1,0 0,0-1,0 1,0-1,0 1,1-1,-1 0,0 0,0 0,0 0,1 0,-1-1,1 1,-1 0,1-1,-1 1,1-1,0 1,0-1,-2-2,-1-8</inkml:trace>
  <inkml:trace contextRef="#ctx0" brushRef="#br0" timeOffset="1173.09">419 303,'15'-7,"-3"1,0 1,0-2,-1 0,16-12,-25 17,0 0,0 1,0-1,0 0,-1-1,1 1,0 0,-1 0,0-1,1 1,-1-1,0 1,0-1,-1 1,1-1,0 0,-1 1,0-1,1 0,-1 1,0-1,0 0,-1 1,1-1,-1 0,1 1,-3-6,3 6,-1 1,0-1,1 0,-1 1,0-1,0 1,0 0,0-1,0 1,0 0,-1-1,1 1,0 0,-1 0,1 0,-1 0,1 0,-1 1,1-1,-1 0,0 1,-1-1,-1 0,1 1,-1 0,1 0,-1 0,1 0,-1 1,1 0,-1-1,1 1,-6 3,0-1,1 2,-1-1,1 1,-1 1,2-1,-1 1,-8 9,10-9,1 0,-1 1,1 0,1 0,0 0,0 1,0-1,1 1,0 0,0 0,1 0,-3 14,5-17,0 0,0-1,0 1,1 0,-1 0,1-1,0 1,0-1,1 1,0-1,-1 1,1-1,1 0,-1 0,1 0,0 0,-1 0,2-1,-1 1,0-1,1 0,-1 0,8 4,-4-2,1 0,0-1,0 0,0 0,0-1,1 0,0-1,-1 0,1 0,0 0,0-2,0 1,0-1,0 0,14-2,-10-3</inkml:trace>
  <inkml:trace contextRef="#ctx0" brushRef="#br0" timeOffset="1688.1">853 169,'-8'1,"0"0,0 1,0 0,0 0,1 1,-1 0,1 0,-1 0,1 1,0 0,1 1,-1 0,1 0,-1 0,2 1,-11 11,10-9,0-1,0 0,0 1,1 0,1 1,-1-1,1 1,1 0,0 0,0 0,1 0,0 0,0 1,0 9,3-15,-1 0,1 0,0-1,1 1,-1 0,1-1,-1 1,1-1,0 1,0-1,1 0,-1 0,1 0,-1 0,1-1,0 1,0-1,0 1,1-1,-1 0,0 0,1-1,-1 1,7 1,2 2,-1-1,1-1,-1 0,1-1,0 0,21 0,-31-2,0 0,1 0,-1 0,0-1,1 1,-1-1,0 0,0 1,0-1,0 0,0 0,4-2,3-6</inkml:trace>
  <inkml:trace contextRef="#ctx0" brushRef="#br0" timeOffset="2239.39">930 245,'0'30,"2"0,7 39,-7-59,0 1,1-1,0 0,0 0,1 0,1 0,0-1,0 0,1 0,7 9,-13-17,0 0,1-1,-1 1,1 0,-1-1,1 1,-1-1,1 1,-1-1,1 1,-1-1,1 1,-1-1,1 0,0 1,-1-1,1 0,0 0,-1 1,1-1,0 0,-1 0,1 0,0 0,0 0,-1 0,1 0,0 0,-1 0,1 0,0 0,0 0,0-1,1 0,-1-1,0 1,0-1,0 1,-1-1,1 1,0-1,0 0,-1 0,1 1,-1-1,0 0,1-2,1-66,-2 65,0-9,0 0,1-1,0 1,1 0,1 0,0 0,9-23,-9 29,1 1,1-1,-1 1,1 0,0 0,1 0,0 1,0 0,0 0,1 0,-1 1,1 0,1 0,8-4,16 1,-21 9</inkml:trace>
  <inkml:trace contextRef="#ctx0" brushRef="#br0" timeOffset="2825.07">1289 283,'5'1,"0"0,0-1,0 1,-1-1,1 0,0-1,0 1,0-1,-1 0,10-3,-12 4,-1-1,1 1,0-1,-1 0,1 0,-1 1,1-1,-1 0,1-1,-1 1,0 0,1 0,-1 0,0-1,0 1,0-1,0 1,0-1,0 1,0-1,-1 0,1 1,-1-1,1 0,-1 0,1 1,-1-1,0 0,0 0,0 1,0-1,0-2,-1 3,1 0,0 0,0 0,0 0,-1 0,1 0,0 0,-1 0,1 0,-1 0,1 0,-1 0,0 0,1 1,-1-1,0 0,0 0,1 1,-1-1,0 0,0 1,0-1,0 1,0-1,-2 0,1 1,-1-1,1 1,-1 0,1 0,-1 0,1 0,-1 1,1-1,-1 1,-3 1,-1 0,0 1,0 0,1 0,-1 0,1 1,-11 9,11-7,0 0,1 0,0 1,0-1,1 1,0 1,0-1,0 0,1 1,0 0,1 0,0-1,-2 16,3-19,1 0,0-1,0 1,0-1,1 1,-1-1,1 1,0-1,0 1,0-1,0 1,1-1,0 0,-1 0,1 0,0 0,0 0,1 0,-1 0,1-1,-1 1,1-1,0 0,0 0,0 0,0 0,0 0,0-1,0 1,1-1,-1 0,1 0,5 1,6 0,0 0,0-1,0-1,0 0,0-1,0-1,0 0,24-8,-8 2</inkml:trace>
  <inkml:trace contextRef="#ctx0" brushRef="#br0" timeOffset="3288.96">1651 208,'-7'1,"1"0,0 0,-1 0,1 1,0 0,0 0,0 1,0 0,0 0,0 0,1 0,0 1,0 0,0 0,0 1,0-1,-4 7,2-3,0 1,0 0,1 1,1-1,-1 1,1 1,1-1,0 0,-3 13,7-21,-1 0,0 1,1-1,-1 1,1-1,0 1,0-1,0 1,0-1,0 1,1-1,-1 1,1-1,0 1,-1-1,1 0,0 1,1-1,-1 0,0 0,0 0,1 0,0 0,-1 0,1 0,0 0,0-1,0 1,0-1,0 1,0-1,0 0,0 0,1 0,-1 0,5 1,-3-1,0 0,-1-1,1 0,0 0,0 0,0 0,0 0,-1-1,1 0,0 0,0 0,-1 0,1 0,-1-1,1 1,-1-1,0 0,1 0,-1-1,0 1,0-1,-1 1,6-7,17-17,-24 26,-1 0,0 0,0-1,1 1,-1 0,0 0,0 0,1 0,-1 1,0-1,0 0,1 0,-1 0,0 0,0 0,1 0,-1 0,0 0,0 0,0 1,1-1,-1 0,0 0,0 0,0 1,1-1,-1 0,0 0,0 0,0 1,0-1,0 0,1 0,-1 1,0-1,0 0,0 1,3 23,0 39,0-48</inkml:trace>
  <inkml:trace contextRef="#ctx0" brushRef="#br0" timeOffset="4444.67">1916 229,'-3'2,"1"-1,-1 1,1 0,-1-1,1 1,0 0,0 0,0 0,0 1,0-1,0 0,1 1,-1-1,1 1,-1 0,1-1,0 1,0 0,1 0,-1 0,0 0,1 0,0 0,-1 0,1-1,0 1,1 0,-1 0,1 0,-1 0,2 4,0 0,0 0,1 0,0 0,0 0,0-1,1 1,0-1,1 0,-1 0,1-1,8 8,15 8,33 29,-59-48,0 1,1-1,-1 0,0 1,0 0,-1-1,1 1,-1 0,1 0,-1 0,0 0,0 0,0 0,0 0,-1 0,1 0,-1 0,0 0,0 5,0-7,0-1,0 1,0 0,0-1,0 1,0 0,-1 0,1-1,0 1,0 0,-1-1,1 1,0-1,-1 1,1 0,-1-1,1 1,-1-1,1 1,-1-1,1 1,-1-1,1 1,-1-1,0 0,1 1,-1-1,0 0,1 0,-1 1,0-1,-22-9,-14-29,36 36,0 1,0-1,1 1,-1-1,0 0,1 1,-1-1,1 0,0 0,-1 1,1-1,0 0,0 0,0 0,0 1,0-1,1 0,-1 0,1 1,-1-1,1 0,-1 0,1 1,0-1,0 1,0-1,0 1,0-1,0 1,0-1,1 1,-1 0,0 0,1 0,-1 0,1 0,2-2,8-5,1 1,1 0,23-8,-15 6,26-11,-21 9,45-25,-63 30,-1 1,0-1,0-1,-1 1,0-1,0-1,-1 1,1-1,5-10,-4 3,0-1,-1 1,0-1,-2-1,0 1,0-1,-2 0,3-23,-6 38,1 1,-1 0,0 0,0 0,0 0,1 0,-1-1,0 1,-1 0,1 0,0 0,0 0,0-1,-1 1,1 0,-1 0,1 0,-1 0,1 0,-1 0,1 0,-1 0,0 0,0 0,1 1,-1-1,0 0,0 0,0 1,0-1,0 0,0 1,0-1,0 1,0-1,0 1,0 0,-1-1,1 1,0 0,0 0,0 0,0 0,0 0,-1 0,1 0,0 0,0 0,0 1,-1-1,-4 2,1 0,0 0,0 0,0 0,1 1,-1 0,0 0,1 0,-7 6,3-1,1 0,0 0,0 1,1 0,0 0,1 0,0 1,0 0,1 0,0 0,1 0,0 1,1 0,0-1,0 1,1 0,1 0,0 0,0-1,1 1,1 0,0 0,0-1,1 1,0-1,1 0,0 1,0-2,1 1,1-1,-1 1,2-1,-1-1,12 12,-9-12,0 1,1-2,0 1,20 10,-25-15,0-1,0 0,0 0,0-1,0 1,0-1,0 0,0-1,0 1,1-1,-1 0,0 0,0 0,6-2,1-2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0:21.08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5 208,'-5'2,"0"1,1-1,0 1,-1 0,1 0,0 0,0 1,1-1,-1 1,1 0,0 0,0 0,0 1,0-1,1 1,-3 6,4-8,1 1,-1 0,0 0,1 0,0 0,0 0,0 0,1-1,-1 1,1 0,0 0,0 0,0-1,1 1,-1 0,1-1,0 1,0-1,0 0,0 0,5 5,55 53,-46-48,-1 1,0 0,-1 1,0 1,13 22,-24-34,-1 0,0 1,0 0,0-1,0 1,-1 0,0 0,0 0,0 0,-1 0,0 0,0 0,0 0,0 1,-1-1,0 0,0 0,0 0,0-1,-1 1,0 0,0 0,0-1,-1 0,0 1,-3 4,2-5,0 1,1-1,-1 0,-1 0,1 0,-1-1,1 0,-1 1,0-2,0 1,0-1,-1 1,1-1,0-1,-1 1,1-1,-1 0,0 0,1-1,-1 1,-11-2,13 0,0 1,0-1,0 0,0 0,0 0,0-1,0 0,0 1,1-1,-1-1,0 1,1 0,0-1,0 0,0 1,0-1,0-1,0 1,1 0,0-1,-1 1,1-1,0 0,1 1,-1-1,1 0,0 0,0 0,0 0,-1-9,2 7,1-1,-1 0,1 0,0 1,1-1,0 1,0-1,0 1,1-1,0 1,0 0,0 0,1 1,0-1,0 1,0-1,1 1,0 1,7-7,10-7,0 1,2 0,30-15,-32 20,-3 1,0 0,24-18,-39 25,1 0,-1 0,0 0,0 0,0-1,-1 1,1-1,-1 0,-1 0,1 0,-1-1,1 1,2-11,-5 14,0 0,1 1,-1-1,0 1,0-1,0 1,0-1,0 1,0-1,-1 0,1 1,-1-1,1 1,-1-1,1 1,-1 0,0-1,1 1,-1 0,0-1,0 1,0 0,-2-2,0 1,0 0,0 0,0 1,0-1,0 1,0 0,0 0,0 0,-1 0,-5 0,-1 0,0 1,1 0,-1 0,0 1,1 0,-1 1,-9 2,6 1</inkml:trace>
  <inkml:trace contextRef="#ctx0" brushRef="#br0" timeOffset="877.9">493 1,'5'0,"0"1,0 0,-1 0,1 0,0 1,0-1,-1 1,1 0,-1 1,0-1,0 1,1 0,-2 0,1 0,0 0,-1 1,1-1,-1 1,0 0,0 0,-1 0,1 0,-1 1,4 8,4 13,-1 0,-1 0,6 37,-6-31,0 3,-2 1,-1-1,-1 1,-3 0,-2 39,0-54,-2-1,0 1,-2-1,0 0,-1 0,-1-1,-1 0,0 0,-2 0,-13 20,-20 16,-74 76,66-76,42-47,4-4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1:45.87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43 0,'-12'0,"0"0,0 1,1 1,-1-1,0 2,1 0,0 0,0 1,0 0,0 1,0 0,1 1,0 0,0 0,1 1,0 1,0-1,0 2,1-1,0 1,1 0,-12 19,5-5,1 0,1 1,1 0,2 1,0 0,1 0,2 1,0 0,2 0,1 1,1-1,1 31,2-32,1 0,0 0,2 0,1 0,10 29,-10-41,0 0,0 0,1 0,1-1,0 0,1-1,0 1,1-1,0-1,1 0,12 10,-21-19,0 0,0 0,0-1,0 1,0 0,0-1,1 1,-1-1,0 1,0-1,1 1,-1-1,0 0,0 0,1 1,-1-1,0 0,1 0,-1-1,0 1,0 0,1 0,-1-1,0 1,0 0,1-1,-1 1,0-1,0 0,0 1,0-1,0 0,0 0,0 0,0 1,0-1,0 0,1-2,6-9</inkml:trace>
  <inkml:trace contextRef="#ctx0" brushRef="#br0" timeOffset="536.62">230 512,'3'0,"5"0,3 0,4 0,2 0,2 0,0 0,1 0,0 0,-4-3,0-1,-4-4,-4 1</inkml:trace>
  <inkml:trace contextRef="#ctx0" brushRef="#br0" timeOffset="1769.87">571 606,'12'-8,"0"0,0 0,-1-1,16-16,-20 17,0 1,1 0,0 0,0 1,0 0,1 1,0-1,0 2,0-1,15-4,-21 9,1 0,-1 0,0 0,1 0,-1 0,0 0,1 1,-1 0,0 0,1 0,-1 0,0 0,0 0,0 1,0 0,3 2,47 42,-45-38,0 1,1-2,18 13,-12-12,1-2,0 0,1 0,0-1,-1-1,2-1,18 1,-6-2,0-1,1-1,37-6,-58 5,0-1,0 0,0-1,0 0,0 0,0-1,-1-1,14-8,-20 11,-1 0,1 0,0 0,-1 0,0 0,0-1,1 1,-1-1,-1 0,1 1,0-1,-1 0,1 0,-1 0,0 0,0-1,0 1,-1 0,1 0,-1 0,1-1,-1 1,0 0,-1-1,1 1,0 0,-1 0,0-1,0 1,-1-4,-1 0,1 0,-1 0,0 1,-1-1,1 1,-1-1,-1 1,1 1,-1-1,0 1,0-1,-1 1,0 1,0-1,0 1,0 0,0 1,-1-1,0 1,1 0,-1 1,0 0,-1 0,1 0,0 1,-1 0,1 1,0-1,-1 1,1 1,0-1,-1 2,1-1,0 1,0 0,-10 4,8-2,0 1,0 0,1 0,0 1,0 0,0 1,1-1,-7 9,-52 71,53-67,-1 0,0 0,-2-2,-26 25,36-38,1 1,-1-1,-1-1,1 1,-1-1,1 0,-1-1,0 0,0 0,0 0,0-1,0 0,0 0,0-1,0 0,-1 0,1 0,0-1,-7-2,-13-2,0-2,0-1,1-1,-49-25,73 33,1 0,0 0,-1 0,1 0,-1-1,1 1,0 0,0-1,0 1,0-1,0 0,0 1,0-1,1 0,-1 1,1-1,-1 0,1 0,-1 1,1-1,0 0,0 0,0 0,0 1,0-1,0 0,1 0,-1 0,1 1,-1-1,1 0,0 0,-1 1,1-1,0 1,0-1,0 1,0-1,0 1,3-3,7-11</inkml:trace>
  <inkml:trace contextRef="#ctx0" brushRef="#br0" timeOffset="3308.59">1594 588,'1'0,"0"1,0-1,0 0,0 1,0-1,0 1,-1 0,1-1,0 1,0 0,-1-1,1 1,-1 0,1 0,0 0,-1-1,0 1,1 0,-1 0,1 0,-1 0,0 0,0 0,1 0,-1 0,0 1,6 36,-4-24,1 0,0 0,-1 0,0 1,-1-1,-1 0,-2 28,0-34,0 0,-1 0,1 0,-2 0,1 0,-1-1,0 0,0 1,-1-2,0 1,-1 0,1-1,-8 6,2-1,2-1</inkml:trace>
  <inkml:trace contextRef="#ctx0" brushRef="#br0" timeOffset="6118.53">2010 170,'-11'0,"0"0,-1 0,1 2,-1-1,1 1,0 1,-16 5,22-5,0 0,0 0,0 0,1 0,-1 1,1 0,-1 0,1 0,0 0,1 1,-1-1,1 1,0 0,0 0,0 0,-2 9,-2 4,1 0,0 1,1 0,1 0,1 0,1 0,1 1,0-1,2 0,3 27,-3-38,1 1,0 0,0-1,1 1,0-1,1 0,0 0,0 0,1 0,-1-1,2 0,-1 0,1 0,0 0,1-1,-1 0,1-1,0 1,1-1,-1-1,1 1,0-1,0-1,12 5,-8-5,0 0,-1-1,1 0,0-1,0 0,0-1,0 0,0-1,0 0,0-1,0 0,0-1,17-7,-22 7,0 0,-1 0,1-1,-1 1,0-2,0 1,0-1,-1 0,1 0,-1 0,-1-1,1 0,-1 0,0 0,0 0,0-1,-1 0,0 1,-1-1,1 0,-1 0,-1-1,2-7,-1-1,0-1,-1 1,-1-1,-1 1,0-1,-1 1,-1 0,-5-20,6 31,0-1,-1 1,1 0,-1 0,0 0,0 0,-1 0,1 0,-1 1,0 0,0 0,-1 0,1 0,-1 1,0 0,1 0,-2 0,1 0,0 1,0 0,-1 0,0 0,1 1,-1-1,0 2,-8-2,-2 1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0:15.00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62 0,'-25'10,"1"1,1 0,0 2,0 1,1 1,1 1,1 0,0 2,1 0,1 1,-21 28,28-29,1 0,0 0,2 1,0 0,1 0,1 1,1 0,-6 41,5 6,4 95,2-107,1-42,-1-1,2 1,0-1,0 1,1-1,1 0,0 0,10 21,-16-35</inkml:trace>
  <inkml:trace contextRef="#ctx0" brushRef="#br0" timeOffset="975.13">437 248,'-24'26,"1"1,2 1,-25 43,12-17,32-53,1 0,1 1,-1-1,0 1,0-1,0 1,1-1,-1 1,1-1,-1 1,1-1,0 1,0 0,-1-1,1 1,0 2,1-3,-1-1,1 1,-1 0,0 0,1 0,-1-1,1 1,-1 0,1-1,0 1,-1 0,1-1,0 1,0-1,-1 1,1-1,0 1,0-1,-1 0,1 1,0-1,1 0,7 2,1-1,-1 0,1-1,17-1,10 2,-20 2</inkml:trace>
  <inkml:trace contextRef="#ctx0" brushRef="#br0" timeOffset="1376.52">531 303,'0'4,"-3"3,-1 5,-3 3,-1 2,-2 5,1 1,-1 1,0-1,0 3,1-1,2-1,-1 2,1 0,1-2,2-1,2-2,1-4</inkml:trace>
  <inkml:trace contextRef="#ctx0" brushRef="#br0" timeOffset="2366.25">910 342,'0'-1,"-1"0,1 0,-1 0,1 0,-1 0,0 0,0 1,1-1,-1 0,0 0,0 0,0 1,0-1,0 0,0 1,0-1,0 1,0 0,0-1,0 1,0 0,-1-1,1 1,0 0,0 0,0 0,-2 0,-38-3,36 3,0 0,0 1,-1-1,1 1,0 0,0 0,0 1,0-1,0 1,0 0,0 1,1-1,-1 1,1 0,-1 0,1 0,0 1,0-1,1 1,-1 0,1 0,-3 5,-1 1,1 0,0 1,1-1,1 1,-1 0,2 1,0-1,-3 19,5-29,1-1,0 1,0 0,-1 0,1 0,0-1,0 1,0 0,0 0,0 0,0-1,0 1,1 0,-1 0,0 0,0-1,1 1,-1 0,0 0,1-1,-1 1,1 0,-1-1,1 1,-1 0,1-1,-1 1,1-1,0 1,-1-1,1 1,0-1,-1 1,1-1,0 0,0 1,-1-1,1 0,0 0,0 0,-1 1,1-1,0 0,0 0,0 0,0 0,-1 0,2-1,51-13,-20 5,-29 8,-1 1,1 0,-1 0,1 1,-1-1,0 1,1 0,-1 0,0 0,1 0,-1 0,0 1,0-1,0 1,0 0,0 0,-1 0,1 0,-1 0,1 1,-1-1,0 1,0 0,0 0,0-1,0 1,-1 1,1-1,-1 0,0 0,2 6,-2-4,0 0,-1 0,1 0,-1 0,0-1,0 1,-1 0,1 0,-1 0,0 0,-1-1,1 1,-1 0,0-1,0 1,0-1,-1 0,1 0,-1 0,0 0,-6 6,0-3,0 0,0-1,-1 0,0-1,0 0,-1 0,1-1,-1 0,0-1,0-1,0 1,0-2,0 0,-1 0,1-1,0 0,-1-1,1 0,-16-4,25 4,0 0,0 0,-1 0,1 0,0 0,0-1,0 1,1-1,-1 1,0-1,-3-3,-2-7</inkml:trace>
  <inkml:trace contextRef="#ctx0" brushRef="#br0" timeOffset="2919.47">1063 721,'0'7,"0"5,0 3,0 4,0 0,0 1,-3 1,-1 2,-4 4,-2 1,-1 2,-1-1,-2 1,-2-1,-1-3,2-5</inkml:trace>
  <inkml:trace contextRef="#ctx0" brushRef="#br0" timeOffset="5204.69">1423 286,'0'-3,"1"1,0 0,0 0,-1-1,2 1,-1 0,0 0,0 0,1 0,-1 0,1 1,0-1,-1 0,1 1,0-1,0 1,0 0,3-2,39-21,-43 23,1 0,-1 0,1 0,0 1,0-1,-1 0,1 1,0-1,0 1,0 0,0-1,0 1,-1 0,1 0,0 0,0 0,0 1,0-1,0 1,-1-1,1 1,0-1,0 1,-1 0,4 1,-4 0,1 1,-1-1,1 0,-1 0,0 0,0 1,0-1,0 1,-1-1,1 1,-1-1,1 1,-1-1,0 1,0-1,0 4,-1 6,-1 0,1 0,-2 0,0 0,0-1,-1 0,-6 14,3-14,-1 1,0-1,0-1,-1 1,-17 14,25-24,1 0,-1-1,1 1,0 0,-1 0,1-1,0 1,-1 0,1 0,0 0,0 0,0-1,0 1,0 0,0 0,0 0,0-1,0 1,0 0,1 0,-1 0,0-1,1 1,-1 0,0 0,1-1,-1 1,1 0,-1-1,1 1,-1 0,1-1,-1 1,1-1,0 1,1 0,32 27,-21-18,-7-5,-1 0,0 0,-1 0,1 1,-1 0,0 0,-1 0,1 1,-1-1,0 1,-1-1,0 1,3 13,-5-16,1 0,-1 0,0 0,-1 0,1-1,-1 1,0 0,1 0,-2-1,1 1,0 0,-1-1,0 1,1-1,-1 0,-1 0,1 1,0-1,-1-1,0 1,1 0,-1-1,0 1,0-1,-1 0,1 0,-6 3,1-2,-1 0,0 0,0-1,0 0,0 0,0-1,-13 0,18-1,0 1,0-1,0 0,0-1,0 1,0-1,0 1,1-1,-1 0,0-1,0 1,0-1,1 0,-1 1,1-1,0-1,-1 1,-4-5,4-1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0:10.63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94,'3'0,"1"3,4 5,-1 3,3 4,2 3,-1 4,2 1,1 1,-2-1,1-1,-3-1,1-4,2-5,2-8,-2-8,-3-2</inkml:trace>
  <inkml:trace contextRef="#ctx0" brushRef="#br0" timeOffset="371.96">304 0,'-210'615,"183"-529,26-81,0-2,1 0,-1-1,0 1,1 0,-1 0,0-1,-1 1,1-1,0 1,-1-1,0 0,1 1,-1-1,0 0,-3 2,1-6</inkml:trace>
  <inkml:trace contextRef="#ctx0" brushRef="#br0" timeOffset="1064.22">494 191,'24'6,"0"-1,0-1,50 2,-68-6,0-1,-1 1,1-1,0 0,0-1,0 1,-1-1,1 0,9-6,-12 6,-1 1,1-1,-1 0,1-1,-1 1,0 0,0-1,0 1,-1-1,1 0,0 1,-1-1,0 0,0 0,0 0,0 0,0 0,0 0,0-6,-1 8,0-1,0 1,0-1,0 1,0-1,0 0,0 1,0-1,0 1,-1-1,1 1,-1-1,1 1,-1 0,0-1,1 1,-1 0,0-1,0 1,0 0,0 0,0 0,0-1,-2 0,0 1,0-1,0 1,1 0,-1 0,0 0,0 1,0-1,0 1,0 0,0 0,-6 0,-4 1,0 1,1 1,-1 0,-21 9,19-6,0 1,1 0,0 1,1 1,0 0,0 1,1 0,-19 20,29-27,-1 0,0 0,1 0,-1 1,1-1,0 1,0 0,1-1,-1 1,1 0,0 0,-1 0,2 0,-1 0,0 0,1 0,0 0,0 1,0-1,1 0,-1 0,1 0,0 0,0 0,0 0,1 0,-1-1,1 1,0 0,0-1,0 1,1-1,-1 0,1 0,0 0,0 0,0 0,5 3,1 2,1 0,1-1,-1 0,1-1,0 0,1-1,13 5,-19-8,1 0,-1-1,0 1,1-1,-1 0,1-1,-1 0,1 0,-1 0,1-1,-1 0,0 0,1-1,-1 1,10-5,0-3</inkml:trace>
  <inkml:trace contextRef="#ctx0" brushRef="#br0" timeOffset="1711.75">1044 94,'-47'15,"31"-11,0 0,1 2,-1 0,1 1,0 0,1 1,-1 1,-21 18,32-24,1 1,-1-1,1 0,0 1,0 0,1 0,-1 0,1 0,0 0,0 0,0 1,1-1,-1 1,1-1,0 1,1 0,-1-1,1 9,0-10,1-1,-1 1,1-1,0 1,0-1,0 1,0-1,1 0,-1 0,1 1,-1-1,1 0,0 0,0-1,0 1,0 0,0-1,0 1,0-1,1 1,-1-1,0 0,1 0,-1 0,1 0,-1-1,1 1,-1-1,1 1,0-1,-1 0,1 0,0 0,3-1,-2 1,0 0,0 0,0-1,0 1,0-1,0 0,-1 0,1 0,0-1,0 0,-1 1,1-1,-1 0,0 0,6-5,-2 0,0-1,-1 0,0 0,8-14,-7 11,-2 22,1 18,-2-8,-3-17,0 1,0-1,1 0,-1 1,1-1,0 0,1 0,-1 0,1 0,-1-1,1 1,0-1,1 1,-1-1,1 0,-1 0,1 0,0-1,0 0,0 1,6 1,5 0</inkml:trace>
  <inkml:trace contextRef="#ctx0" brushRef="#br0" timeOffset="2324.96">1213 133,'0'26,"0"1,2-1,1 1,1-1,1 0,9 26,-14-52,0 1,1 0,-1 0,0 0,1 0,-1-1,0 1,1 0,-1 0,1-1,-1 1,1 0,0 0,-1-1,1 1,0-1,-1 1,1-1,0 1,1 0,8-11,4-37,-11 36,4-10,1 1,1 0,1 0,1 1,1 0,0 1,1 0,1 1,24-22,-35 36,0 1,1-1,-1 1,0 0,1 0,0 1,-1-1,1 1,0 0,-1 0,1 0,0 0,0 1,0-1,0 1,0 0,0 0,0 1,0-1,0 1,5 1,4 2,-1 1,1-1,-1 2,23 13,-23-11</inkml:trace>
  <inkml:trace contextRef="#ctx0" brushRef="#br0" timeOffset="2971.41">1840 19,'-13'2,"0"0,-1 1,1 0,0 0,-1 2,2 0,-1 0,1 1,-15 9,26-15,0 1,0-1,1 1,-1 0,0-1,0 1,0 0,1-1,-1 1,0 0,1 0,-1-1,1 1,-1 0,1 0,-1 0,1 0,0 0,-1 0,1 0,0 0,0 0,0 0,0 0,0 0,0 0,0 0,0 0,0 0,0 0,1 0,-1 0,0 0,1 0,-1 0,0 0,1 0,-1-1,1 1,0 0,-1 0,1 0,0-1,-1 1,1 0,0-1,0 1,0-1,-1 1,2 0,8 5,0 0,0-1,20 7,-8-2,-14-5,0 1,-1 0,1 0,-1 0,-1 1,0 0,0 1,0-1,9 17,-12-19,0 1,0-1,0 1,-1 0,0 0,0 0,-1 0,0 0,0 0,0 0,0 1,-1-1,0 0,-1 0,1 1,-2 5,1-10,0 1,0-1,0 0,-1 0,1 0,0 1,-1-1,0-1,1 1,-1 0,0 0,0-1,0 1,0-1,0 1,0-1,0 0,-3 1,-1 1,-1-1,1-1,0 1,-1-1,1 0,-14 0,7-1,-1-1,0-1,1 0,-1 0,1-2,-17-5,25 7,0-1,0 0,0 0,0 0,0 0,-4-5,-4-5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0:08.35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4 25,'-15'277,"11"-253,0 26,4-49,0 0,1 0,0 0,-1 0,1-1,-1 1,1 0,0 0,-1-1,1 1,0-1,0 1,0 0,0-1,-1 1,1-1,0 0,0 1,0-1,0 0,0 0,0 0,0 1,0-1,0 0,2 0,37 1,-23-1,20 6,-27-4,0 1,0-2,0 1,0-2,0 1,1-1,-1-1,0 0,12-2,-11-4,-3-2</inkml:trace>
  <inkml:trace contextRef="#ctx0" brushRef="#br0" timeOffset="558.54">288 45,'1'74,"-13"248,7-279,2 0,4 83,2-113,1-5</inkml:trace>
  <inkml:trace contextRef="#ctx0" brushRef="#br0" timeOffset="1603.83">1029 44,'-64'-14,"23"4,-76-8,105 17,0 1,1 0,-1 1,0 0,0 1,0 0,1 1,-1 0,1 0,0 2,-12 5,19-7,0 0,1 0,-1 1,1-1,-1 1,1 0,1 0,-1 0,0 0,1 0,0 1,0-1,0 1,1 0,-1-1,1 1,0 0,0 0,1 9,-2 10,2 0,4 38,-3-60,-1-1,0 1,1 0,-1 0,0 0,1-1,0 1,0 0,-1-1,1 1,0 0,0-1,0 1,1-1,-1 1,0-1,0 0,1 0,-1 0,1 1,2 0,0 0,-1-1,1 1,0-1,0 0,0-1,0 1,0 0,0-1,7 0,7-2,0 0,0-1,24-8,-38 10,35-13,-31 10,0 1,0 0,0 0,0 1,1 0,-1 0,1 1,-1 0,1 0,0 1,9 1,-16 0,0 1,1-1,-1 1,0 0,-1 0,1 0,0 0,0 0,-1 0,1 0,-1 0,0 1,0-1,0 1,0-1,0 1,0-1,-1 1,1 0,-1-1,1 1,-1 0,0-1,0 1,-1 3,1 9,-1 1,-1-1,-3 16,1-13,-2 0,0 0,-1-1,-1 1,0-2,-1 1,-1-1,-1 0,0-1,-1-1,-18 18,23-24,-1-1,-1 0,1 0,-1 0,-1-1,1-1,-1 0,0 0,0 0,0-2,-1 1,1-1,-1-1,0 0,0 0,1-1,-1 0,0-1,0-1,-18-2,27 3,0 0,0 0,0 0,0-1,0 1,0-1,0 0,0 1,0-1,1 0,-1 0,0 0,0-1,1 1,-1 0,1 0,-1-1,1 1,-1-1,1 0,0 1,0-1,0 0,0 1,0-1,0 0,0 0,1 0,-1 0,0-4,3-8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0:46.32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605,'6'0,"9"-3,12-11,0-9,0-4,-5-4,-7 0,-8 2,-6 6</inkml:trace>
  <inkml:trace contextRef="#ctx0" brushRef="#br0" timeOffset="585.71">153 681,'31'-71,"41"-141,-15 39,-53 162,0 1,1-1,1 1,-1 1,2-1,-1 1,1 0,9-8,-13 14,1-1,0 1,0 0,0 0,0 0,0 1,0-1,1 1,-1 0,1 1,0-1,0 1,-1 0,1 0,0 0,0 0,0 1,0 0,0 0,7 2,5 2</inkml:trace>
  <inkml:trace contextRef="#ctx0" brushRef="#br0" timeOffset="969.12">95 246,'10'3,"9"1,5 0,5-1,3 0,1-2,0 0,-2 3,-3 0,-3 0,-6-1</inkml:trace>
  <inkml:trace contextRef="#ctx0" brushRef="#br0" timeOffset="2722.69">1405 0,'-9'0,"1"1,0 0,0 0,0 1,0-1,1 2,-1-1,0 1,1 0,0 1,0 0,0 0,-10 8,7-4,1 1,0 0,1 0,0 1,0 0,1 1,0-1,-5 13,2-1,1 1,1 0,0 1,2-1,1 1,1 1,1-1,1 38,2-51,1 1,1 0,0-1,1 1,0-1,1 1,0-1,1 0,0-1,0 1,2-1,10 15,-13-20,0 0,0 0,1-1,0 1,0-1,0 0,0 0,0-1,1 0,0 0,-1 0,1 0,1-1,-1 0,0 0,0-1,1 0,-1 0,0 0,1-1,-1 0,1 0,-1-1,10-1,-10 0,0 0,-1 0,1-1,-1 1,1-1,-1-1,0 1,0-1,0 0,0 0,-1 0,0-1,0 1,0-1,5-8,-6 9,-1-1,1 1,-1 0,0-1,-1 1,1-1,-1 1,1-1,-1 0,-1 0,1 0,-1 1,0-1,0 0,0 0,-1 0,1 0,-1 0,-1 1,-1-7,2 9,0 0,-1 0,1 0,-1 0,1 0,-1 1,0-1,0 0,0 1,0-1,0 1,0 0,0-1,0 1,-1 0,1 1,0-1,-1 0,1 1,0-1,-1 1,1 0,-1-1,1 1,-1 0,1 1,-1-1,1 0,-1 1,1-1,0 1,-4 1,-6 2,1 0,0 0,0 1,0 1,-11 7,9-4,1 0,1 0,0 1,0 0,-12 16,19-21,1-1,-1 1,2-1,-1 1,0 0,1 0,0 0,0 1,0-1,1 0,0 1,0-1,0 1,0-1,1 1,0 0,1 7,0-11,-1-1,1 1,-1 0,1 0,0 0,0-1,-1 1,1 0,0-1,1 1,-1-1,0 1,0-1,1 0,-1 1,1-1,2 2,12 5</inkml:trace>
  <inkml:trace contextRef="#ctx0" brushRef="#br0" timeOffset="3666.89">1820 171,'-13'-4,"0"0,-1 1,0 0,0 1,0 1,0 0,0 1,-19 2,26-1,0 0,0 0,0 1,0 0,1 0,-1 1,1 0,-1 0,1 0,0 1,0 0,1 0,-1 0,1 1,0 0,0 0,0 0,-5 9,9-13,0 1,0 0,0 0,0 0,0-1,0 1,0 0,1 0,-1 0,0 0,1 1,0-1,0 0,0 0,-1 0,2 0,-1 0,0 0,0 0,1 0,-1 0,2 4,0-3,0 0,0-1,0 1,0-1,1 0,-1 0,1 1,-1-2,1 1,0 0,-1 0,1-1,5 2,4 1,0 0,0-1,0 0,1-1,0 0,19 0,-21-4,0 0,0 0,-1-1,1 0,0-1,-1 0,0 0,0-1,0-1,-1 0,0 0,0-1,0 0,-1 0,0-1,0 0,-1-1,0 0,-1 0,1 0,-2-1,0 1,0-2,5-13,-10 23,0 0,1-1,-1 1,0 0,0-1,0 1,0 0,0-1,0 1,0 0,-1-1,1 1,0 0,-1-1,1 1,-1 0,0 0,1-1,-1 1,-1-2,1 3,1-1,-1 1,0-1,1 1,-1 0,0-1,1 1,-1 0,0-1,0 1,1 0,-1 0,0 0,0-1,0 1,1 0,-1 0,0 0,0 1,0-1,1 0,-1 0,0 0,0 0,1 1,-1-1,0 0,0 1,1-1,-1 1,0-1,1 1,-1-1,0 2,0-2,0 1,1-1,-1 1,1-1,-1 1,1-1,0 1,-1 0,1-1,-1 1,1 0,0-1,0 1,-1 0,1 0,0-1,0 1,0 0,0 0,0-1,0 1,0 0,0-1,0 1,0 0,0 0,1-1,-1 1,0 0,1-1,-1 1,0 0,1-1,-1 1,0 0,1-1,-1 1,1-1,-1 1,1-1,0 1,-1-1,1 1,-1-1,1 0,0 1,-1-1,1 0,0 1,0-1,-1 0,1 0,1 0,39 15,-35-15,1 0,0 0,0 0,-1-1,1 0,0 0,-1-1,10-3,22-4,-38 10,0-1,1 1,-1 0,0 0,0-1,0 1,0 0,0 0,0 0,-1-1,1 1,0 0,0 0,-1-1,1 1,0 0,-1-1,1 1,0 0,-1-1,1 1,-1 0,1-1,-1 1,0 0,-16 24,-81 126,-12 16,-29 14,138-180,1 0,-1-1,1 1,-1 0,1-1,-1 1,1 0,-1-1,1 1,0 0,-1-1,1 1,0 0,0 0,0 0,-1-1,1 1,0 0,0 0,0 0,0-1,0 1,0 0,1 1,4 0</inkml:trace>
  <inkml:trace contextRef="#ctx0" brushRef="#br0" timeOffset="4235.21">2048 513,'-21'22,"1"1,-20 28,33-41,0 0,1 0,1 1,0-1,0 1,1 1,0-1,-3 18,7-26,-1 1,1-1,0 1,1-1,-1 0,0 1,1-1,0 0,0 0,0 1,0-1,0 0,1 0,-1 0,1 0,0 0,0-1,0 1,0 0,1-1,-1 0,1 1,-1-1,1 0,0 0,0 0,-1-1,2 1,-1-1,0 0,0 0,0 0,4 1,-1 0,0-1,0 0,0 0,0-1,0 1,0-1,0-1,0 1,1-1,-1 0,-1 0,1-1,0 0,0 0,-1 0,1-1,9-5,-7 0,-1 0,1 0,-2 0,1-1,-1 0,0 0,-1 0,0-1,-1 0,0 0,0 0,-1 0,0-1,-1 1,0-1,-1 0,0 1,-1-1,0 0,-3-19,2 28,0-1,0 0,-1 1,1-1,-1 1,1-1,-1 1,0 0,0 0,0 0,0 0,0 0,0 0,-1 0,1 1,-1-1,1 1,-1 0,0 0,1 0,-1 0,0 0,0 0,1 1,-1-1,0 1,-5 0,2 0,1 0,-1 0,0 0,1 1,-1-1,0 1,1 1,0-1,-1 1,1 0,0 0,0 1,-8 4,4 1</inkml:trace>
  <inkml:trace contextRef="#ctx0" brushRef="#br0" timeOffset="6480.26">798 113,'-3'68,"-16"89,2-25,1-39,14-85</inkml:trace>
  <inkml:trace contextRef="#ctx0" brushRef="#br0" timeOffset="7089.1">626 378,'37'0,"-9"-1,1 2,-1 0,49 10,-54-7,1-1,0-1,0-1,40-4,-64 3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0:40.07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8 114,'2'178,"-5"186,3-362,-2 20,2-21,0-1,0 1,-1-1,1 1,0-1,0 1,0-1,0 1,0-1,0 1,-1-1,1 1,0-1,0 1,-1-1,1 0,0 1,-1-1,1 0,0 1,-1-1,1 0,-1 1,1-1,-1 0,1 0,0 1,-1-1,1 0,-1 0,1 0,-1 0,1 0,-2 1,-5-5</inkml:trace>
  <inkml:trace contextRef="#ctx0" brushRef="#br0" timeOffset="539.68">0 1,'14'0,"-1"0,0 0,1 2,-1-1,0 2,0 0,0 0,0 1,0 1,-1 0,0 1,0 0,0 1,-1 0,0 1,0 0,-1 1,0 0,-1 1,0 0,0 0,-1 1,-1 0,1 0,9 22,-6-6,0 1,-2 0,-1 0,-1 1,-1 0,-2 0,-1 0,-1 51,-2-75,-1 0,1 0,-1 0,0-1,-1 1,1 0,-1-1,0 1,0-1,0 1,-1-1,0 0,0 0,0 0,0 0,0-1,-5 5,1-3,1-1,-1 0,0 0,0-1,0 1,-1-2,1 1,-1-1,-15 3,2-3,-1 0,0-2,1 0,-1-2,0 0,-41-10,61 11,1 1,0 0,0 0,0 0,0 0,-1 0,1-1,0 1,0 0,0-1,0 1,0-1,0 1,0-1,0 0,0 1,0-1,0 0,0 0,0 0,0 1,1-1,-1 0,0 0,1 0,-1 0,1 0,-1-1,1 1,-1 0,1-2,3-5</inkml:trace>
  <inkml:trace contextRef="#ctx0" brushRef="#br0" timeOffset="1048.96">626 342,'0'6,"0"6,-4 7,0 6,0 7,-3-1,1 2,0-1,-1-4,0-2,-2-7,1-9,2-9,1-6</inkml:trace>
  <inkml:trace contextRef="#ctx0" brushRef="#br0" timeOffset="1049.96">550 95,'0'0</inkml:trace>
  <inkml:trace contextRef="#ctx0" brushRef="#br0" timeOffset="1694.07">892 512,'1'0,"0"-1,0 1,0-1,0 1,0-1,0 0,0 0,-1 1,1-1,0 0,0 0,-1 0,1 0,0 0,-1 0,1 0,-1 0,1 0,-1 0,0 0,1 0,-1-2,9-32,-8 28,17-91,-9 42,18-58,-22 98,0 1,1-1,1 2,0-1,1 1,1 0,0 0,15-16,-22 27,0 1,0-1,1 1,-1-1,1 1,-1 0,1 0,0 0,0 1,0-1,0 1,0-1,0 1,0 0,0 0,0 1,1-1,-1 0,0 1,1 0,-1 0,0 0,1 0,-1 1,0-1,1 1,-1 0,0 0,0 0,0 0,0 0,0 1,0 0,0-1,0 1,0 0,-1 0,1 1,-1-1,0 0,0 1,1-1,-1 1,-1 0,1 0,0 0,-1 0,0 0,1 0,-1 0,0 0,-1 1,1-1,-1 0,1 1,-1-1,0 0,0 1,0-1,-1 0,1 1,-1-1,0 0,0 0,0 0,-2 5,-5 9</inkml:trace>
  <inkml:trace contextRef="#ctx0" brushRef="#br0" timeOffset="2066.04">758 266,'4'0,"3"3,5 1,2 3,4 1,0-1,2 1,0-1,-1-1,1-2,0-2,-1 3,0 0,0-1,0-1,-3-1</inkml:trace>
  <inkml:trace contextRef="#ctx0" brushRef="#br0" timeOffset="2671.73">1251 569,'2'-3,"1"0,-1 0,-1-1,1 1,0 0,-1-1,0 1,1-1,-1 1,-1-1,1 0,0-6,0-52,-1 40,-1-5,1 1,2-1,1 0,1 1,1 0,2 0,17-46,-21 67,0 0,0 1,1-1,-1 1,1 0,0 0,1 1,-1-1,1 1,-1 0,6-3,-6 4,-1 0,1 1,-1-1,1 1,-1 0,1 0,0 0,-1 0,1 0,0 1,0 0,0 0,-1 0,1 0,0 1,7 1,-10-1,0-1,0 1,0 0,0-1,0 1,0 0,0 0,0 0,0 0,0 0,-1 0,1 0,0 0,-1 0,1 0,-1 0,1 0,-1 0,0 1,1-1,-1 0,0 0,0 1,0-1,0 0,0 0,0 1,0-1,0 2,-2 11</inkml:trace>
  <inkml:trace contextRef="#ctx0" brushRef="#br0" timeOffset="3151.11">1119 379,'12'0,"9"0,3 0,4 0,0 0,-1 0,-2 0,-2 0,-1 0,-2 0,-4 0</inkml:trace>
  <inkml:trace contextRef="#ctx0" brushRef="#br0" timeOffset="3557.23">1574 456,'15'0,"0"-1,0 0,0-1,0-1,22-6,-32 8,-1-1,0 0,1 1,-1-1,0-1,0 1,0-1,-1 1,1-1,0 0,-1-1,0 1,0-1,0 1,0-1,-1 0,1 0,-1 0,0 0,0 0,0-1,1-4,-3 8,1 0,-1 0,0-1,1 1,-1 0,0 0,0-1,0 1,0 0,0 0,0-1,0 1,0 0,0 0,0-1,-1 1,1 0,-1 0,1 0,-1 0,1 0,-1-1,0 1,1 0,-1 0,0 1,0-1,0 0,0 0,0 0,0 0,0 1,0-1,0 0,0 1,0-1,0 1,0-1,-1 1,1 0,0 0,0-1,-1 1,1 0,0 0,0 0,-1 0,1 0,0 0,0 1,0-1,-1 0,0 1,-5 0,0 1,0 0,0 0,0 1,0-1,1 1,-13 8,11-4,-1 1,2 1,-1-1,1 1,0 0,1 1,0-1,0 1,1 0,1 1,-7 21,9-27,1-1,0 1,1 0,-1 0,1 0,0 0,0 0,0 0,1 0,0 0,0 0,3 9,-3-11,1 0,0 0,0 0,0 0,1 0,-1 0,1-1,-1 1,1-1,0 1,0-1,0 0,0 0,0-1,0 1,1-1,-1 1,0-1,7 1,5 2,1-1,0-1,29 1,-40-3,-1 0,1 0,0 0,-1 0,1-1,-1 0,1 0,0 0,-1-1,0 1,1-1,-1 0,0 0,0-1,0 1,0-1,4-4,0-5</inkml:trace>
  <inkml:trace contextRef="#ctx0" brushRef="#br0" timeOffset="3929.75">1820 531,'3'6,"0"-1,0 0,1 1,0-1,0-1,0 1,0 0,1-1,0 0,0 0,0 0,6 3,-10-8,-1 1,1 0,0 0,-1 0,1 0,0 0,-1-1,1 1,0 0,-1-1,1 1,-1 0,1-1,-1 1,1-1,-1 1,1-1,-1 1,1-1,-1 1,1-1,-1 0,0 1,0-1,1 1,-1-1,0 0,0 1,1-1,-1 0,0 1,0-1,0 0,0 0,2-29,-2 25,1-5,-1-17,1 0,2 0,1 1,12-46,-15 66,2 0,-1 0,0 0,1 0,0 1,1-1,-1 1,1 0,0 0,0 0,1 1,-1-1,1 1,0 0,0 0,1 1,-1 0,1 0,-1 0,1 0,0 1,0 0,0 0,1 1,11-2,-7 1,-1 1,1 1,0 0,0 0,0 1,11 2,-8 2</inkml:trace>
  <inkml:trace contextRef="#ctx0" brushRef="#br0" timeOffset="4761.89">2181 418,'7'4,"1"-1,-1 0,1 0,0 0,0-1,0 0,0-1,14 1,-20-2,0 0,1 0,-1-1,0 1,0 0,0-1,0 0,0 1,0-1,0 0,0 0,0 0,0 0,0-1,-1 1,1 0,0-1,-1 1,1-1,-1 0,0 1,1-1,-1 0,0 0,0 0,0 0,0 0,0 0,-1 0,1 0,-1 0,1 0,-1-1,0 1,0 0,0 0,0-3,0 4,1 0,-1 0,0 0,0 0,0 0,0 0,0 0,0-1,0 1,0 0,0 0,0 0,0 0,-1 0,1 0,0 0,-1 0,1 0,-1 0,1 0,-1 0,1 0,-1 0,0 1,1-1,-1 0,0 0,0 1,0-1,0 0,0 1,1-1,-1 1,0-1,0 1,0-1,0 1,-1 0,1 0,0-1,0 1,0 0,0 0,0 0,0 0,0 0,0 0,0 1,0-1,0 0,0 1,0-1,0 0,0 1,0-1,0 1,-1 0,-7 3,1 1,0 0,0 0,0 0,-8 9,10-8,0 0,1 0,0 0,0 1,0 0,0 0,1 0,1 1,-1-1,1 1,0 0,1 0,-3 17,5-21,-1 0,1-1,0 1,1 0,-1 0,1 0,-1 0,1 0,0 0,1 0,-1-1,1 1,-1-1,1 1,0-1,0 1,1-1,-1 0,1 0,0 0,-1-1,1 1,0 0,1-1,-1 0,0 0,1 0,-1 0,1-1,0 1,3 0,19 7,1-2,0-1,0-1,34 2,-56-8,-1 1,0-1,0 0,1 0,-1 0,0 0,0-1,0 1,-1-1,1 0,0-1,-1 1,1-1,-1 1,0-1,1 0,-2 0,1 0,0-1,-1 1,1-1,-1 1,3-8,6-10,-1-1,-1-1,6-23,-7 21,-3 5,-3 13,0-1,1 1,-1 0,2 0,-1 0,6-9,-8 15,0 0,0 0,0 0,0 0,1 0,-1 0,0 0,0 1,1-1,-1 1,0-1,1 1,-1-1,0 1,1-1,-1 1,1 0,-1 0,1 0,-1 0,0 0,1 0,-1 0,1 1,-1-1,1 0,-1 1,0-1,1 1,-1 0,0-1,0 1,1 0,-1 0,0 0,0 0,0 0,0 0,2 2,6 6,0 0,0 1,-1 0,0 0,-1 1,0 0,0 1,-2-1,1 1,-1 0,-1 1,0-1,-1 1,-1 0,0-1,0 1,-1 0,-1 16,-3-10,-2-5</inkml:trace>
  <inkml:trace contextRef="#ctx0" brushRef="#br0" timeOffset="5256.07">2995 379,'-6'1,"0"0,0 0,0 0,0 1,0 0,1 0,-1 1,1 0,-1 0,1 0,0 0,0 1,1 0,-1 0,1 0,-1 0,1 1,1 0,-1 0,1 0,0 0,-4 8,1-2,1 1,0 0,0 0,1 0,1 0,0 0,0 1,2 0,-2 24,3-35,0 0,0 0,0 0,0 0,0 0,1 0,-1 0,0 0,1 0,0-1,-1 1,1 0,0 0,0 0,0-1,0 1,0 0,0-1,1 1,-1-1,1 1,-1-1,1 0,-1 0,1 0,0 1,-1-1,1-1,0 1,0 0,0 0,0-1,3 1,2 0,1-2,-1 1,0-1,1 0,-1-1,0 1,12-6,5-1</inkml:trace>
  <inkml:trace contextRef="#ctx0" brushRef="#br0" timeOffset="5598.33">3185 512,'18'-7,"-1"-1,30-19,-42 24,0 0,0-1,0 0,0 0,-1-1,0 1,0-1,0 0,0 0,-1 0,0-1,4-8,-6 13,-1 1,1-1,-1 0,1 0,-1 0,1 0,-1 0,0 0,0 0,1 0,-1 0,0 0,0 0,0 0,0 0,0 0,0 0,0 0,-1 0,1 0,0 0,0 0,-1 0,1 0,-1 0,1 0,-1 1,1-1,-1 0,1 0,-1 0,0 1,1-1,-1 0,0 1,0-1,0 0,1 1,-1-1,0 1,0 0,0-1,0 1,0 0,0-1,0 1,0 0,0 0,0 0,0 0,0 0,0 0,0 0,0 0,0 0,0 1,-2-1,-5 2,1-1,-1 1,0 1,1-1,-1 1,-7 5,4 0,-1 0,1 1,0 0,1 1,0 0,1 1,0 0,0 0,1 1,1 0,0 0,1 1,0 0,1 0,-6 21,10-30,1-1,-1 0,1 1,0-1,0 0,0 0,0 1,0-1,1 0,-1 1,1-1,0 0,0 0,0 0,1 0,-1 0,1 0,-1 0,1 0,3 3,-1-2,1 0,-1 0,1-1,0 0,0 0,0 0,0 0,0-1,1 0,9 3,9 0,0-1,0-1,0-1,31-2,-31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0:38.16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2 114,'2'-3,"0"1,-1-1,1 0,0 1,0-1,1 1,-1 0,0 0,1 0,0 0,-1 0,1 0,6-2,-1-2,13-8,44-22,-57 32,1 0,0 1,0 0,0 1,0-1,0 2,0-1,16 1,-22 1,1 1,-1 0,0 0,0 0,0 0,0 0,0 1,0-1,0 1,0 0,-1 0,1 0,0 0,-1 0,0 1,0-1,0 1,0-1,0 1,0 0,0 0,-1 0,0 0,1 0,-1 0,0 0,-1 0,2 4,2 12,-1 0,0 0,-1 28,-2-42,1 17,-2 0,-1-1,-1 1,-1 0,0-1,-2 1,0-1,-2-1,-14 29,17-38,0-1,-1 0,-1 0,0 0,0-1,-1 0,0-1,0 1,-1-1,0-1,-1 0,1 0,-1-1,-1 0,1-1,-1 0,0-1,0 0,-14 3,22-7,0 1,0-1,0 1,0-1,0 0,0-1,0 1,0 0,0-1,0 1,1-1,-1 0,0 0,0 0,0-1,1 1,-1-1,1 1,-1-1,1 0,-1 0,1 0,0 0,-2-3,3 3,0 1,0-1,1 0,-1 0,1 0,-1 0,1 0,-1 0,1 0,0 0,0 0,0 0,0 0,1 0,-1 0,0 0,1 0,-1 1,1-1,0 0,0 0,-1 0,1 1,0-1,1 0,-1 1,0-1,0 1,1-1,-1 1,1 0,-1-1,1 1,0 0,-1 0,4-1,0-2,-1 1,1 1,0-1,0 0,0 1,0 0,1 1,-1-1,0 1,1 0,-1 0,1 0,-1 1,1 0,-1 0,1 1,-1-1,1 1,-1 0,1 1,6 2,-4 0,0 0,0 0,0 1,-1 0,0 1,0 0,0 0,-1 0,0 1,0 0,-1 0,6 11,1-2,-3-3</inkml:trace>
  <inkml:trace contextRef="#ctx0" brushRef="#br0" timeOffset="912.16">827 113,'-9'1,"0"-1,0 2,0-1,0 1,1 1,-1-1,1 1,-1 1,1 0,0 0,1 1,-15 10,18-13,1 1,-1 0,1 0,0 1,0-1,0 1,0 0,1-1,-1 1,1 0,0 1,0-1,1 0,-1 0,1 1,0-1,0 1,0-1,1 1,-1 0,1-1,0 1,1-1,-1 1,1 0,2 8,-1-9,0 0,0 0,1 0,-1 0,1 0,0 0,0 0,0-1,1 0,-1 0,1 0,0 0,0 0,6 3,69 29,-34-16,-34-13,1 1,-1 1,-1-1,1 1,15 17,-24-23,0 0,0 0,-1 0,1 0,-1 1,0-1,1 0,-1 1,0-1,0 1,-1-1,1 1,0-1,-1 1,1 3,-2-4,1 0,-1-1,1 1,-1 0,0 0,0-1,0 1,0 0,0-1,0 1,0-1,0 1,0-1,-1 0,1 0,-1 1,1-1,-1 0,0 0,1 0,-1 0,0-1,1 1,-4 0,-5 2,1 0,-1-1,0 0,0-1,0 0,0 0,0-1,0-1,0 1,0-2,0 1,0-2,1 1,-1-1,-11-5,19 6,0 1,1-1,-1 1,1-1,-1 1,1-1,0 0,0 0,0 1,0-1,0 0,0 0,0 0,1 0,-1 0,1 0,-1 0,1-1,0 1,0 0,0 0,0 0,0 0,0 0,1 0,-1 0,1-1,-1 1,1 0,0 0,0 1,0-1,2-3,5-11,1 1,0 0,13-15,-11 14,3-4,43-69,-52 80,-1 1,0-1,-1 0,0 0,0 0,-1-1,0 1,1-17,-3 24,0 1,-1-1,1 0,0 0,-1 1,1-1,-1 0,1 1,-1-1,0 0,0 1,0-1,0 1,0-1,0 1,0 0,0-1,-1 1,1 0,0 0,-1 0,1 0,-1 0,0 0,1 0,-1 1,1-1,-1 0,0 1,0 0,1-1,-1 1,0 0,0 0,-2 0,-1-1,0 1,0 0,0 1,0-1,0 1,-1 0,1 0,0 0,1 1,-1 0,-6 3,-2 4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0:33.12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5 0,'2'3,"1"0,-1 0,-1 0,1 0,0 1,-1-1,0 1,0-1,0 1,0-1,0 1,-1 0,1 3,0 56,-1-41,-3 62,-3-1,-23 111,21-173,4-19,-1-12,3-5</inkml:trace>
  <inkml:trace contextRef="#ctx0" brushRef="#br0" timeOffset="338.75">1 284,'16'0,"9"0,6 0,4 0,0 0,0 0,1 0,-3 0,-4 0,-3 0,-6 0</inkml:trace>
  <inkml:trace contextRef="#ctx0" brushRef="#br0" timeOffset="912.82">457 264,'-2'6,"0"0,-1 0,0 0,0 0,0 0,-1-1,1 1,-7 5,-2 5,4-3,1 1,0 0,1 0,1 0,0 1,0 0,-2 21,6-32,1 1,0-1,-1 0,2 1,-1-1,0 0,1 1,0-1,0 0,0 1,1-1,-1 0,3 5,-2-7,0 1,0-1,1 0,-1 1,0-1,1 0,-1 0,1-1,0 1,-1-1,1 1,0-1,0 0,0 0,0 0,0 0,0 0,1-1,-1 0,5 1,-4-2,-1 1,0-1,0 1,1-1,-1 0,0 0,0 0,0-1,0 1,0-1,0 1,-1-1,1 0,-1 0,1-1,-1 1,1 0,-1-1,0 1,0-1,0 0,-1 0,1 0,2-5,1-4,0 0,0-1,-1 1,4-26,-6 24,0 0,-1-1,0 1,-1 0,-1-1,-4-19,5 32,0-1,-1 0,0 1,1-1,-1 1,0-1,0 1,0-1,-1 1,1 0,-1 0,1-1,-1 1,0 0,0 0,0 1,0-1,0 0,0 1,0-1,0 1,-1-1,1 1,-1 0,1 0,-1 0,1 1,-1-1,0 1,1-1,-1 1,0 0,1 0,-1 0,0 0,1 0,-1 1,0-1,1 1,-1 0,-3 1,-21 12,17-5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0:31.7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5 116,'0'0,"-1"0,1 0,0 0,0 0,-1 0,1 0,0 0,-1 0,1 0,0 0,0 0,-1 0,1 0,0 0,0-1,-1 1,1 0,0 0,0 0,-1 0,1 0,0-1,0 1,0 0,-1 0,1 0,0-1,0 1,0 0,0 0,-1 0,1-1,0 1,0 0,0 0,0-1,0 1,0 0,0-1,0 1,0 0,0 0,0-1,0 1,0-1,8-15,18-12,-15 19,1 1,1 1,-1 0,1 1,1 0,-1 1,15-4,-24 7,1 1,-1 0,0 0,0 1,0-1,0 1,1 0,-1 0,0 0,0 0,0 1,1 0,-1 0,0 0,0 0,0 1,0-1,-1 1,1 0,0 0,-1 1,1-1,-1 1,0 0,0-1,0 2,0-1,3 4,3 9,-2 1,1-1,-2 2,0-1,-1 1,-1-1,-1 1,2 35,-3-23,-2 0,-2 0,0 0,-12 50,9-62,0-1,-1 0,-1-1,-1 1,0-2,-1 1,-1-1,-13 16,19-25,-1 0,0-1,0 1,-1-1,0 0,0 0,0-1,0 0,-1 0,1 0,-1-1,0 0,0 0,-1-1,1 0,0 0,-1-1,1 0,-1 0,1 0,-15-2,16 0,0-1,-1 0,1 0,0 0,-11-6,15 7,0 0,0 0,0-1,0 1,0 0,0-1,1 1,-1-1,0 0,1 1,-1-1,1 0,0 0,0 0,0 0,0 0,0 0,0 0,-1-5,2 6,0 0,1 0,-1 0,1 0,-1 0,0 0,1 0,0 0,-1 0,1 0,0 0,-1 1,1-1,0 0,0 0,0 1,0-1,0 0,0 1,-1-1,2 1,-1-1,0 1,0-1,0 1,0 0,0 0,0 0,0-1,0 1,2 0,42-2,-39 2,-3 0,11 0,0 0,0 0,-1 2,18 3,-26-3,0 0,0 0,0 0,0 0,0 1,-1 0,0 0,1 0,-1 1,0 0,-1-1,1 1,-1 0,4 6,0 0,-5-7,0 0,-1 0,1 0,1-1,-1 1,0 0,1-1,-1 0,1 1,0-1,0 0,0 0,3 1,5-1</inkml:trace>
  <inkml:trace contextRef="#ctx0" brushRef="#br0" timeOffset="739.52">500 231,'5'-8,"-1"1,1 1,0-1,1 1,0 0,0 0,0 1,14-10,-15 12,-1 0,1 0,-1 0,1 1,0 0,0 0,0 0,0 0,0 1,0 0,1 0,-1 0,0 1,0 0,6 0,-7 1,-1 1,0-1,0 1,0-1,0 1,0 0,0 0,-1 0,1 1,-1-1,1 1,-1-1,0 1,0 0,0 0,0 0,-1 0,1 0,-1 0,0 0,0 1,0-1,0 0,0 6,3 11,-2 0,1 39,-3-51,0 21,-1 0,-1 0,-2-1,-1 1,-14 48,16-68,0-1,0 1,-1 0,0-1,0 0,-1 0,0 0,-1 0,0-1,0 0,0 0,-1-1,0 0,0 0,-1 0,1-1,-1 0,0 0,-1-1,1 0,-16 4,18-7,-1-1,0 0,0 0,1 0,-1-1,0 0,1 0,-1-1,1 1,-1-2,-9-4,14 7,0-1,0 1,0-1,0 0,0 0,0 0,1 0,-1-1,0 1,1 0,-1-1,1 1,-1-1,1 1,0-1,0 0,0 1,0-1,0 0,0 0,0 0,0 0,1 0,-1 0,1 0,-1 0,1 0,0 0,0 0,0 0,0 0,0 0,1 0,-1 0,0 0,1 0,0 0,-1 0,1 0,2-3,0 1,0 1,0 0,0 1,0-1,0 0,1 1,-1 0,1 0,0 0,0 0,0 1,0-1,0 1,0 0,0 0,0 0,0 1,0-1,1 1,-1 0,4 1,-1-1,0 0,-1 1,1 0,-1 0,1 0,-1 1,1 0,-1 0,0 1,0-1,0 1,10 7,-11-5,0 1,0 0,-1 0,0 0,0 1,4 7,-5-7,1 0,-1-1,2 0,-1 0,10 10,-3-7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1:52.05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627 136,'-12'-1,"0"-1,0-1,0 0,0-1,1 0,-13-6,-21-8,-15 2,-1 2,-83-8,-128 2,82 8,-273 5,261 10,-371-3,462 10,75-5,-45 0,-93 14,-36 0,142-10,-87 1,129-9,-44 7,-26 2,68-10,0 2,0 1,0 1,1 1,0 1,0 1,0 2,1 1,0 1,1 1,0 1,1 1,1 1,0 2,-34 30,52-39,0-1,0 1,0-1,1 1,0 1,1-1,0 0,0 1,1 0,0-1,0 1,1 0,0 0,1 11,-1-5,2 1,0-1,0 0,2 1,0-1,0 0,10 22,-6-21,1-1,0 0,1-1,0 0,2-1,-1 0,2 0,0-1,0 0,1-1,0-1,26 16,-11-12,1 0,0-2,0-1,1-2,60 11,105 32,-149-37,0-2,1-1,0-3,78 5,87 5,25-5,-143-7,139-7,-91-3,13 14,-56-2,106 19,-135-16,121 5,-14 2,-89-18,139-4,-202-1,0-1,-1-2,1 0,37-18,-7 4,66-28,-75 28,1 2,1 3,64-15,-92 28,17-3,68-20,-92 21,1 0,-1-1,-1-1,1 0,-1-1,-1 0,1 0,13-15,-13 12,0-1,-1 0,-1-1,11-16,-17 21,-1 1,0 0,0-1,0 0,-1 0,0 0,0 0,-1 0,0 0,-1-12,1 7,-1 0,-1 0,0 0,0 1,-1-1,-1 0,-1 0,1 1,-2 0,0 0,0 0,-9-13,-1-2,-2 0,0 1,-2 1,-1 0,-34-31,13 17,26 25,0 0,-30-21,38 31,-1-1,1 2,-1-1,0 1,0 1,0-1,0 1,-1 1,1-1,-11 1,-115 2,118-1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1:45.57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96 95,'-6'-4,"0"1,0 0,0 1,0-1,0 1,0 0,0 1,-1-1,1 1,-1 1,1-1,-12 1,-22-4,-266-45,251 42,25 3,0 0,-1 2,1 1,-1 2,-41 6,21 3,0 3,1 1,1 3,-65 32,101-42,0 0,0 2,1-1,0 2,1-1,0 2,0-1,1 1,-14 21,19-24,1-1,0 0,0 1,1 0,0 0,0 0,1 0,0 1,1-1,-1 0,2 1,-1-1,1 1,0-1,1 1,0-1,1 1,2 10,2 1,1-1,0 0,1 0,1-1,1 0,19 27,-21-36,0 0,0-1,1 0,-1 0,2-1,-1 0,1-1,0 0,0-1,1 0,0 0,0-1,13 3,32 3,1-2,0-2,1-3,85-7,-22 2,-99 1,1-1,-1 0,0-2,0 0,-1-2,1 0,-1-1,0-2,-1 0,0-1,0-1,-1 0,-1-2,0 0,-1-1,0-1,-1-1,26-32,-33 36,-1-1,0 0,-1-1,0 1,-1-1,-1-1,0 1,-1-1,0 0,-2 0,3-29,-5 19,0 0,-2 1,-1-1,-1 0,-1 1,-12-38,0 35,8 19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11:38.29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97 147,'-27'-25,"-1"2,-1 1,-40-23,61 40,-1 1,0 0,0 0,0 1,-1 0,1 0,-1 1,1 1,-1-1,0 2,0-1,0 1,1 1,-1 0,0 0,0 1,1 0,-1 1,-10 4,9 0,1 1,0 0,1 1,0-1,0 2,1-1,0 1,1 1,0-1,0 1,1 1,1-1,0 1,0 0,1 0,-4 21,3-6,0 1,2 1,1-1,1 0,2 1,5 40,-3-55,1 1,0-1,1 0,0 0,1 0,1-1,0 0,1 0,0-1,1 0,0 0,1-1,1 0,-1-1,20 15,-21-19,0 1,1-1,-1-1,1 1,0-2,0 1,1-2,-1 1,1-1,0-1,0 0,0 0,0-1,0-1,0 0,0 0,0-1,0-1,0 1,0-2,17-5,-19 3,0 1,0-1,-1-1,1 0,-1 0,-1 0,1-1,-1 0,-1-1,1 0,-1 0,6-10,0-3</inkml:trace>
  <inkml:trace contextRef="#ctx0" brushRef="#br0" timeOffset="752.3">630 298,'-4'1,"0"-1,0 1,0 0,0 1,1-1,-1 1,0-1,1 1,-1 0,1 1,-1-1,1 0,0 1,0 0,0 0,0 0,1 0,-1 0,1 1,0-1,0 1,-3 6,-5 11,1 0,-10 39,16-49,1-4,0 0,0 0,1 0,0 1,0-1,1 0,0 1,0-1,1 0,0 1,0-1,1 0,0 0,4 10,-4-12,1-1,-1 1,1-1,0 0,0 0,1-1,-1 1,1 0,0-1,0 0,0 0,0 0,1-1,-1 1,1-1,-1 0,1 0,0-1,0 1,0-1,0 0,5 0,-6 0,1 0,-1-1,0 1,1-1,-1 0,0 0,1 0,-1-1,0 1,0-1,1 0,-1 0,0-1,0 1,0-1,0 0,0 0,-1 0,1 0,-1-1,1 0,-1 0,0 0,0 0,0 0,0 0,-1-1,1 1,-1-1,0 0,0 0,0 0,0 0,-1 0,0 0,0 0,0-1,0 1,0-6,0-6,-1-1,0 1,-1 0,-1-1,0 1,-1 0,-1 0,-1 0,-7-17,12 33,-36-72,35 69,0 1,0 0,0-1,-1 1,1 0,-1 0,0 0,0 0,0 0,0 0,0 1,0-1,0 1,0-1,-1 1,1 0,0 0,-1 0,1 0,-1 0,0 0,1 1,-1-1,1 1,-1 0,-4 0,6 1,-1 0,0 0,1 0,-1 0,1 0,0 1,-1-1,1 0,0 1,0-1,0 1,0 0,0-1,0 1,0 0,0-1,1 1,-1 0,1 0,-1 0,1 0,-1 3,-1 11</inkml:trace>
  <inkml:trace contextRef="#ctx0" brushRef="#br0" timeOffset="1465.16">857 411,'7'42,"-7"-35,1 0,0 0,0-1,0 1,1 0,0 0,0-1,1 1,0-1,4 8,-9-50,1 34,-2-26,1-1,2 1,3-37,-3 59,0 0,1 0,0 0,0 0,1 1,0-1,0 1,0-1,0 1,1-1,0 1,0 0,0 0,1 1,0-1,0 1,0 0,0 0,1 0,-1 0,1 1,0 0,7-4,-10 7,0-1,0 0,0 1,0-1,0 1,0 0,0 0,0 0,0 0,0 0,0 0,0 1,0-1,0 0,0 1,0 0,0-1,0 1,-1 0,4 2,-1 0,0 0,0 1,0 0,-1-1,1 1,-1 0,0 1,3 4,4 11,-1 0,14 42,-21-55,38 172,-38-174,-1-6</inkml:trace>
  <inkml:trace contextRef="#ctx0" brushRef="#br0" timeOffset="1990.04">1350 223,'-19'14,"1"1,-19 20,34-32,-1 0,1 1,0-1,0 1,0 0,1 0,-1 0,1 0,0 1,0-1,1 0,-1 1,1 0,0-1,0 1,0 0,1 8,0-11,1 0,0 0,0 0,0 0,0-1,1 1,-1 0,0-1,1 1,-1-1,0 0,1 1,0-1,-1 0,1 0,0 0,0 0,0 0,-1 0,1-1,0 1,0-1,3 1,56 10,-41-8,-4 0,-2 0,1 1,0 1,-1 0,0 1,0 1,22 14,-33-20,0 2,0-1,0 0,0 0,-1 1,1 0,-1 0,1-1,-1 1,0 0,0 1,0-1,-1 0,1 1,-1-1,0 1,1-1,-2 1,1-1,0 1,-1 0,0 0,0-1,0 1,0 0,0-1,-1 1,0 0,1-1,-1 1,-1-1,1 1,0-1,-1 1,0-1,-4 6,2-4,0 0,0 0,0 0,-1-1,1 1,-1-1,0-1,0 1,-1-1,1 1,-1-2,0 1,0 0,0-1,0 0,0-1,-11 2,-7 0,-1-1,0-1,-28-3,37 1,-2 1</inkml:trace>
  <inkml:trace contextRef="#ctx0" brushRef="#br0" timeOffset="2571.73">1729 51,'1'53,"2"0,2-1,3 1,2-2,19 61,-11-58,-8-28,-1 0,-2 1,8 50,-15-77,-1 1,1-1,0 0,0 0,0 0,-1 0,1 0,0 0,0 0,-1 0,1 0,0 0,0 0,-1 0,1 0,0 0,0 0,-1 0,1 0,0 0,0 0,-1 0,1 0,0 0,0-1,0 1,-1 0,1 0,0 0,0 0,0-1,0 1,-1 0,1 0,0 0,0 0,0-1,0 1,0 0,0 0,-1-1,1 1,0 0,0 0,0-1,0 1,0 0,0-1,-8-11</inkml:trace>
  <inkml:trace contextRef="#ctx0" brushRef="#br0" timeOffset="2930.2">1616 336,'6'0,"6"0,4 0,5 0,3 0,3 0,4-3,3-1,-1 0,-3-3,-3 0,-7 2</inkml:trace>
  <inkml:trace contextRef="#ctx0" brushRef="#br0" timeOffset="3730.69">2165 279,'-10'6,"1"0,0 0,0 0,1 1,-1 1,2-1,-1 1,1 1,0-1,1 1,0 0,1 1,-1-1,2 1,-1 0,2 1,-1-1,1 1,1-1,-3 22,4-17,0-1,1 1,0-1,1 1,3 14,-4-27,1 1,-1-1,1 1,-1-1,1 1,0-1,0 1,0-1,0 0,0 1,0-1,1 0,-1 0,1 0,-1 0,1 0,0 0,0-1,0 1,0-1,0 1,0-1,1 0,-1 1,0-1,1 0,-1-1,0 1,1 0,-1-1,1 1,0-1,-1 0,1 0,-1 0,5-1,-3 0,-1 0,0 0,0 0,1-1,-1 0,0 0,-1 0,1 0,0 0,0 0,-1-1,1 1,-1-1,0 1,0-1,0 0,0 0,-1 0,1 0,-1-1,1 1,0-4,4-12,-1 0,5-32,-7 33,-3 20,0 1,0-1,0 1,1 0,-1-1,0 1,1-1,0 1,-1-1,1 0,0 1,0-1,1 0,-1 0,0 1,1-1,1 2,1 0,0 1,0-1,0 0,1 0,-1-1,9 6,2-1</inkml:trace>
  <inkml:trace contextRef="#ctx0" brushRef="#br0" timeOffset="4270.57">2317 469,'25'35,"23"28,-47-63,-1 1,0-1,0 1,1-1,-1 0,0 1,0-1,1 0,-1 0,0 1,1-1,-1 0,1 0,-1 1,0-1,1 0,-1 0,1 0,-1 0,0 1,1-1,-1 0,1 0,-1 0,1 0,-1 0,0 0,1 0,-1 0,1 0,-1-1,1 1,-1 0,0 0,1 0,-1 0,1-1,-1 1,0 0,1-1,6-20,-5-35,-2 52,0-11,-1 4,1-1,0 1,0 0,2-1,4-20,-5 29,1-1,-1 0,1 1,0-1,1 1,-1 0,0 0,1 0,0 0,0 0,0 0,0 1,0-1,0 1,1 0,-1 0,1 0,-1 1,1-1,6-1,-6 2,0-1,0 1,0 0,0 0,0 1,0-1,0 1,1 0,-1 0,0 0,0 0,0 1,0 0,1 0,-1 0,0 0,-1 1,1 0,0-1,0 1,-1 1,1-1,-1 0,0 1,1 0,-1 0,0 0,-1 0,1 0,0 0,-1 1,0-1,0 1,0 0,0 0,-1 0,2 4,3 10,-1 0,-1 0,0 1,-1-1,-1 1,-1 0,-1 19,0-29</inkml:trace>
  <inkml:trace contextRef="#ctx0" brushRef="#br0" timeOffset="4745.85">2867 51,'3'52,"3"0,1-1,25 86,-17-79,-2 1,6 75,-19-129,1-3,-1 0,1 0,-1 0,0 1,0-1,0 0,0 0,0 0,-1 1,1-1,-1 0,1 0,-1 0,0 0,0 0,0 0,-1 3,-3-5</inkml:trace>
  <inkml:trace contextRef="#ctx0" brushRef="#br0" timeOffset="5102.49">2715 316,'23'0,"13"0,8 0,5 0,2 0,-3 0,2 0,-3 0,-1-3,-7-1,-6 0,-5 0,-11 2,-9-3,-5 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1:41.93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44 189,'-2'-2,"0"-1,0 0,0 1,-1-1,1 1,-1 0,1 0,-1 0,0 0,0 0,0 1,0-1,0 1,-5-2,-3-2,-24-11,0 2,-2 1,1 2,-75-13,59 14,-136-19,91 17,-92-7,159 17,0 0,0 2,0 2,0 1,-47 10,-145 48,205-56,-26 9,1 1,0 2,2 2,0 1,1 3,-60 44,90-59,0 1,0 0,1 0,0 1,1 0,0 0,1 1,0 0,0 0,1 1,-4 13,7-17,0-1,0 1,1-1,0 1,1 0,0-1,0 1,0 0,1-1,0 1,1 0,-1-1,1 1,1-1,0 0,0 0,0 0,1 0,4 6,8 8,1-1,0 0,2-2,0 0,1-1,1-1,0 0,1-2,1-1,0 0,1-2,0-1,1-1,0-1,45 9,39 10,32 5,-55-16,89 11,-72-9,-75-12,1 0,-1-3,31 2,22-5,80-2,-153 1,1 0,-1-1,0 0,-1-1,1 0,0 0,-1 0,1-1,-1 0,10-8,6-7,35-34,-11 8,-33 34,0-1,-1 0,-1-1,0-1,-1 0,0 0,-1-1,-1 0,0-1,-1 0,-1 0,-1-1,0 0,-1 0,-1-1,0 1,-1-1,0-28,-4 19,-1 1,-8-40,8 54,-1 1,0-1,-1 1,-1 0,1 0,-2 0,-12-19,17 29,0 0,0 0,0 0,0 0,0 0,0 0,0 1,0-1,0 0,0 1,-1-1,1 1,0-1,0 1,-1-1,1 1,-3 0,-8 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1:38.02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21 60,'-5'-1,"-1"0,0-1,1 0,-1 0,1 0,-7-4,-10-4,-8 1,-1 2,0 1,0 1,0 2,-52 1,-6 1,-88 3,150 2,0 1,1 0,0 3,0 0,1 1,0 1,1 2,-35 21,27-13,2 2,0 1,1 2,2 0,-38 46,56-59,1 0,0 0,1 0,0 1,1 0,1 0,0 1,1 0,0-1,-3 29,6-34,0 0,1 0,0 0,0 1,1-1,0 0,0 0,1 0,0 0,1 0,0 0,0 0,0-1,1 0,0 1,1-1,-1-1,1 1,12 11,7 0,0-1,2-1,0-2,0 0,1-2,1-1,0-1,50 11,-36-14,1-2,-1-2,1-2,48-5,8 2,-2 3,108-3,-183-1,-1 0,0-2,0-1,-1 0,0-2,0 0,0-1,34-23,-46 26,-2 0,1 0,-1-1,0 0,0 0,-1 0,0-1,0 0,0 0,-1 0,-1-1,1 1,-2-1,1 0,-1 0,2-14,0-16,-2 0,-4-64,0 35,-1 32,-1-1,-3 1,-18-63,23 93,0-1,0 1,-1 0,1 0,-1 0,-8-10,1 4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1:34.73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65 197,'-1'-3,"1"0,-1 0,0 0,0 0,-1 0,1 0,-1 0,1 1,-1-1,0 0,0 1,0 0,0-1,0 1,-1 0,1 0,-1 0,-3-2,-51-27,15 17,-1 2,-1 2,-82-8,70 11,-92-23,108 22,-1 2,0 1,-1 2,1 2,-50 5,-10-2,76-2,6-1,1 0,-1 2,0 0,1 0,-1 2,1 1,0 0,0 1,0 1,-20 9,-28 20,40-24,0 2,1 1,1 1,1 1,-29 26,49-39,0 0,1 0,-1 0,1 1,0-1,0 1,1-1,-1 1,1 0,-1-1,1 1,0 0,1 0,-1 0,1 0,0 4,0 1,1-1,0 1,0-1,1 0,0 0,1 0,4 11,1-2,1-1,0 0,1 0,1-1,0-1,18 19,-12-19,0-2,1 1,0-2,1-1,1 0,26 9,-15-6,41 25,-41-21,0 0,1-3,50 17,108 21,-97-28,119 14,-64-15,-117-19,0-1,0-1,1-2,-1-1,1-1,-1-2,0-1,0-1,-1-2,0-1,0-2,53-26,-68 29,1-1,-2 0,0-1,0 0,0-1,-2-1,1 0,-1-1,-1 0,10-16,-16 22,-1-1,0 0,0 0,-1 0,0 0,0 0,-1-1,0 0,0 1,-1-1,0 0,-1 0,0 1,0-1,-1 0,0 0,-1 0,0 1,0-1,-1 1,-5-13,-7-11,-3 1,0 0,-2 2,-1 0,-1 1,-2 1,-43-39,55 56,1 1,-2 0,1 1,-1 1,-1 0,1 0,-1 1,0 1,-24-6,16 7,0 0,0 1,0 1,0 1,-42 4,48 0,4 2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1:28.80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269 152,'0'-4,"-1"0,1 0,-1 0,1 0,-1 0,-1 0,1 0,0 0,-1 0,0 1,0-1,0 1,0-1,0 1,-1 0,-5-6,2 4,0 0,-1 0,0 0,0 1,0 0,-1 0,1 1,-9-3,-6 0,-1 0,0 2,0 0,0 2,-28 0,-72-8,90 6,0 1,-63 3,-55 19,127-15,0 1,-38 14,2-1,27-8,0 3,1 0,0 2,-35 23,24-14,30-17,0 1,1 1,0 0,0 1,1 0,0 0,1 1,0 1,-11 17,16-23,2 0,-1 1,1 0,0 0,0 0,1 0,0 0,0 1,0-1,1 1,0-1,1 1,0-1,0 1,1 0,0-1,0 1,0-1,1 0,4 10,-2-5,1-1,0 0,1 0,1 0,0-1,0 0,0-1,2 1,-1-1,1-1,0 0,1 0,0-1,0 0,0 0,1-1,0-1,0 0,1 0,14 3,36 13,-36-10,0-2,1-1,0-2,0 0,44 3,100 9,-85-17,93-3,-148-3,-1-1,0-1,-1-1,0-2,0-1,-1-2,-1 0,0-2,46-33,-65 42,-1 0,-1 0,1 0,-1-1,0 0,-1 0,0 0,0-1,0 0,-1 0,0 0,-1 0,1-1,-2 1,1-1,-1 0,-1 0,0 0,1-12,4-37,5-113,-11 159,-1 1,0 0,-1 0,-5-18,6 24,-1 0,0 1,1-1,-2 1,1 0,-1 0,1-1,-1 1,0 1,0-1,-1 0,1 1,-6-4,8 6,-1 0,1 1,0-1,0 1,0-1,-1 1,1 0,0-1,-1 1,1 0,0 0,0 0,-1 0,1 0,0 0,-1 1,1-1,0 0,-2 1,-10 4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4:05.55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17 230,'-12'-9,"1"0,-1 1,-1 0,1 1,-20-8,-10-6,6 4,-1 2,-1 1,-51-12,-7-3,60 19,-74-11,39 10,44 6,-1 3,0 0,0 1,-51 7,-109 26,170-27,1 0,-1 1,1 1,0 0,1 1,-19 13,-88 70,73-52,17-9,0 0,2 3,2 0,0 2,3 1,-32 56,51-79,1 1,1 0,0 0,0 1,2-1,0 1,0 0,0 19,2 6,6 75,-4-108,1 1,0 0,1-1,-1 0,1 1,1-1,-1 0,1-1,1 1,-1-1,1 1,9 8,9 8,44 34,-42-37,-9-8,0-1,2-1,-1 0,1-1,0-1,1-1,32 9,11-2,67 7,-54-15,127-6,-80-3,13 5,146-4,-239-3,-1 0,0-3,63-20,-89 22,-1-1,1 0,-1-1,-1-1,0 0,0-1,17-17,74-89,-70 76,-24 29,-1-2,0 1,0-1,-1 0,-1-1,0 0,-1 0,-1-1,0 1,0-1,-2 0,0-1,-1 1,0 0,-1-1,-1 1,-1-1,0 1,-5-25,6 39,-43-138,37 124,0 0,-1 1,-1 0,-1 0,0 0,-20-23,0 2,26 30,-1 1,1-1,-1 0,0 1,0 0,0 0,-1 0,0 0,1 1,-1 0,-1 0,1 0,-10-3,0 1,1 2,0 0,-1 1,-21-1,19 2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2:43.44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98 58,'2'17,"0"1,1-1,1 0,1 0,1-1,0 0,1 1,0-2,16 24,-13-23,-1 1,0 0,-2 0,0 1,0 0,-2 0,6 33,-12-35,-2-4</inkml:trace>
  <inkml:trace contextRef="#ctx0" brushRef="#br0" timeOffset="510.74">550 18,'-7'5,"-1"-1,1 2,1-1,-1 1,1 0,0 0,0 1,1-1,-9 15,-38 78,27-48,8-22,10-18,0 1,0 0,2 0,-1 1,2-1,-6 22,10-33,0-1,-1 1,1-1,0 0,0 1,0-1,0 1,0-1,0 1,0-1,1 0,-1 1,0-1,0 1,0-1,0 0,0 1,1-1,-1 1,0-1,0 0,1 1,-1-1,0 0,0 1,1-1,-1 0,0 0,1 1,-1-1,1 0,-1 0,0 0,1 1,-1-1,1 0,-1 0,0 0,2 0,7 1</inkml:trace>
  <inkml:trace contextRef="#ctx0" brushRef="#br0" timeOffset="897.13">701 360,'10'-3,"6"-1,3 0,3 0,-7 2,-5 1</inkml:trace>
  <inkml:trace contextRef="#ctx0" brushRef="#br0" timeOffset="1573.11">1137 211,'-8'0,"-1"1,1 0,-1 0,1 1,0 0,0 1,0 0,0 0,0 0,0 1,1 0,0 1,0 0,0 0,-7 7,10-8,0 0,0 1,0-1,1 1,0-1,0 1,0 0,0 0,1 0,0 1,0-1,0 0,1 1,0-1,0 1,0 0,1-1,0 1,0 0,0-1,0 1,1 0,3 8,-4-12,0-1,0 1,0 0,1 0,-1-1,1 1,0 0,-1-1,1 1,0-1,0 1,0-1,0 1,0-1,0 0,0 0,1 1,-1-1,0 0,1 0,-1 0,1 0,-1 0,1-1,-1 1,1 0,0-1,-1 1,1-1,0 0,-1 1,1-1,0 0,0 0,-1 0,1 0,0 0,0-1,-1 1,1 0,2-2,0 0,0 0,0 0,-1 0,1-1,-1 1,0-1,0 0,0 0,0 0,0 0,-1-1,1 1,-1-1,0 1,0-1,2-5,-2 3,2-1,-1 0,-1-1,1 1,-1-1,0 1,-1-1,0 0,0 0,-1 1,0-1,0 0,-2-8,-4 29,1 10,4-5,1-1,1 1,2 19,-2-33,-1 1,1-1,0 1,0-1,1 0,-1 1,1-1,0 0,0 0,0 0,1 0,-1-1,1 1,0-1,0 1,0-1,6 4,5-2,-1-5</inkml:trace>
  <inkml:trace contextRef="#ctx0" brushRef="#br0" timeOffset="1929.06">1271 247,'3'3,"4"4,5 2,3 1,5 3,3 3,4 1,0 1,0 1,-3 1,-1-4,-6-1,-4-6,-5-8,-5-8,-1-2</inkml:trace>
  <inkml:trace contextRef="#ctx0" brushRef="#br0" timeOffset="2280.44">1440 135,'-13'16,"-7"9,-1 3,1 0,0 1,0 0,0-2,5 0,0 0,3-3,4-1,6-5,7-5,6-9,1-4</inkml:trace>
  <inkml:trace contextRef="#ctx0" brushRef="#br0" timeOffset="2633.4">1592 192,'0'16,"0"8,0 8,0 0,0-1,0-4,-3-5,-1-7</inkml:trace>
  <inkml:trace contextRef="#ctx0" brushRef="#br0" timeOffset="3005.33">1593 0,'0'0</inkml:trace>
  <inkml:trace contextRef="#ctx0" brushRef="#br0" timeOffset="3362.31">2009 116,'-13'4,"1"1,-1 0,1 1,-17 11,25-15,1 1,0-1,0 1,0-1,0 1,1 0,-1 0,1 0,-1 0,1 1,0-1,0 1,1-1,-1 1,1 0,0-1,0 1,0 0,0 0,0 4,1-6,1 0,-1 0,1 0,-1 0,1 0,0 0,0 0,0 0,0 0,0-1,0 1,0 0,1-1,-1 1,1-1,-1 1,1-1,-1 0,1 0,0 0,0 0,0 0,-1 0,1 0,0 0,0-1,4 2,68 12,-47-10,-21-3,-1 1,0 0,1 0,-1 0,0 1,0-1,0 1,-1 0,1 1,-1-1,0 1,0 0,0 0,0 0,-1 1,1-1,-1 1,0 0,2 6,-4-9,0 1,0 0,0-1,0 1,-1 0,0 0,1-1,-1 1,0 0,0 0,-1 0,1-1,-1 1,1 0,-1-1,0 1,0 0,0-1,0 1,0-1,-1 1,1-1,-1 0,1 1,-1-1,0 0,0 0,0 0,0 0,-1-1,1 1,0-1,-1 1,1-1,-1 0,1 0,-1 0,0 0,-3 1,-7 2,0-1,-1 0,-21 1,22-3,0 1,1 0,-1 1,-17 6,13-2</inkml:trace>
  <inkml:trace contextRef="#ctx0" brushRef="#br0" timeOffset="4751.52">247 550,'324'19,"-225"-20,0 5,-1 4,0 4,119 30,-145-26,92 9,-28-5,22 2,-105-17,-1-2,1-3,54-5,-25-9,-73 11</inkml:trace>
  <inkml:trace contextRef="#ctx0" brushRef="#br0" timeOffset="5609.04">1 1081,'3'0,"4"0,5 0,3 0,2 3,2 1,0 0,1-1,0 0,-1-2,-2 3,-5 1</inkml:trace>
  <inkml:trace contextRef="#ctx0" brushRef="#br0" timeOffset="5991.68">285 1023,'6'7,"6"5,4 3,2 4,2 0,-3 2,-5-1,0-3,-3-5</inkml:trace>
  <inkml:trace contextRef="#ctx0" brushRef="#br0" timeOffset="6377.23">511 910,'-1'17,"-1"-1,0 0,-2 0,-4 16,-8 45,6 5,3-31,2 1,3 81,2-133,0 1,0 0,0-1,-1 1,1 0,0 0,0-1,0 1,0 0,1-1,-1 1,0 0,0 0,0-1,0 1,1 0,-1-1,0 1,1 0,-1-1,1 1,-1-1,0 1,1-1,-1 1,1-1,0 1,-1-1,1 1,-1-1,1 0,0 1,-1-1,1 0,0 1,-1-1,1 0,0 0,-1 0,1 0,0 0,0 0,-1 0,1 0,0 0,-1 0,1 0,0 0,0 0,0-1,11-6</inkml:trace>
  <inkml:trace contextRef="#ctx0" brushRef="#br0" timeOffset="6873.39">946 1346,'0'-46,"1"1,2-1,2 1,2 0,20-67,-24 104,1 0,0 0,1 0,-1 1,2 0,-1 0,1 0,13-11,-16 14,0 1,1 0,0 1,0-1,-1 0,1 1,1 0,-1 0,0 0,1 1,-1 0,0-1,1 1,0 1,-1-1,1 1,-1 0,9 0,-13 0,1 0,0 1,0-1,0 0,-1 0,1 1,0-1,0 0,-1 1,1-1,0 1,-1-1,1 1,0-1,-1 1,1 0,-1-1,1 1,-1 0,1-1,-1 1,0 0,1 0,-1-1,0 1,1 0,-1 0,0-1,0 1,0 0,0 0,0 0,0 0,0-1,0 2,-2 8</inkml:trace>
  <inkml:trace contextRef="#ctx0" brushRef="#br0" timeOffset="7647.88">797 1137,'70'-2,"-46"0,1 1,-1 1,0 1,1 1,-1 1,34 9,-56-12,-1 0,1 1,0-1,-1 1,1 0,0-1,-1 1,1 0,0 0,-1 0,0 0,1 1,-1-1,0 0,1 0,-1 1,0-1,0 1,0-1,0 1,0 0,-1-1,1 1,1 2,-2 0,-1 0,1-1,-1 1,1 0,-1-1,0 1,0 0,-1-1,-1 5,1-4,0-1,0 1,1 0,0 0,0 0,0 0,0 0,1 0,-1 0,1 1,0-1,0 0,2 7,-2-10,0 1,0-1,1 0,-1 0,0 0,1 0,-1 0,1 0,-1 0,1 0,0 0,-1 0,1-1,0 1,0 0,-1 0,1-1,0 1,0 0,0-1,0 1,0-1,0 1,0-1,0 1,0-1,0 0,0 0,0 1,0-1,1 0,-1 0,0 0,0 0,0 0,0 0,0-1,0 1,0 0,0 0,1-1,-1 1,0-1,0 1,0-1,-1 1,1-1,0 0,1 0,2-2,0 0,0 0,-1 0,1-1,-1 1,0-1,0 0,0 0,0 0,2-5,-3 2,0-1,0 1,-1 0,0-1,0 1,0-10,-1 16,0 0,0 0,1-1,-1 1,0 0,0 0,0-1,-1 1,1 0,0-1,0 1,-1 0,1 0,-1 0,1-1,-1 1,1 0,-1 0,0 0,0 0,1 0,-1 0,0 0,0 0,0 0,0 1,0-1,0 0,0 1,0-1,0 0,-1 1,1-1,0 1,0 0,-1-1,1 1,0 0,0 0,-1 0,1 0,0 0,-3 0,-6 5,2 3</inkml:trace>
  <inkml:trace contextRef="#ctx0" brushRef="#br0" timeOffset="8050.6">1193 1270,'1'1,"0"0,-1 0,1 0,0 0,0 0,1 0,-1 0,0 0,0 0,0-1,1 1,-1 0,0-1,1 1,-1-1,0 0,1 1,-1-1,0 0,1 0,-1 0,1 0,1 0,-2-1,1 1,-1-1,0 0,0 0,0 0,0 0,0 0,0 0,0 0,0-1,0 1,0 0,-1 0,1-1,-1 1,1 0,0-1,-1-1,4-10,-2 0,0 0,1-24,-3 29,0 3,0 1,0-1,1 0,-1 0,1 0,1 0,-1 0,0 1,1-1,0 1,0-1,0 1,1 0,0 0,0 0,0 0,0 0,0 0,1 1,-1 0,1-1,0 2,0-1,0 0,1 1,-1 0,0-1,1 2,0-1,-1 1,1-1,0 1,0 1,9-2,2 2</inkml:trace>
  <inkml:trace contextRef="#ctx0" brushRef="#br0" timeOffset="8558.78">1782 1060,'7'10,"5"6,3 4,7 2,2 0,0-1,-1-3,0-2,-5-7,-5-4</inkml:trace>
  <inkml:trace contextRef="#ctx0" brushRef="#br0" timeOffset="8934.21">2028 986,'-3'13,"-5"10,-3 9,-4 7,-3 8,3 2,0 2,-1 2,3 2,0-2,2-1,3-5,3-5,3-5,0-11</inkml:trace>
  <inkml:trace contextRef="#ctx0" brushRef="#br0" timeOffset="10983.39">77 1896,'1'6,"1"-1,0 1,0-1,1 0,-1 0,1 0,0 0,1 0,5 6,2 4,10 17,2 0,1-2,51 50,-60-66,2 1,-1 0,0 1,22 31,-35-42</inkml:trace>
  <inkml:trace contextRef="#ctx0" brushRef="#br0" timeOffset="11538.07">399 1800,'-215'291,"138"-190,63-86,11-12,1-1,-1 1,0 0,1 0,0 0,0 0,0 0,0 1,-2 5,4-9,0 0,0 1,0-1,1 0,-1 0,0 0,0 1,0-1,1 0,-1 0,0 0,0 0,1 0,-1 1,0-1,0 0,1 0,-1 0,0 0,0 0,1 0,-1 0,0 0,0 0,1 0,-1 0,0 0,1 0,-1 0,0 0,0 0,1-1,-1 1,0 0,0 0,1 0,-1 0,0 0,0-1,0 1,1 0,-1 0,0 0,0-1,0 1,0 0,1-1,12-7,1-3</inkml:trace>
  <inkml:trace contextRef="#ctx0" brushRef="#br0" timeOffset="12021.04">607 1970,'7'0,"5"0,3 0,3 0,2 0,0 0,0 0,0 0,-3 0</inkml:trace>
  <inkml:trace contextRef="#ctx0" brushRef="#br0" timeOffset="12374.11">644 2104,'4'0,"3"0,5 0,2 0,4 0,0 0,-2 0</inkml:trace>
  <inkml:trace contextRef="#ctx0" brushRef="#br0" timeOffset="13191.94">1194 1706,'-21'21,"2"0,0 1,2 1,0 1,-13 27,21-35,2 1,0 0,1 0,1 1,0 0,2 0,0 0,1 0,0 20,2-16,0 1,2-1,5 23,-6-37,1 0,1 0,-1-1,2 1,-1-1,1 0,0 0,0 0,1 0,-1-1,11 11,-1-5</inkml:trace>
  <inkml:trace contextRef="#ctx0" brushRef="#br0" timeOffset="13576.24">1156 2104,'3'0,"5"0,3 0,4 0,2 4,2 0,0 0,-2 2,-5 1</inkml:trace>
  <inkml:trace contextRef="#ctx0" brushRef="#br0" timeOffset="14040.11">1402 2028,'7'12,"5"9,3 3,3 0,-1 0,-1-4,0-2,-3-2,-3-2</inkml:trace>
  <inkml:trace contextRef="#ctx0" brushRef="#br0" timeOffset="14392.14">1611 1952,'-3'16,"-2"8,-2 8,-1 0,2 2,-2 1,1 2,1 0,-1 1,0 0,1-3,2-1,2 0,1-3,0-2,1-4,1-10,-1-6</inkml:trace>
  <inkml:trace contextRef="#ctx0" brushRef="#br0" timeOffset="14973.01">1687 1743,'1'8,"1"0,1-1,0 1,0-1,0 0,1 0,0 0,0 0,9 11,6 11,-8-8,0 1,-2 0,0 1,-2 0,-1 1,0 0,-2 0,0 0,-1 28,-3-18,-2 1,-1 0,-2-1,-1 0,-19 61,23-91,2-1,-1 0,0-1,0 1,1 0,-2-1,1 1,0-1,0 0,-1 1,1-1,-1 0,0 0,0 0,-3 3,1-5</inkml:trace>
  <inkml:trace contextRef="#ctx0" brushRef="#br0" timeOffset="15743.01">1952 1781,'14'-15,"-8"8,-1 1,1-1,0 2,1-1,13-9,-19 15,0-1,0 1,0 0,0-1,0 1,0 0,0-1,0 1,0 0,0 0,1 0,-1 0,0 0,0 0,0 0,0 0,0 1,0-1,0 0,2 1,-1 1,-1-1,1 0,-1 1,1-1,-1 1,0 0,0-1,1 1,-1 0,0 0,-1 0,1 0,0-1,0 1,0 3,3 9,-1 1,-1-1,0 1,0 0,-2-1,0 1,0 0,-2 0,0-1,0 1,-9 26,10-38,-1-1,1 1,-1-1,1 0,-1 0,0 0,0 1,0-2,0 1,0 0,-1 0,1-1,-1 1,1-1,-1 0,1 0,-1 0,1 0,-1 0,0 0,0-1,0 1,1-1,-1 0,0 0,0 0,0 0,1 0,-1-1,0 1,0-1,1 0,-1 0,0 0,1 0,-1 0,1-1,-1 1,1-1,0 1,-1-1,1 0,0 0,0 0,1 0,-1-1,0 1,1 0,-1-1,1 1,0-1,-1 1,1-1,1 0,-1 1,0-1,1 0,-1 0,1 1,0-1,0 0,0 0,0 0,0 0,1 1,-1-1,3-5,-3 7,0-1,1 0,0 1,-1-1,1 1,0-1,0 1,0 0,0-1,0 1,0 0,0 0,0 0,0 0,1 0,-1 0,0 0,1 0,-1 0,1 0,-1 1,2-2,1 2,0-1,0 0,0 1,0 0,0 0,0 0,-1 0,1 0,4 2,7 1,-1 1,0 1,23 11,6 11,-34-18</inkml:trace>
  <inkml:trace contextRef="#ctx0" brushRef="#br0" timeOffset="16673.37">2161 2141,'4'0,"3"0,5 0,3 0,2 0,2 0,3 0,2 0,0 0,-1 0,-1-3,-8-2,-6 1</inkml:trace>
  <inkml:trace contextRef="#ctx0" brushRef="#br0" timeOffset="17290.38">2598 1800,'-2'154,"4"160,0-278,2 0,1-1,18 66,-21-97,0-4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2:12.47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94 152,'3'0,"5"4,0 3,3 1,2 3,2 2,-1 2,0-1,-2 0,0 1,1 1,2 1,-2 1,0-2,-2-2,0-2,-2-3</inkml:trace>
  <inkml:trace contextRef="#ctx0" brushRef="#br0" timeOffset="527.63">817 39,'-77'199,"-29"97,106-295,-2 4,1 0,-1 0,1 0,0 0,0 0,1 0,0 1,0-1,0 0,1 0,0 7,4-8,-1-5</inkml:trace>
  <inkml:trace contextRef="#ctx0" brushRef="#br0" timeOffset="1029.54">892 341,'3'0,"4"0,5 0,-1 4,2 0,2 0,1 0,5-2,1 0,4-2,1 1,-1-5,-5 0</inkml:trace>
  <inkml:trace contextRef="#ctx0" brushRef="#br0" timeOffset="1780.21">1461 171,'-9'1,"1"0,-1 1,1 0,0 0,0 1,-1 0,2 1,-1 0,0 0,1 0,0 1,0 0,0 0,1 1,0 0,-6 7,6-7,0 0,1 1,0 0,0 0,0 0,1 0,0 1,1-1,0 1,0 0,1 0,-1 0,2 1,-1-1,1 0,0 12,1-18,0 0,0 0,0 0,1 0,-1 0,0 0,1 0,-1 0,1 0,0 0,0 0,0-1,0 1,0 0,0-1,0 1,0 0,1-1,-1 1,0-1,1 0,-1 0,1 1,0-1,-1 0,1 0,0 0,0-1,0 1,0 0,0-1,0 1,-1-1,1 0,0 1,0-1,0 0,0 0,0 0,0-1,3 0,1 0,-1 0,1-1,-1 0,0 0,0 0,0-1,0 0,0 0,-1 0,1 0,-1-1,0 0,7-7,-5 1,1-1,-1 1,-1-2,0 1,0 0,3-15,-9 40,0 1,1-1,1 1,1-1,0 1,6 20,0-17</inkml:trace>
  <inkml:trace contextRef="#ctx0" brushRef="#br0" timeOffset="2212.52">1613 171,'9'16,"7"9,4 3,2 3,3 0,1 1,2-2,0 1,-2-3,-2-1,-5-10,-6-10,-5-10,-4-5</inkml:trace>
  <inkml:trace contextRef="#ctx0" brushRef="#br0" timeOffset="2556.44">1896 152,'-3'4,"-5"3,-3 5,-1 2,-1 4,-2 0,-4 2,-3-1,0 1,0 3,0 1,1-1,1 0,4-2,8-7,4-9,5-6</inkml:trace>
  <inkml:trace contextRef="#ctx0" brushRef="#br0" timeOffset="2910.28">2066 152,'0'20,"0"8,0 8,0-1,0-2,0-3,-4-8,0-7</inkml:trace>
  <inkml:trace contextRef="#ctx0" brushRef="#br0" timeOffset="2911.28">2141 0,'0'0</inkml:trace>
  <inkml:trace contextRef="#ctx0" brushRef="#br0" timeOffset="3450.56">2368 76,'-5'5,"1"-1,0 1,0-1,0 1,1 0,0 1,0-1,0 0,-3 11,5-13,1-1,-1 1,1 0,0 0,0-1,0 1,0 0,0-1,1 1,-1 0,1-1,0 1,-1 0,1-1,1 1,-1-1,0 0,0 1,1-1,0 0,-1 0,1 0,4 4,20 19,-7-7,0 0,-2 1,19 26,-32-39,0 1,0 0,0-1,-1 1,0 1,-1-1,1 0,-1 1,-1-1,0 1,0 0,0-1,-1 1,0 0,-2 11,2-17,0 0,-1 0,1 0,-1 0,0 0,1 0,-1 0,0-1,0 1,0 0,-1 0,1-1,0 1,-1 0,1-1,-1 0,1 1,-1-1,0 0,0 0,-1 1,-2 0,1 0,0-1,-1 0,1 0,-1 0,1 0,-1-1,0 0,-6 0,0-1,0 0,0-1,0-1,0 1,1-2,-1 1,-14-9,5 0</inkml:trace>
  <inkml:trace contextRef="#ctx0" brushRef="#br0" timeOffset="5111.85">0 681,'323'-19,"-299"19,72-1,0 5,132 21,-173-14,1-3,92 3,-35-1,1 0,1114-11,-1228 1</inkml:trace>
  <inkml:trace contextRef="#ctx0" brushRef="#br0" timeOffset="6066.19">152 1175,'3'0,"5"0,3 0,4 0,2 0,2 0,1 0,-1 0,1 0,0 0,-4 0</inkml:trace>
  <inkml:trace contextRef="#ctx0" brushRef="#br0" timeOffset="6572.76">474 1005,'1'7,"0"0,0-1,1 1,0 0,0-1,1 1,0-1,6 10,32 47,-12-20,-17-23,1-1,1 0,1-1,0-1,20 17,-28-28</inkml:trace>
  <inkml:trace contextRef="#ctx0" brushRef="#br0" timeOffset="6914.78">646 949,'-10'13,"-6"11,-4 4,-1 1,-1 2,0-2,1 2,1-2,3-3,2-2,0-2,3-5</inkml:trace>
  <inkml:trace contextRef="#ctx0" brushRef="#br0" timeOffset="7629.03">1234 1310,'2'-29,"2"1,2 0,0 0,2 1,1 0,19-41,-24 59,1 1,0 0,0 0,0 0,1 1,0 0,1 0,-1 0,1 1,1 0,-1 1,1-1,0 1,0 1,0 0,1 0,0 0,15-3,-23 6,0 1,0 0,0 0,0 0,0 0,0 0,0 0,1 0,-1 0,0 0,0 0,0 1,0-1,0 0,0 1,0-1,0 1,0-1,-1 1,1-1,1 2,2 5</inkml:trace>
  <inkml:trace contextRef="#ctx0" brushRef="#br0" timeOffset="8170.63">1101 1156,'13'0,"7"0,4 0,1 0,-1 0,-1 0,-1 0,-2 0,0 0,0 3,-1 1,-1 0,1-1,0 0,-1-2,-2 0</inkml:trace>
  <inkml:trace contextRef="#ctx0" brushRef="#br0" timeOffset="8539.82">1555 1138,'-1'2,"-15"13,2 0,0 2,-12 17,23-30,1 0,-1 0,1 0,0 1,0-1,0 1,0-1,1 1,0-1,0 1,0 0,1 0,-1 0,1-1,0 1,1 0,-1 0,1 0,2 8,-2-11,0 0,-1-1,1 1,0 0,0 0,0-1,0 1,1-1,-1 1,0-1,1 0,-1 1,1-1,-1 0,1 0,-1 0,1 0,0 0,0 0,-1-1,1 1,0-1,0 1,0-1,0 1,0-1,0 0,0 0,0 0,-1 0,1 0,0-1,0 1,0-1,0 1,0-1,0 0,-1 1,4-3,0 1,0-1,0 0,-1 0,1 0,-1 0,1-1,-1 1,0-1,-1 0,1 0,-1-1,6-9,6-32,-15 45,1 0,-1-1,1 1,-1-1,0 1,1 0,-1-1,0 1,0-1,0 1,0 0,-1-1,1 1,0-1,0 1,-1 0,1-1,-1 1,1 0,-1-1,0 1,0 0,1 0,-1 0,0-1,0 1,0 0,0 0,0 0,-2 0,-1 2,2 4</inkml:trace>
  <inkml:trace contextRef="#ctx0" brushRef="#br0" timeOffset="8943.54">1689 1328,'1'0,"0"-1,0 0,0 1,0-1,0 0,-1 0,1 1,0-1,0 0,0 0,-1 0,1 0,0 0,-1 0,1-1,-1 1,1 0,-1 0,0 0,1 0,-1-3,9-35,-7 28,2-4,0 0,1 0,0 0,11-20,-12 29,0 0,0 0,1 1,-1 0,1 0,0 0,1 0,-1 1,1 0,0 0,0 0,9-3,-1 1</inkml:trace>
  <inkml:trace contextRef="#ctx0" brushRef="#br0" timeOffset="9640.61">2217 1005,'290'282,"-282"-276,-3-3</inkml:trace>
  <inkml:trace contextRef="#ctx0" brushRef="#br0" timeOffset="10160.02">2481 1005,'-12'13,"-9"7,-3 4,-4 4,0 4,-3 3,2 1,-1-1,1-1,6-2,3-8,6-4,4-5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3:17.04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24 61,'-6'1,"-1"0,1 0,0 1,0 0,0 0,0 0,0 1,0 0,0 0,1 0,-1 1,-5 5,0 0,0 1,1 0,0 0,-13 19,15-17,1 0,0 1,0 0,2 0,0 0,0 1,1 0,1 0,0 0,1 0,0 0,2 1,0 22,1-29,0 0,0 0,1 0,0-1,0 1,1-1,0 1,1-1,-1 0,1 0,0-1,1 1,0-1,0 0,0 0,1 0,0-1,0 0,0 0,0-1,1 1,0-1,0-1,0 1,13 3,-12-4,1-1,-1 0,0 0,0-1,1 0,-1 0,1-1,-1 0,1-1,-1 0,0 0,1-1,-1 0,0 0,0-1,0 0,0-1,-1 1,1-1,-1-1,0 1,0-2,-1 1,12-12,-12 10,0-1,0 1,-1-1,0-1,0 1,-1-1,0 0,0 0,-1 0,0 0,-1-1,0 1,-1-1,0 1,0-1,-1 0,0 1,-1-1,0 1,0-1,-5-15,2 12,-1 0,0 0,-1 1,0-1,-1 2,-1-1,1 1,-2 0,0 0,-17-15,22 22,0 1,0-1,0 1,0 1,-1-1,1 0,-1 1,0 0,1 0,-1 1,0-1,0 1,0 0,0 0,-1 1,1 0,0-1,0 2,0-1,0 1,0-1,-1 1,1 1,1-1,-1 1,0 0,0 0,1 0,-1 1,1-1,-5 5,7-7,1 1,0 0,0 0,-1-1,1 1,0 0,0 0,0 0,0 0,0 0,0 0,1 1,-1-1,0 0,0 0,1 1,-1-1,1 0,-1 1,1-1,0 0,-1 1,1-1,0 1,0-1,0 0,0 1,0-1,0 1,1-1,-1 1,0-1,1 0,0 2,6 4</inkml:trace>
  <inkml:trace contextRef="#ctx0" brushRef="#br0" timeOffset="582.1">947 324,'0'8,"-1"-2,1 0,0 0,1 0,-1 0,1 0,1 0,2 10,-4-16,0 1,0-1,0 0,0 0,0 0,0 0,0 0,0 0,0 0,0 1,0-1,0 0,0 0,0 0,0 0,0 0,1 0,-1 0,0 1,0-1,0 0,0 0,0 0,0 0,0 0,0 0,0 0,0 0,0 0,1 0,-1 0,0 0,0 1,0-1,0 0,0 0,0 0,0 0,1 0,-1 0,0 0,0 0,0 0,0 0,0 0,0 0,0 0,1 0,-1 0,0-1,0 1,0 0,0 0,0 0,0 0,0 0,1 0,-1 0,0 0,0 0,0 0,0 0,0 0,0-1,0 1,0 0,0 0,4-13,-1-16,-2-2,-2 20,1 1,1-1,0 0,3-14,-3 21,0 0,1 0,0 1,-1-1,1 0,1 1,-1-1,0 1,1 0,0 0,0 0,0 0,0 0,0 0,4-2,5-3,9-6,0 1,41-19,-61 31,-1 1,1-1,0 1,0 0,-1 0,1-1,0 1,0 0,-1 0,1 0,0 0,0 0,0 0,-1 0,1 0,0 0,0 1,-1-1,1 0,0 0,0 1,-1-1,1 0,0 1,-1-1,1 1,0-1,-1 1,1-1,-1 1,1-1,-1 1,1 0,-1-1,1 1,-1-1,0 1,1 0,-1 0,0-1,0 1,1 0,-1 0,0 0,2 39,-2-35,0 13</inkml:trace>
  <inkml:trace contextRef="#ctx0" brushRef="#br0" timeOffset="939.48">1308 171,'3'13,"1"7,0 8,0 4,-5 1,-2 0,0-1,-3-3,-1-7</inkml:trace>
  <inkml:trace contextRef="#ctx0" brushRef="#br0" timeOffset="1307.29">1307 40,'-3'6,"-2"3</inkml:trace>
  <inkml:trace contextRef="#ctx0" brushRef="#br0" timeOffset="1770.06">1724 171,'-9'1,"0"0,0 1,0 0,0 0,1 1,-1 0,1 1,0-1,0 2,0-1,0 1,1 0,0 1,0 0,0 0,1 0,0 1,0 0,1 0,-1 1,2 0,-1-1,1 1,0 1,1-1,0 1,0-1,1 1,-3 17,5-24,0 1,0-1,0 0,0 1,0-1,1 0,-1 1,1-1,0 0,-1 1,1-1,0 0,0 0,1 0,-1 0,0 0,1 0,-1 0,1-1,-1 1,1 0,0-1,0 1,0-1,0 0,0 0,0 0,0 1,0-2,0 1,1 0,-1 0,0-1,0 1,1-1,-1 0,0 0,1 0,-1 0,0 0,1 0,4-2,-2 2,1-1,-1 0,1 0,-1-1,1 0,-1 1,0-2,0 1,0-1,0 1,0-2,0 1,-1 0,1-1,-1 0,0 0,5-6,-8 7,1 1,-1-1,1 1,-1-1,0 1,0-1,0 0,-1 1,1-1,-1 0,1 0,-1 0,0 1,0-1,0 0,-1 0,1 0,0 1,-1-1,0 0,-1-3,2 6,-1 0,1 0,-1 0,1 0,-1 0,1 0,0 0,-1 0,1 0,0 1,-1-1,1 0,-1 0,1 0,0 1,-1-1,1 0,0 0,-1 1,1-1,0 0,0 0,-1 1,1-1,0 0,0 1,-1-1,1 0,0 1,0-1,0 1,0-1,0 0,-1 1,1-1,0 1,0-1,0 0,0 1,0-1,0 1,0-1,1 0,-1 1,-5 22,4 7,2-1,0 1,2-1,12 50,-9-49,0 1,-3-1,0 1,-2 36,-1-65,0 1,0-1,-1 1,1-1,-1 1,1-1,-1 0,0 1,0-1,0 0,0 0,0 1,-1-1,1 0,-1 0,1 0,-1-1,0 1,1 0,-1-1,0 1,0-1,0 1,-1-1,1 0,0 0,0 0,-1 0,1 0,0-1,-1 1,1-1,-1 1,1-1,-1 0,1 0,-1 0,1 0,-1-1,1 1,-4-2,-4 0,0 0,0-1,0 0,0-1,1 0,-1-1,1 0,-13-9,16 11,1-1,-1 0,1-1,0 1,0-1,1 0,-1 0,1-1,0 1,0-1,1 0,0 0,0 0,0-1,1 1,0-1,0 1,1-1,-1 1,1-1,1 0,0-13,4-4</inkml:trace>
  <inkml:trace contextRef="#ctx0" brushRef="#br0" timeOffset="2137.96">2008 230,'0'10,"0"9,0 5,0 2,0-1,0-1,0-8,0-13,0-7</inkml:trace>
  <inkml:trace contextRef="#ctx0" brushRef="#br0" timeOffset="2506.55">2085 1,'-3'6,"-1"6,-1 0</inkml:trace>
  <inkml:trace contextRef="#ctx0" brushRef="#br0" timeOffset="2879.38">2217 399,'12'-33,"1"2,1-1,37-57,-48 85,-1 0,1 0,0 0,1 0,-1 0,0 1,1 0,0 0,0 0,0 0,0 0,0 1,1 0,-1 0,1 0,7-2,-9 4,-1 0,1 0,0 0,0 1,0-1,-1 1,1-1,0 1,0 0,-1 0,1 0,-1 1,1-1,-1 1,0-1,1 1,-1 0,0 0,0 0,0 0,0 0,-1 0,1 0,0 1,-1-1,0 1,1-1,-1 1,1 4,5 14,-2 0,0 0,-1 0,-2 0,0 0,-1 1,-1-1,-1 1,0-1,-2 0,-7 28,9-46,1 0,-1-1,0 1,0 0,-1-1,1 1,0-1,-1 1,-3 3,-2-1</inkml:trace>
  <inkml:trace contextRef="#ctx0" brushRef="#br0" timeOffset="4140.46">76 646,'7'1,"1"0,-1 1,1 0,-1 0,14 6,25 6,24-6,125-3,31 2,-15 5,-25-2,-166-8,348 19,-264-23,139 4,-55 18,-92-13,-18-1,-1-2,107-10,2-7,-183 15,-8 0,-7 2,-5 0</inkml:trace>
  <inkml:trace contextRef="#ctx0" brushRef="#br0" timeOffset="5011.22">113 1082,'3'0,"5"0,3 0,4 3,5 2,3-1,4-1,1 3,-2-1,-5 3,-9 0,-7-1</inkml:trace>
  <inkml:trace contextRef="#ctx0" brushRef="#br0" timeOffset="5476.91">474 931,'3'13,"5"7,3 4,4 4,-1 0,4-1,2-2,0 2,1-2,-1-1,0-1,0-2,0-1,-1-1,0-3,-3-1,-8-4,-5-3</inkml:trace>
  <inkml:trace contextRef="#ctx0" brushRef="#br0" timeOffset="5833.2">776 986,'-60'60,"-182"196,241-255,0-1,0 1,0 0,1 0,-1-1,0 1,0 0,1 0,-1 0,0 0,1 0,-1 0,1 0,-1 0,1 0,-1 0,1 1,0-1,0 0,0 0,-1 0,1 0,0 0,1 1,-1-1,0 0,0 0,0 0,1 0,-1 0,0 0,1 0,-1 1,1-1,0 1,10 4</inkml:trace>
  <inkml:trace contextRef="#ctx0" brushRef="#br0" timeOffset="6325.22">1270 1328,'0'-24,"1"-1,1 1,1 0,1 0,1 0,1 0,13-30,-16 45,1 0,1 1,-1 0,1 0,1 0,0 1,0 0,0 0,1 0,0 1,0 0,1 0,-1 0,1 1,0 1,1-1,-1 1,1 1,0 0,0 0,0 0,11 0,-17 2,1 1,-1 0,1-1,-1 2,1-1,0 0,-1 1,1 0,-1-1,1 1,-1 1,5 1,-7-2,1 0,-1 0,1 0,-1 0,1 0,-1 0,0 0,0 1,1-1,-1 1,0-1,0 1,0-1,-1 1,1-1,0 1,0 0,-1-1,1 1,-1 0,0 0,0 0,1-1,-1 1,-1 4,-1 6</inkml:trace>
  <inkml:trace contextRef="#ctx0" brushRef="#br0" timeOffset="6989.74">1176 1177,'4'3,"-1"-1,0 0,1 0,-1 0,1-1,-1 1,1-1,0 0,0 0,0 0,0 0,-1 0,6-1,58 0,-43 0,-5-1,-14 0,0 0,-1 1,1 0,0 0,0 0,-1 1,1-1,0 1,8 3,-13-3,1-1,-1 1,1 0,-1 0,1-1,-1 1,1 0,-1 0,0 0,0 0,1-1,-1 1,0 0,0 0,0 0,0 0,0 0,0 0,0 0,0-1,0 1,-1 0,1 0,0 0,-1 0,1 0,-1 0,-14 32,9-21,5-7,-1 0,0 0,1 0,0 0,0 0,1 0,-1 0,1 0,0 1,1-1,-1 0,1 0,1 5,-1-8,-1-1,1 1,0-1,-1 0,1 1,0-1,0 0,0 1,0-1,0 0,1 0,-1 0,0 0,0 0,1 0,-1 0,3 1,-1-1,0-1,-1 1,1-1,0 0,0 1,0-1,0 0,-1-1,1 1,0 0,0-1,0 0,3-1,-1 1,-1-1,0 0,1-1,-1 1,0-1,0 1,0-1,-1 0,1-1,-1 1,1-1,-1 1,0-1,-1 0,1 0,-1 0,1-1,-1 1,2-6,-3 6,0 1,0 0,-1 0,1-1,-1 1,1 0,-1 0,0-1,0 1,0 0,-1-1,1 1,-1 0,0-1,0 1,0 0,0 0,-1 0,1 0,-1 0,0 0,0 1,0-1,0 0,0 1,0 0,-5-5,3 5,2 0,0 0,0 0,0 1,0-1,0 1,0 0,-1-1,1 1,-1 0,1 0,0 1,-1-1,0 0,1 1,-1 0,-4-1,4 3</inkml:trace>
  <inkml:trace contextRef="#ctx0" brushRef="#br0" timeOffset="7373.03">1573 1291,'2'2,"1"0,-1-1,0 1,1-1,0 0,-1 0,1 1,0-2,-1 1,1 0,0 0,0-1,0 0,-1 0,1 1,0-2,0 1,3-1,-4 0,0 0,0 0,-1 0,1-1,-1 1,1-1,-1 1,1-1,-1 1,0-1,0 0,0 0,0 0,0 1,0-1,0 0,-1 0,1 0,-1-1,1 1,-1 0,0 0,0 0,0 0,0-3,1-17,-1 9,0 0,1 0,1 0,1-1,5-18,-7 29,1-1,0 1,-1 0,1-1,1 1,-1 0,0 0,1 0,-1 0,1 1,0-1,0 1,0 0,0 0,1 0,-1 0,1 0,-1 1,1-1,-1 1,1 0,0 0,7-1,8 0,-2 2</inkml:trace>
  <inkml:trace contextRef="#ctx0" brushRef="#br0" timeOffset="7803.62">1991 1101,'10'13,"6"11,4 4,1 1,1-2,0-1,-1-3,-4-2,-1-4,-4-2,-4-3</inkml:trace>
  <inkml:trace contextRef="#ctx0" brushRef="#br0" timeOffset="8177.48">2161 1082,'-13'16,"-7"9,-4 6,-4 1,-1 2,2 2,-1-3,1-3,1-1,3-1,5-6</inkml:trace>
  <inkml:trace contextRef="#ctx0" brushRef="#br0" timeOffset="10294.19">1175 1575,'-2'-1,"0"0,0 0,0 0,0 1,0-1,0 0,-1 1,1 0,0 0,0 0,0 0,-1 0,1 0,0 0,0 1,-1-1,1 1,-3 1,-40 15,38-14,0 1,1 1,-1-1,1 1,0 0,1 1,-1-1,-7 12,10-14,1 0,0 1,0-1,1 0,-1 1,0-1,1 1,0 0,0-1,0 1,0 0,1 0,0-1,-1 1,1 0,1 0,-1 0,0 0,3 6,-3-9,0 0,0 0,1 0,-1 0,0 0,1 0,-1 0,1-1,0 1,-1 0,1 0,0 0,-1 0,1-1,0 1,0 0,0-1,-1 1,1 0,0-1,0 0,0 1,0-1,0 1,0-1,0 0,0 0,2 1,-1-2,1 1,-1 0,0-1,1 0,-1 1,0-1,1 0,-1 0,0 0,0-1,4-2,1-1,1-2,-1 1,0-1,-1 0,8-10,-1-7,-10 19,-1-1,2 0,-1 1,1 0,-1 0,7-6,-9 10,0 1,-1 0,1 0,0 0,0-1,0 1,-1 0,1 0,0 0,0 0,0 0,-1 1,1-1,0 0,0 0,0 0,-1 1,1-1,0 0,0 1,-1-1,1 1,0-1,-1 1,1-1,-1 1,1-1,0 1,0 1,19 20,-18-20,13 19,-10-13,1 0,0-1,0 0,1 0,0 0,10 7,-16-13,0 0,0-1,0 1,0 0,1-1,-1 0,0 1,0-1,1 0,-1 1,0-1,1 0,-1 0,0 0,1 0,-1 0,0-1,1 1,-1 0,2-1,-1-1,1 1,-1-1,0 1,0-1,0 0,0 0,-1 0,1 0,0 0,-1 0,1-1,-1 1,0 0,1-4,3-5,-2 0,1 0,-2-1,1 1,-1-13,0 12,0 0,0-1,8-21,-8 31,-1 0,0 1,1-1,0 1,0-1,0 1,0 0,0-1,0 1,0 0,1 1,-1-1,1 0,-1 1,1-1,0 1,-1 0,1 0,0 0,0 0,0 0,6 0,-7 1,0 0,1 0,-1 0,0 0,1 0,-1 1,0-1,1 1,-1-1,0 1,0 0,0 0,1 0,-1 0,0 0,0 1,-1-1,1 1,0-1,0 1,-1 0,1-1,-1 1,1 0,-1 0,0 0,0 0,0 0,1 3,2 10,-1 0,-1 0,0 0,-1 0,-1 0,-2 21,1-15,1-2</inkml:trace>
  <inkml:trace contextRef="#ctx0" brushRef="#br0" timeOffset="10922.9">1726 1537,'-8'0,"0"1,0 0,0 0,1 0,-1 1,0 1,1-1,0 1,-1 1,-8 4,14-6,-1-1,0 1,1 0,-1 0,1 0,-1 1,1-1,0 0,0 1,0-1,0 1,1 0,-1 0,1 0,0 0,-1 0,1 0,1 0,-1 0,0 0,1 0,-1 0,1 1,0-1,0 0,0 0,1 0,0 5,0-6,0-1,0 1,0 0,0 0,0 0,0-1,0 1,1-1,-1 1,1-1,-1 1,1-1,-1 0,1 0,0 0,-1 0,1 0,0 0,0 0,0-1,0 1,0-1,0 1,0-1,0 0,0 0,0 1,0-2,0 1,0 0,0 0,0-1,3 0,3 0,-1-1,1 1,-1-2,0 1,0-1,0 0,12-7,-14 6,0 0,0 0,-1 0,0-1,0 1,0-1,-1 0,1 0,-1 0,0-1,0 1,-1-1,0 0,0 0,2-11,-2 1,0-1,-1 0,-1 0,-3-25,6 94,-3-25,2 0,1 0,10 44,-4-42,-1-6,-2 0,5 31,-9-35</inkml:trace>
  <inkml:trace contextRef="#ctx0" brushRef="#br0" timeOffset="11736.66">19 2068,'3'0,"5"0,3 0,4 3,3 5,0 0,2-1,-1-1,-2 1,-2 0,1-2,0-2,-3 0</inkml:trace>
  <inkml:trace contextRef="#ctx0" brushRef="#br0" timeOffset="12137.34">380 1972,'3'7,"1"4,4 2,-1 1,3 1,-1 2,-2 1,2 1,1-4,0 0,2 1,1 0,2-3,-2-6,1-5,-3-2</inkml:trace>
  <inkml:trace contextRef="#ctx0" brushRef="#br0" timeOffset="12476.64">645 1896,'-4'16,"0"9,0 3,-3 3,1 3,0 2,-1 2,0 0,2-3,1 0,1-4,2 0,-3-6,0-3,3-10,3-5</inkml:trace>
  <inkml:trace contextRef="#ctx0" brushRef="#br0" timeOffset="13014.28">1043 2333,'0'-37,"3"-1,0 0,3 1,17-66,-17 85,0 1,0 0,2 0,0 0,1 1,1 0,0 1,1 0,1 1,0 0,26-22,-36 34,1 0,-1 0,1 0,0 0,-1 0,1 1,0-1,0 1,0 0,0 0,1 0,-1 1,0-1,5 0,-6 2,-1-1,1 1,-1-1,1 1,-1 0,1 0,-1-1,0 1,1 0,-1 0,0 0,0 1,0-1,0 0,0 0,0 1,0-1,0 0,0 1,-1-1,1 1,-1-1,1 1,-1-1,1 1,-1-1,0 1,0 0,0-1,0 3,2 14</inkml:trace>
  <inkml:trace contextRef="#ctx0" brushRef="#br0" timeOffset="13694.93">968 2048,'5'5,"1"1,0-2,0 1,0-1,0 1,1-2,0 1,0-1,14 5,-3-4,0-1,34 2,-46-5,-5 0,0 0,0 0,0 1,0-1,0 0,0 0,0 0,0 1,0-1,0 1,0-1,0 1,-1-1,1 1,0-1,0 1,0 0,0-1,-1 1,1 0,0 0,-1-1,1 1,-1 0,1 0,-1 0,1 0,-1 0,0 0,1 0,-1 0,0 0,0 0,0 0,1 0,-1 0,-1 2,-9 49,8-47,0 1,1 0,-1-1,1 1,0 0,1 10,0-13,1-1,0 1,1-1,-1 1,0-1,1 0,-1 1,1-1,-1 0,1 0,0 0,0 0,0-1,0 1,0-1,1 1,-1-1,0 1,1-1,-1 0,1 0,-1 0,1-1,0 1,-1-1,1 1,0-1,-1 0,1 0,5-1,-4 2,-1-2,0 1,1 0,-1 0,1-1,-1 0,0 0,1 0,-1 0,0 0,0-1,0 1,0-1,0 0,0 0,0 0,-1 0,1-1,-1 1,1-1,-1 1,0-1,0 0,2-3,-3 0,1 0,-1 1,0-1,0 0,-1 0,1 0,-1 0,-2-10,2 14,0 0,0 0,-1 0,1-1,-1 1,1 0,-1 0,0 0,0 0,0 1,0-1,0 0,0 0,0 1,-1-1,1 0,-1 1,1-1,-1 1,0 0,1 0,-1-1,0 1,0 0,0 1,-4-3,-4 3</inkml:trace>
  <inkml:trace contextRef="#ctx0" brushRef="#br0" timeOffset="14381.08">1461 2219,'-1'27,"0"-19,0 0,1-1,0 1,0 0,1 0,0-1,0 1,1-1,3 10,-1-17,0-11,-1-12,-2-30,-1 36,0 0,1 1,1-1,4-20,-4 30,0 1,0 0,1 0,0 0,0 1,1-1,-1 1,1 0,0 0,1 0,-1 0,1 0,0 1,10-7,-9 7,0-1,1 1,0 0,0 0,0 1,0 0,1 0,-1 0,1 1,-1 0,10 0,-4 3</inkml:trace>
  <inkml:trace contextRef="#ctx0" brushRef="#br0" timeOffset="14848.17">1916 2144,'6'9,"6"7,4 4,2 2,1 0,1-1,1 0,2 0,1-5,0-1,-2-3,0-7,-5-8,-5-3</inkml:trace>
  <inkml:trace contextRef="#ctx0" brushRef="#br0" timeOffset="15200.84">2237 2048,'-3'13,"-1"11,-3 7,-1 5,-1 3,0 5,-2 4,-1 4,0 5,0 4,2 0,-2-3,3-2,2-8,2-5,2-6,2-14,1-10</inkml:trace>
  <inkml:trace contextRef="#ctx0" brushRef="#br0" timeOffset="17052">1 3166,'3'0,"5"0,3 0,4 0,3 0,0 0,2 4,0 0,-4 3,-1 1,-3 1,0 0,-6-2,-3-1</inkml:trace>
  <inkml:trace contextRef="#ctx0" brushRef="#br0" timeOffset="17573.87">362 3111,'40'78,"3"-3,4-1,75 92,-102-150,-13-15</inkml:trace>
  <inkml:trace contextRef="#ctx0" brushRef="#br0" timeOffset="18006.37">663 3147,'-26'17,"1"1,0 1,1 1,1 1,-36 44,42-47,-11 17,1 0,-30 52,-5 10,50-82</inkml:trace>
  <inkml:trace contextRef="#ctx0" brushRef="#br0" timeOffset="19593.93">1100 3166,'3'0,"4"4,5 0,3 0,-1 2,0 1,2-1,0-2,-2 2,-6 3,-5 0</inkml:trace>
  <inkml:trace contextRef="#ctx0" brushRef="#br0" timeOffset="20012.03">987 3394,'9'0,"11"0,4 0,1 0,0 0,-1 0,-1 0,-5 0</inkml:trace>
  <inkml:trace contextRef="#ctx0" brushRef="#br0" timeOffset="20797.22">1745 2940,'-8'0,"0"2,1-1,0 1,-1 0,1 1,0 0,0 0,0 0,1 1,-1 0,1 0,0 1,-10 9,-4 4,1 2,-25 31,29-29,1 1,1 0,1 1,1 1,1-1,1 2,2-1,0 1,2 0,0 1,2-1,0 43,4-57,0 0,1 0,0 0,1-1,0 1,1 0,0-1,1 0,7 12,0-2,1-1,0-1,28 29,-34-42,-2-4</inkml:trace>
  <inkml:trace contextRef="#ctx0" brushRef="#br0" timeOffset="21972.17">1649 3338,'-3'3,"2"1,4 0,6 0,3-2,4-1,2 0,1-1,1 0,-4 3,-3 2</inkml:trace>
  <inkml:trace contextRef="#ctx0" brushRef="#br0" timeOffset="22390">1933 3318,'0'3,"0"5,0 3,0 4,4 2,0 2,0 4,3 1,-1 0,3-1,-1-2,2-3,2-6,3-7,-2-5</inkml:trace>
  <inkml:trace contextRef="#ctx0" brushRef="#br0" timeOffset="22728.84">2144 3318,'-7'16,"-4"9,-2 3,3 3,-2 3,3-1,-1 3,1 3,-1 0,1 0,2 1,-1-4,1-5,2-4,1-4,5-6,3-5</inkml:trace>
  <inkml:trace contextRef="#ctx0" brushRef="#br0" timeOffset="23417.4">2351 3053,'7'1,"0"0,0-1,-1 2,1-1,-1 1,1 0,-1 1,0-1,0 1,0 0,0 1,0-1,-1 1,1 1,-1-1,0 1,0-1,-1 1,0 1,0-1,0 1,0-1,4 11,6 13,-2 0,-1 1,13 54,-16-56,-2-8,-2 0,0 1,0-1,-2 1,-1 0,0 0,-2 0,0 0,-2-1,0 1,-1-1,-1 1,-1-1,-1-1,0 1,-2-1,0 0,-20 29,18-32</inkml:trace>
  <inkml:trace contextRef="#ctx0" brushRef="#br0" timeOffset="24229.43">2653 3035,'11'-8,"0"1,0 1,0 0,1 0,0 1,13-4,-22 8,0 1,0-1,0 1,0 0,0 0,0 0,1 0,-1 1,0-1,0 1,0 0,0 0,0 0,0 0,-1 0,1 0,0 1,0 0,-1-1,1 1,-1 0,0 0,1 1,-1-1,0 0,0 1,-1-1,1 1,0 0,2 4,-1 2,1-1,-2 0,1 1,-1 0,0 0,-1 0,0 0,0-1,-1 2,0-1,0 0,-1-1,-3 12,3-13,0-1,0 0,-1 0,0 0,0-1,-1 1,0 0,0-1,0 0,0 1,-1-1,0-1,0 1,0 0,-1-1,1 0,-1 0,0 0,-10 5,12-9,-1 1,1-1,0 1,-1-1,1 0,-1 0,1-1,0 1,-1-1,1 0,0 1,0-1,-1-1,1 1,0 0,0-1,0 0,-4-2,6 3,-1 0,1 0,-1 0,0 0,1 0,0 0,-1-1,1 1,0 0,-1-1,1 1,0-1,0 1,0-1,0 0,1 1,-1-1,0 0,1 1,-1-1,1 0,-1 0,1 0,0 0,0 1,0-1,0 0,0 0,0 0,1 0,-1 1,1-1,-1 0,2-2,-1 3,1-1,0 0,-1 1,1 0,0-1,0 1,0 0,0 0,1 0,-1 0,0 0,0 1,0-1,1 0,-1 1,0 0,1 0,-1 0,0 0,1 0,-1 0,0 0,1 1,2 0,65 18,-57-15,21 4,-26-7,0 1,-1-1,1 1,-1 1,0 0,9 4,-4 2</inkml:trace>
  <inkml:trace contextRef="#ctx0" brushRef="#br0" timeOffset="24692.28">2901 3584,'19'0,"10"0,7 0,3-3,1-1,-2 0,-5 1,-5 0,-10 2,-8 0</inkml:trace>
  <inkml:trace contextRef="#ctx0" brushRef="#br0" timeOffset="25109.41">3584 3166,'-20'260,"10"-61,1 25,9-204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2:25.1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410,'0'4,"3"0,4 0,5-1,3-1,2 0,2-1,0-1,1 0,0 0,-1 0,1-1,-4-2,-1-1,-4-4,-2 1</inkml:trace>
  <inkml:trace contextRef="#ctx0" brushRef="#br0" timeOffset="524.87">419 203,'6'11,"0"-1,1 1,0-1,1-1,0 1,1-1,15 12,7 3,37 20,-46-31,0 1,-1 1,-1 1,36 35,-54-48,1 0,-1 0,0-1,0 1,-1 0,1 1,-1-1,2 6,-1 2</inkml:trace>
  <inkml:trace contextRef="#ctx0" brushRef="#br0" timeOffset="1043.31">664 146,'-30'34,"2"2,1 1,2 1,1 2,-27 62,-3 3,48-95</inkml:trace>
  <inkml:trace contextRef="#ctx0" brushRef="#br0" timeOffset="1723.95">968 259,'0'3,"4"1,3-3,5-2,2-1,7 0,2-2,4-2,3 1,1-2,0 0,0 2,-4 1,-2 1,-6 5,-9 2,-7 0</inkml:trace>
  <inkml:trace contextRef="#ctx0" brushRef="#br0" timeOffset="2061.55">1005 430,'16'-3,"9"-1,3 0,0 0,-1 2,-6 1</inkml:trace>
  <inkml:trace contextRef="#ctx0" brushRef="#br0" timeOffset="3169.47">1405 277,'3'0,"1"4,3 0,4 3,3 4,2 3,2 2,1 2,1 2,-1-1,1 1,-4-1,-1-3,-3-1,-4-3</inkml:trace>
  <inkml:trace contextRef="#ctx0" brushRef="#br0" timeOffset="3538.08">1650 259,'-114'567,"105"-537,5-26</inkml:trace>
  <inkml:trace contextRef="#ctx0" brushRef="#br0" timeOffset="4311.3">1764 31,'10'-6,"1"1,-1 1,1 0,0 0,17-2,-25 5,-1 1,1 0,-1-1,0 1,1 1,-1-1,1 0,-1 0,1 1,-1 0,0-1,1 1,-1 0,0 0,0 0,0 0,0 1,0-1,0 0,0 1,0 0,0-1,0 1,-1 0,1 0,-1 0,0 0,1 0,-1 0,0 0,0 1,0 1,6 17,-1 0,-1-1,-1 2,-1-1,-1 0,0 24,-2-34,0-1,-1 1,0-1,-1 1,0-1,0 0,-1 1,0-1,-1-1,0 1,-1 0,0-1,-1 0,-8 12,13-20,-1 1,1-1,0 0,-1 1,1-1,-1 0,1 0,-1 0,0 0,0 0,1 0,-1 0,0-1,0 1,0-1,0 1,0-1,1 0,-1 1,0-1,0 0,0 0,-3-1,2 0,1 0,-1 0,0 0,1-1,0 1,-1-1,1 0,0 0,0 1,0-2,0 1,0 0,0 0,-2-4,1 1,0 0,0 0,1-1,-1 1,1 0,0-1,1 0,-1 1,1-1,0 0,1 0,-1 0,1 0,0 0,2-7,-1 10,0 1,1 0,-1 0,1 0,-1 0,1 0,0 0,0 1,0-1,0 1,0-1,0 1,1 0,-1-1,0 1,1 0,-1 1,1-1,-1 0,1 1,-1-1,1 1,-1 0,1 0,-1 0,1 0,-1 0,6 2,7-1,0 1,0 1,20 7,-25-7,0 1,0 0,-1 1,1 0,-1 1,12 8,-11-4</inkml:trace>
  <inkml:trace contextRef="#ctx0" brushRef="#br0" timeOffset="4962.6">2067 410,'3'4,"5"0,3 0,4-1,2-1,2 0,3-5,6 0,0-1,-1 0,-2 2,-2 0,-8 1,-10 1,-5 0</inkml:trace>
  <inkml:trace contextRef="#ctx0" brushRef="#br0" timeOffset="5475.56">2559 31,'2'138,"7"-1,29 155,-19-218,-15-64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3T16:33:02.52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2 207,'16'20,"0"1,-1 1,-2 0,0 0,-1 1,9 26,24 44,24 44,-63-126</inkml:trace>
  <inkml:trace contextRef="#ctx0" brushRef="#br0" timeOffset="446.53">336 189,'-78'87,"-126"185,157-200,40-60</inkml:trace>
  <inkml:trace contextRef="#ctx0" brushRef="#br0" timeOffset="938.6">489 322,'17'-4,"7"0,7-3,2 0,-6 3,-10 4,-8 4,-8 5,-6 1</inkml:trace>
  <inkml:trace contextRef="#ctx0" brushRef="#br0" timeOffset="1307.06">431 530,'6'0,"6"0,4 0,2 0,1 0,2 0,-1 0,-4 0</inkml:trace>
  <inkml:trace contextRef="#ctx0" brushRef="#br0" timeOffset="1925.13">830 340,'6'6,"6"6,0 4,2 2,2 5,1 1,1 4,-3 0,0-2,0-2,-2-2,-4-1,-3-4</inkml:trace>
  <inkml:trace contextRef="#ctx0" brushRef="#br0" timeOffset="2339.96">1113 282,'-42'157,"14"-60,5 2,-17 152,39-243</inkml:trace>
  <inkml:trace contextRef="#ctx0" brushRef="#br0" timeOffset="3126.25">1321 37,'4'-4,"0"1,-1 0,1 0,0 0,1 0,-1 0,0 1,1 0,0 0,-1 0,1 1,0-1,0 1,0 0,0 0,0 1,0 0,6 0,-7 0,-1 1,1 0,-1 0,1 0,-1 0,0 1,1-1,-1 1,0 0,0 0,0 0,-1 0,1 0,0 1,-1-1,1 1,-1 0,0-1,0 1,0 0,0 0,-1 1,1-1,-1 0,0 0,1 5,2 7,-1 1,0 0,-1 1,-1-1,0 0,-1 0,-3 18,2-25,0-1,0 1,-1-1,-1 1,1-1,-1 0,-1 0,1 0,-1 0,-1 0,0-1,0 0,0 0,-11 11,14-17,0 1,0-1,1 0,-1 0,0 0,0 0,0 0,-1 0,1 0,0-1,0 1,0-1,0 0,-1 1,1-1,0 0,0 0,-1 0,1-1,0 1,0-1,0 1,0-1,-1 0,1 1,0-1,0 0,0 0,1-1,-1 1,0 0,0-1,1 1,-1-1,0 1,1-1,0 0,-1 0,1 0,0 1,0-1,0 0,0-1,-1-3,1 4,0 0,-1-1,1 1,0 0,1-1,-1 1,0-1,1 1,-1-1,1 1,0-1,0 1,0-1,0 1,0-1,0 1,1-1,-1 1,1-1,0 1,0-1,0 1,0 0,0 0,0-1,1 1,-1 0,1 0,-1 0,1 0,0 1,0-1,0 0,0 1,0-1,0 1,0 0,1 0,2-2,1 2,0 0,0 0,0 0,0 0,0 1,0 0,0 1,0-1,1 1,-1 0,0 1,-1-1,1 1,8 4,2 3,1 0,-1 1,18 16,-14-11,-8-7</inkml:trace>
  <inkml:trace contextRef="#ctx0" brushRef="#br0" timeOffset="4157.18">1588 454,'3'0,"5"0,3 0,4 0,6 0,5 0,2 0,2 0,0 0,-3 0,-2 0,-5 3,-10 1,-6 0</inkml:trace>
  <inkml:trace contextRef="#ctx0" brushRef="#br0" timeOffset="4666.8">2023 169,'0'19,"-15"487,14-493,0-8,0-1,0 0,0 0,1 1,0-1,0 0,0 1,0-1,1 0,-1 1,1-1,0 0,1 0,1 4,1-7</inkml:trace>
  <inkml:trace contextRef="#ctx0" brushRef="#br0" timeOffset="5855.78">355 889,'-9'3,"-1"1,1 0,1 0,-1 1,0 0,1 0,-13 11,13-10,-2 1,1 0,0 0,0 1,0 0,1 1,0 0,0 0,-6 12,14-20,0 1,0-1,0 0,0 1,0-1,0 0,1 1,-1-1,0 0,1 0,-1 1,1-1,-1 0,1 0,0 0,0 0,-1 1,1-1,0 0,0-1,0 1,0 0,0 0,0 0,1 0,1 0,40 23,-28-17,-5-1,1 1,-1 0,0 1,0 0,-1 1,11 12,-17-17,1 0,-1 1,0-1,0 1,0-1,-1 1,0 0,0 0,0 0,0 0,-1 1,0-1,0 0,0 1,-1-1,0 0,0 7,-1-8,0-1,0 0,-1 0,1 0,-1 0,1-1,-1 1,0 0,0-1,0 1,0-1,-1 0,1 1,-1-1,1 0,-1-1,0 1,0 0,1-1,-1 1,0-1,-1 0,1 0,0 0,0-1,0 1,-5 0,-13 1,0 0,0-1,-23-3,26 2,12 0,4 0,0 0,-1 1,1-1,0 0,0-1,-1 1,1 0,0-1,0 1,0-1,-1 1,1-1,0 0,0 0,0 0,-3-2,5-2</inkml:trace>
  <inkml:trace contextRef="#ctx0" brushRef="#br0" timeOffset="6589.7">717 1042,'-6'5,"-1"0,1-1,-1 0,-1 0,-12 5,-19 10,29-13,0 2,1-1,0 1,0 0,0 1,-6 10,12-15,0-1,0 1,0 0,1 0,0 0,0 1,0-1,1 0,-1 1,1-1,0 1,0 0,1-1,-1 1,1 0,0-1,0 1,2 7,-2-10,1 0,0 0,0 0,0 0,0 0,0 0,0-1,0 1,0 0,1-1,-1 1,1-1,-1 1,1-1,0 0,-1 1,1-1,0 0,0 0,0 0,0-1,0 1,0 0,0-1,0 1,0-1,0 0,0 0,0 0,1 0,-1 0,0 0,0 0,0-1,0 1,0-1,2 0,2-1,-1 1,0-1,0 0,0 0,0 0,-1-1,1 0,-1 0,1 0,-1 0,0-1,0 0,6-7,-2-5,6-3,-14 19,1 0,0 0,0 0,0 0,0 0,0 0,0 0,0 0,0 0,-1 1,1-1,0 0,0 1,0-1,0 1,-1-1,1 0,0 1,0 0,-1-1,1 1,0 0,-1-1,1 1,-1 0,1-1,-1 1,1 1,11 12,1 0,20 18,-29-29,1 1,0-1,-1 0,1 0,0-1,0 0,1 0,-1 0,0 0,1-1,-1 0,10 1,6-2</inkml:trace>
  <inkml:trace contextRef="#ctx0" brushRef="#br0" timeOffset="7303.45">904 1097,'-1'42,"0"-26,0-1,2 1,-1 0,6 25,-6-41,0 0,0-1,0 1,0 0,1-1,-1 1,0 0,0 0,0-1,0 1,1 0,-1 0,0-1,0 1,1 0,-1 0,0-1,0 1,1 0,-1 0,0 0,1 0,-1-1,0 1,0 0,1 0,-1 0,0 0,1 0,-1 0,0 0,1 0,-1 0,0 0,1 0,-1 0,0 0,1 0,-1 1,0-1,1 0,-1 0,0 0,1 0,-1 0,0 1,0-1,1 0,-1 0,0 1,0-1,1 0,-1 0,0 1,0-1,0 0,0 0,1 1,-1-1,0 0,0 1,0-1,0 1,13-32,-12 29,25-72,-10 25,2 0,26-47,-44 95,0 0,1 0,-1 0,1 0,-1 0,0 0,1 1,0-1,-1 0,1 0,-1 0,1 1,0-1,0 0,-1 1,1-1,0 0,0 1,0-1,0 1,0-1,0 1,0 0,0-1,0 1,-1 0,3 0,-2 0,0 1,0 0,0 0,0 0,0 0,0 0,0 0,0 0,-1 0,1 0,0 0,-1 1,1-1,-1 0,1 0,-1 1,1 1,11 70,-11-66,0 27,-1-27,-1 0,1 1,1-1,0 0,0 0,0 0,0 0,1 0,5 10,-7-17,0 0,1 0,-1 0,0 0,0 1,1-1,-1 0,0 0,1 0,-1 0,0 0,0 0,1 0,-1 0,0-1,1 1,-1 0,0 0,0 0,1 0,-1 0,0 0,0-1,1 1,-1 0,0 0,0 0,1 0,-1-1,0 1,0 0,0 0,0-1,1 1,-1 0,0 0,0-1,0 1,0 0,0-1,0 1,0 0,0 0,0-1,7-15,-6 15,11-37,17-42,-27 76,-1 0,1 1,1-1,-1 1,0-1,1 1,-1 0,1 0,0 0,0 0,0 0,1 1,-1-1,1 1,5-3,-7 4,0 1,0 0,0 0,0 0,0 0,0 0,0 0,0 1,0-1,0 1,-1-1,1 1,0 0,0-1,0 1,-1 0,1 0,-1 0,1 1,-1-1,1 0,-1 1,1-1,-1 0,0 1,0 0,0-1,0 1,0 0,0-1,0 1,-1 0,2 3,2 6,0 0,-1-1,0 1,2 16,-4 8,-2-29,1 1,0 0,1-1,0 1,0 0,3 12,3-13,1-5</inkml:trace>
  <inkml:trace contextRef="#ctx0" brushRef="#br0" timeOffset="7788.35">1397 1062,'9'2,"1"0,-1-1,0 0,0-1,1 0,-1 0,0-1,0-1,14-2,-19 3,-1 0,1 0,-1 0,1-1,-1 1,0-1,0 0,0 0,0 0,0 0,0 0,0-1,-1 1,1-1,-1 0,0 1,0-1,0 0,0 0,0-1,-1 1,1 0,-1-1,0 1,0-1,1-6,-2 9,0 1,1-1,-1 0,0 1,0-1,0 0,0 0,0 1,0-1,0 0,0 0,0 1,0-1,-1 0,1 0,0 1,0-1,-1 0,1 1,0-1,-1 0,1 1,-1-1,1 1,-1-1,1 1,-1-1,1 1,-1-1,0 1,0-1,-1 1,1 0,-1 0,1 0,-1 0,1 0,-1 1,1-1,-1 0,1 1,-1-1,1 1,0 0,-1-1,-1 2,-39 33,33-24,0-1,1 1,1 1,0 0,1 0,0 0,0 0,2 1,-7 25,10-32,0 0,0 0,1-1,-1 1,1 0,1 0,-1 0,1-1,0 1,1 0,-1-1,1 1,0-1,0 1,1-1,0 0,0 0,0 0,0 0,1-1,0 1,0-1,0 0,0 0,7 4,4 1,-1 0,1-2,1 0,21 7,26 11,-47-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924</Words>
  <Characters>5271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nsing Community College</Company>
  <LinksUpToDate>false</LinksUpToDate>
  <CharactersWithSpaces>6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2</cp:revision>
  <dcterms:created xsi:type="dcterms:W3CDTF">2025-01-27T16:12:00Z</dcterms:created>
  <dcterms:modified xsi:type="dcterms:W3CDTF">2025-01-27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